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0F5C" w:rsidRPr="00A7137C" w:rsidRDefault="00B00F5C" w:rsidP="007B619C">
      <w:pPr>
        <w:spacing w:line="240" w:lineRule="auto"/>
        <w:rPr>
          <w:rFonts w:cs="David"/>
          <w:rtl/>
        </w:rPr>
      </w:pPr>
      <w:r w:rsidRPr="00A7137C">
        <w:rPr>
          <w:rFonts w:cs="David"/>
          <w:rtl/>
        </w:rPr>
        <w:t xml:space="preserve">טכניון – מכון טכנולוגי לישראל                                                      </w:t>
      </w:r>
    </w:p>
    <w:p w:rsidR="00B00F5C" w:rsidRPr="00A7137C" w:rsidRDefault="00B00F5C" w:rsidP="007B619C">
      <w:pPr>
        <w:spacing w:line="240" w:lineRule="auto"/>
        <w:rPr>
          <w:rFonts w:cs="David"/>
        </w:rPr>
      </w:pPr>
      <w:r w:rsidRPr="00A7137C">
        <w:rPr>
          <w:rFonts w:cs="David"/>
          <w:rtl/>
        </w:rPr>
        <w:t xml:space="preserve">סמסטר </w:t>
      </w:r>
      <w:r w:rsidR="007B619C">
        <w:rPr>
          <w:rFonts w:cs="David" w:hint="cs"/>
          <w:rtl/>
        </w:rPr>
        <w:t>חורף</w:t>
      </w:r>
      <w:r>
        <w:rPr>
          <w:rFonts w:cs="David" w:hint="cs"/>
          <w:rtl/>
        </w:rPr>
        <w:t xml:space="preserve"> </w:t>
      </w:r>
      <w:proofErr w:type="spellStart"/>
      <w:r w:rsidR="007B619C">
        <w:rPr>
          <w:rFonts w:cs="David" w:hint="cs"/>
          <w:rtl/>
        </w:rPr>
        <w:t>תש'</w:t>
      </w:r>
      <w:r>
        <w:rPr>
          <w:rFonts w:cs="David" w:hint="cs"/>
          <w:rtl/>
        </w:rPr>
        <w:t>ע</w:t>
      </w:r>
      <w:r w:rsidR="007B619C">
        <w:rPr>
          <w:rFonts w:cs="David" w:hint="cs"/>
          <w:rtl/>
        </w:rPr>
        <w:t>"ד</w:t>
      </w:r>
      <w:proofErr w:type="spellEnd"/>
      <w:r w:rsidRPr="00A7137C">
        <w:rPr>
          <w:rFonts w:cs="David"/>
          <w:rtl/>
        </w:rPr>
        <w:t xml:space="preserve"> </w:t>
      </w:r>
      <w:r>
        <w:rPr>
          <w:rFonts w:cs="David" w:hint="cs"/>
          <w:rtl/>
        </w:rPr>
        <w:t>(</w:t>
      </w:r>
      <w:r w:rsidR="007B619C">
        <w:rPr>
          <w:rFonts w:cs="David" w:hint="cs"/>
          <w:rtl/>
        </w:rPr>
        <w:t>2014</w:t>
      </w:r>
      <w:r>
        <w:rPr>
          <w:rFonts w:cs="David" w:hint="cs"/>
          <w:rtl/>
        </w:rPr>
        <w:t>)</w:t>
      </w:r>
    </w:p>
    <w:p w:rsidR="00B00F5C" w:rsidRPr="00A7137C" w:rsidRDefault="007B619C" w:rsidP="007B619C">
      <w:pPr>
        <w:spacing w:line="240" w:lineRule="auto"/>
        <w:rPr>
          <w:rFonts w:cs="David"/>
        </w:rPr>
      </w:pPr>
      <w:r>
        <w:rPr>
          <w:rFonts w:cs="David" w:hint="cs"/>
          <w:rtl/>
        </w:rPr>
        <w:t>ט"ז באדר תשע"ד</w:t>
      </w:r>
      <w:r w:rsidR="00B00F5C">
        <w:rPr>
          <w:rFonts w:cs="David" w:hint="cs"/>
          <w:rtl/>
        </w:rPr>
        <w:t xml:space="preserve">     </w:t>
      </w:r>
      <w:r>
        <w:rPr>
          <w:rFonts w:cs="David" w:hint="cs"/>
          <w:rtl/>
        </w:rPr>
        <w:t>16</w:t>
      </w:r>
      <w:r w:rsidR="00B00F5C">
        <w:rPr>
          <w:rFonts w:cs="David" w:hint="cs"/>
          <w:rtl/>
        </w:rPr>
        <w:t>.0</w:t>
      </w:r>
      <w:r>
        <w:rPr>
          <w:rFonts w:cs="David" w:hint="cs"/>
          <w:rtl/>
        </w:rPr>
        <w:t>2</w:t>
      </w:r>
      <w:r w:rsidR="00B00F5C" w:rsidRPr="00A7137C">
        <w:rPr>
          <w:rFonts w:cs="David"/>
          <w:rtl/>
        </w:rPr>
        <w:t>.</w:t>
      </w:r>
      <w:r w:rsidR="00B00F5C">
        <w:rPr>
          <w:rFonts w:cs="David" w:hint="cs"/>
          <w:rtl/>
        </w:rPr>
        <w:t>201</w:t>
      </w:r>
      <w:r>
        <w:rPr>
          <w:rFonts w:cs="David" w:hint="cs"/>
          <w:rtl/>
        </w:rPr>
        <w:t>2</w:t>
      </w:r>
      <w:r w:rsidR="00B00F5C">
        <w:rPr>
          <w:rFonts w:cs="David" w:hint="cs"/>
          <w:rtl/>
        </w:rPr>
        <w:t xml:space="preserve"> </w:t>
      </w:r>
    </w:p>
    <w:p w:rsidR="00B00F5C" w:rsidRPr="00A7137C" w:rsidRDefault="00B00F5C" w:rsidP="00B00F5C">
      <w:pPr>
        <w:rPr>
          <w:rFonts w:cs="David"/>
          <w:rtl/>
        </w:rPr>
      </w:pPr>
    </w:p>
    <w:p w:rsidR="00B00F5C" w:rsidRPr="00A7137C" w:rsidRDefault="00B00F5C" w:rsidP="00B00F5C">
      <w:pPr>
        <w:jc w:val="center"/>
        <w:rPr>
          <w:rFonts w:cs="David"/>
          <w:szCs w:val="40"/>
          <w:rtl/>
        </w:rPr>
      </w:pPr>
      <w:r w:rsidRPr="00A7137C">
        <w:rPr>
          <w:rFonts w:cs="David"/>
          <w:szCs w:val="40"/>
          <w:rtl/>
        </w:rPr>
        <w:t xml:space="preserve">תכן לוגי 234262  –  </w:t>
      </w:r>
      <w:r>
        <w:rPr>
          <w:rFonts w:cs="David"/>
          <w:szCs w:val="40"/>
          <w:rtl/>
        </w:rPr>
        <w:t>בח</w:t>
      </w:r>
      <w:r>
        <w:rPr>
          <w:rFonts w:cs="David" w:hint="cs"/>
          <w:szCs w:val="40"/>
          <w:rtl/>
        </w:rPr>
        <w:t>ינה</w:t>
      </w:r>
      <w:r w:rsidRPr="00A7137C">
        <w:rPr>
          <w:rFonts w:cs="David"/>
          <w:szCs w:val="40"/>
          <w:rtl/>
        </w:rPr>
        <w:t xml:space="preserve"> סופי</w:t>
      </w:r>
      <w:r>
        <w:rPr>
          <w:rFonts w:cs="David" w:hint="cs"/>
          <w:szCs w:val="40"/>
          <w:rtl/>
        </w:rPr>
        <w:t>ת</w:t>
      </w:r>
      <w:r w:rsidRPr="00A7137C">
        <w:rPr>
          <w:rFonts w:cs="David"/>
          <w:szCs w:val="40"/>
          <w:rtl/>
        </w:rPr>
        <w:t xml:space="preserve">, מועד </w:t>
      </w:r>
      <w:r>
        <w:rPr>
          <w:rFonts w:cs="David" w:hint="cs"/>
          <w:szCs w:val="40"/>
          <w:rtl/>
        </w:rPr>
        <w:t>א</w:t>
      </w:r>
      <w:r w:rsidRPr="00A7137C">
        <w:rPr>
          <w:rFonts w:cs="David"/>
          <w:szCs w:val="40"/>
          <w:rtl/>
        </w:rPr>
        <w:t>'</w:t>
      </w:r>
    </w:p>
    <w:p w:rsidR="00B00F5C" w:rsidRDefault="00B00F5C" w:rsidP="0049559F">
      <w:pPr>
        <w:tabs>
          <w:tab w:val="left" w:pos="386"/>
        </w:tabs>
        <w:rPr>
          <w:rFonts w:cs="David"/>
        </w:rPr>
      </w:pPr>
    </w:p>
    <w:p w:rsidR="00B00F5C" w:rsidRPr="00B00F5C" w:rsidRDefault="00B00F5C" w:rsidP="00B00F5C">
      <w:pPr>
        <w:numPr>
          <w:ilvl w:val="0"/>
          <w:numId w:val="10"/>
        </w:numPr>
        <w:tabs>
          <w:tab w:val="left" w:pos="386"/>
        </w:tabs>
        <w:spacing w:after="0" w:line="240" w:lineRule="auto"/>
        <w:rPr>
          <w:rFonts w:cs="David"/>
          <w:rtl/>
        </w:rPr>
      </w:pPr>
      <w:r w:rsidRPr="00F2708E">
        <w:rPr>
          <w:rFonts w:cs="David" w:hint="cs"/>
          <w:rtl/>
        </w:rPr>
        <w:t>הבחינה</w:t>
      </w:r>
      <w:r w:rsidRPr="00F2708E">
        <w:rPr>
          <w:rFonts w:cs="David"/>
          <w:rtl/>
        </w:rPr>
        <w:t xml:space="preserve"> מנוסח</w:t>
      </w:r>
      <w:r w:rsidRPr="00F2708E">
        <w:rPr>
          <w:rFonts w:cs="David" w:hint="cs"/>
          <w:rtl/>
        </w:rPr>
        <w:t>ת</w:t>
      </w:r>
      <w:r w:rsidRPr="00F2708E">
        <w:rPr>
          <w:rFonts w:cs="David"/>
          <w:rtl/>
        </w:rPr>
        <w:t xml:space="preserve"> בלשון נקבה ומכוו</w:t>
      </w:r>
      <w:r w:rsidRPr="00F2708E">
        <w:rPr>
          <w:rFonts w:cs="David" w:hint="cs"/>
          <w:rtl/>
        </w:rPr>
        <w:t>נת</w:t>
      </w:r>
      <w:r w:rsidRPr="00F2708E">
        <w:rPr>
          <w:rFonts w:cs="David"/>
          <w:rtl/>
        </w:rPr>
        <w:t xml:space="preserve"> לנקבה וזכר כאחת.</w:t>
      </w:r>
    </w:p>
    <w:p w:rsidR="00B00F5C" w:rsidRPr="00B00F5C" w:rsidRDefault="00B00F5C" w:rsidP="00B00F5C">
      <w:pPr>
        <w:numPr>
          <w:ilvl w:val="0"/>
          <w:numId w:val="10"/>
        </w:numPr>
        <w:tabs>
          <w:tab w:val="left" w:pos="386"/>
        </w:tabs>
        <w:spacing w:after="0" w:line="240" w:lineRule="auto"/>
        <w:rPr>
          <w:rFonts w:cs="David"/>
          <w:rtl/>
        </w:rPr>
      </w:pPr>
      <w:r w:rsidRPr="00F2708E">
        <w:rPr>
          <w:rFonts w:cs="David"/>
          <w:rtl/>
        </w:rPr>
        <w:t>השימוש בכל חומר עזר אסור.</w:t>
      </w:r>
    </w:p>
    <w:p w:rsidR="00B00F5C" w:rsidRPr="00B00F5C" w:rsidRDefault="00B00F5C" w:rsidP="00B00F5C">
      <w:pPr>
        <w:numPr>
          <w:ilvl w:val="0"/>
          <w:numId w:val="10"/>
        </w:numPr>
        <w:tabs>
          <w:tab w:val="left" w:pos="386"/>
        </w:tabs>
        <w:spacing w:after="0" w:line="240" w:lineRule="auto"/>
        <w:jc w:val="both"/>
        <w:rPr>
          <w:rFonts w:cs="David"/>
        </w:rPr>
      </w:pPr>
      <w:r w:rsidRPr="00F2708E">
        <w:rPr>
          <w:rFonts w:cs="David" w:hint="cs"/>
          <w:rtl/>
        </w:rPr>
        <w:t>יש לוודא שקבלת מחברת</w:t>
      </w:r>
      <w:r>
        <w:rPr>
          <w:rFonts w:cs="David" w:hint="cs"/>
          <w:rtl/>
        </w:rPr>
        <w:t xml:space="preserve"> עם 9 שאלות. בסופה אמור להופיע סימון המעיד על כך. </w:t>
      </w:r>
      <w:r w:rsidRPr="000C0BCE">
        <w:rPr>
          <w:rFonts w:cs="David" w:hint="cs"/>
          <w:u w:val="single"/>
          <w:rtl/>
        </w:rPr>
        <w:t>חל איסור לפרק את המחברת</w:t>
      </w:r>
      <w:r>
        <w:rPr>
          <w:rFonts w:cs="David" w:hint="cs"/>
          <w:rtl/>
        </w:rPr>
        <w:t>!</w:t>
      </w:r>
    </w:p>
    <w:p w:rsidR="00B00F5C" w:rsidRPr="00B00F5C" w:rsidRDefault="00B00F5C" w:rsidP="00B00F5C">
      <w:pPr>
        <w:numPr>
          <w:ilvl w:val="0"/>
          <w:numId w:val="10"/>
        </w:numPr>
        <w:tabs>
          <w:tab w:val="left" w:pos="386"/>
        </w:tabs>
        <w:spacing w:after="0" w:line="240" w:lineRule="auto"/>
        <w:rPr>
          <w:rFonts w:cs="David"/>
        </w:rPr>
      </w:pPr>
      <w:r w:rsidRPr="00F2708E">
        <w:rPr>
          <w:rFonts w:cs="David" w:hint="cs"/>
          <w:rtl/>
        </w:rPr>
        <w:t xml:space="preserve">הבחינה היא אנונימית. </w:t>
      </w:r>
      <w:r w:rsidRPr="00F2708E">
        <w:rPr>
          <w:rFonts w:cs="David" w:hint="cs"/>
          <w:b/>
          <w:bCs/>
          <w:u w:val="single"/>
          <w:rtl/>
        </w:rPr>
        <w:t>יש לכתוב את מספר הזהות</w:t>
      </w:r>
      <w:r>
        <w:rPr>
          <w:rFonts w:cs="David" w:hint="cs"/>
          <w:b/>
          <w:bCs/>
          <w:u w:val="single"/>
          <w:rtl/>
        </w:rPr>
        <w:t xml:space="preserve"> שלך</w:t>
      </w:r>
      <w:r w:rsidRPr="00F2708E">
        <w:rPr>
          <w:rFonts w:cs="David" w:hint="cs"/>
          <w:b/>
          <w:bCs/>
          <w:u w:val="single"/>
          <w:rtl/>
        </w:rPr>
        <w:t xml:space="preserve"> על גבי המחברת</w:t>
      </w:r>
      <w:r w:rsidRPr="00F2708E">
        <w:rPr>
          <w:rFonts w:cs="David" w:hint="cs"/>
          <w:rtl/>
        </w:rPr>
        <w:t>!</w:t>
      </w:r>
    </w:p>
    <w:p w:rsidR="00B00F5C" w:rsidRPr="007B619C" w:rsidRDefault="00B00F5C" w:rsidP="00B00F5C">
      <w:pPr>
        <w:numPr>
          <w:ilvl w:val="0"/>
          <w:numId w:val="10"/>
        </w:numPr>
        <w:tabs>
          <w:tab w:val="left" w:pos="386"/>
        </w:tabs>
        <w:spacing w:after="0" w:line="240" w:lineRule="auto"/>
        <w:jc w:val="both"/>
        <w:rPr>
          <w:rFonts w:cs="David"/>
        </w:rPr>
      </w:pPr>
      <w:r w:rsidRPr="007B619C">
        <w:rPr>
          <w:rFonts w:cs="David" w:hint="cs"/>
          <w:rtl/>
        </w:rPr>
        <w:t xml:space="preserve">את כל התשובות יש לכתוב במחברת הזאת. מחברות טיוטה תחולקנה אך לא תיבדקנה. </w:t>
      </w:r>
      <w:r w:rsidRPr="007B619C">
        <w:rPr>
          <w:rFonts w:cs="David" w:hint="cs"/>
          <w:u w:val="single"/>
          <w:rtl/>
        </w:rPr>
        <w:t>עליך לרשום את מספר הזהות שלך על גבי כל מחברת הטיוטה</w:t>
      </w:r>
      <w:r w:rsidRPr="007B619C">
        <w:rPr>
          <w:rFonts w:cs="David" w:hint="cs"/>
          <w:rtl/>
        </w:rPr>
        <w:t xml:space="preserve"> בעת קבלתן. בבוא העת להחזיר את הבחינה עליך לשים אותן לתוך מחברת הבחינה הזאת. </w:t>
      </w:r>
    </w:p>
    <w:p w:rsidR="00B00F5C" w:rsidRPr="00B00F5C" w:rsidRDefault="00B00F5C" w:rsidP="00B00F5C">
      <w:pPr>
        <w:numPr>
          <w:ilvl w:val="0"/>
          <w:numId w:val="10"/>
        </w:numPr>
        <w:tabs>
          <w:tab w:val="left" w:pos="386"/>
        </w:tabs>
        <w:spacing w:after="0" w:line="240" w:lineRule="auto"/>
        <w:jc w:val="both"/>
        <w:rPr>
          <w:rFonts w:cs="David"/>
          <w:rtl/>
        </w:rPr>
      </w:pPr>
      <w:r w:rsidRPr="007C7EF7">
        <w:rPr>
          <w:rFonts w:cs="David"/>
          <w:rtl/>
        </w:rPr>
        <w:t>שאלות 1-</w:t>
      </w:r>
      <w:r w:rsidRPr="007C7EF7">
        <w:rPr>
          <w:rFonts w:cs="David" w:hint="cs"/>
          <w:rtl/>
        </w:rPr>
        <w:t>8</w:t>
      </w:r>
      <w:r w:rsidRPr="007C7EF7">
        <w:rPr>
          <w:rFonts w:cs="David"/>
          <w:rtl/>
        </w:rPr>
        <w:t xml:space="preserve"> </w:t>
      </w:r>
      <w:r w:rsidRPr="007C7EF7">
        <w:rPr>
          <w:rFonts w:cs="David" w:hint="cs"/>
          <w:rtl/>
        </w:rPr>
        <w:t xml:space="preserve">(להלן: </w:t>
      </w:r>
      <w:r w:rsidRPr="007C7EF7">
        <w:rPr>
          <w:rFonts w:cs="David" w:hint="cs"/>
          <w:i/>
          <w:iCs/>
          <w:rtl/>
        </w:rPr>
        <w:t>השאלות הסגורות</w:t>
      </w:r>
      <w:r w:rsidRPr="007C7EF7">
        <w:rPr>
          <w:rFonts w:cs="David" w:hint="cs"/>
          <w:rtl/>
        </w:rPr>
        <w:t xml:space="preserve">) </w:t>
      </w:r>
      <w:r w:rsidRPr="007C7EF7">
        <w:rPr>
          <w:rFonts w:cs="David"/>
          <w:rtl/>
        </w:rPr>
        <w:t xml:space="preserve">הן </w:t>
      </w:r>
      <w:r>
        <w:rPr>
          <w:rFonts w:cs="David" w:hint="cs"/>
          <w:rtl/>
        </w:rPr>
        <w:t xml:space="preserve">לרוב </w:t>
      </w:r>
      <w:r w:rsidRPr="007C7EF7">
        <w:rPr>
          <w:rFonts w:cs="David"/>
          <w:rtl/>
        </w:rPr>
        <w:t>שאלות "קופסה"</w:t>
      </w:r>
      <w:r>
        <w:rPr>
          <w:rFonts w:cs="David" w:hint="cs"/>
          <w:rtl/>
        </w:rPr>
        <w:t xml:space="preserve"> או</w:t>
      </w:r>
      <w:r w:rsidRPr="007C7EF7">
        <w:rPr>
          <w:rFonts w:cs="David"/>
          <w:rtl/>
        </w:rPr>
        <w:t xml:space="preserve"> </w:t>
      </w:r>
      <w:r w:rsidRPr="007C7EF7">
        <w:rPr>
          <w:rFonts w:cs="David" w:hint="cs"/>
          <w:rtl/>
        </w:rPr>
        <w:t>ברירה מרובה</w:t>
      </w:r>
      <w:r w:rsidRPr="007C7EF7">
        <w:rPr>
          <w:rFonts w:cs="David"/>
          <w:rtl/>
        </w:rPr>
        <w:t>. יש לסמן את התשובה הנכונה לכל השאלות על גבי הטופס. בשאלות "קופסה" יש לכתוב את התשובה הנכונה אך ורק בתוך ה</w:t>
      </w:r>
      <w:r w:rsidRPr="007C7EF7">
        <w:rPr>
          <w:rFonts w:cs="David" w:hint="cs"/>
          <w:rtl/>
        </w:rPr>
        <w:t>מ</w:t>
      </w:r>
      <w:r w:rsidRPr="007C7EF7">
        <w:rPr>
          <w:rFonts w:cs="David"/>
          <w:rtl/>
        </w:rPr>
        <w:t>ר</w:t>
      </w:r>
      <w:r w:rsidRPr="007C7EF7">
        <w:rPr>
          <w:rFonts w:cs="David" w:hint="cs"/>
          <w:rtl/>
        </w:rPr>
        <w:t>ו</w:t>
      </w:r>
      <w:r w:rsidRPr="007C7EF7">
        <w:rPr>
          <w:rFonts w:cs="David"/>
          <w:rtl/>
        </w:rPr>
        <w:t xml:space="preserve">בע המתאים. אין לנמק או לפרט את התשובות לשאלות </w:t>
      </w:r>
      <w:r w:rsidRPr="007C7EF7">
        <w:rPr>
          <w:rFonts w:cs="David" w:hint="cs"/>
          <w:rtl/>
        </w:rPr>
        <w:t>הסגורות</w:t>
      </w:r>
      <w:r w:rsidRPr="007C7EF7">
        <w:rPr>
          <w:rFonts w:cs="David"/>
          <w:rtl/>
        </w:rPr>
        <w:t>.</w:t>
      </w:r>
      <w:r>
        <w:rPr>
          <w:rFonts w:cs="David"/>
        </w:rPr>
        <w:t xml:space="preserve"> </w:t>
      </w:r>
      <w:r w:rsidRPr="007C7EF7">
        <w:rPr>
          <w:rFonts w:cs="David"/>
          <w:rtl/>
        </w:rPr>
        <w:t xml:space="preserve">גם על </w:t>
      </w:r>
      <w:r w:rsidRPr="007C7EF7">
        <w:rPr>
          <w:rFonts w:cs="David" w:hint="cs"/>
          <w:rtl/>
        </w:rPr>
        <w:t xml:space="preserve">השאלה 9 (להלן: </w:t>
      </w:r>
      <w:r w:rsidRPr="007C7EF7">
        <w:rPr>
          <w:rFonts w:cs="David" w:hint="cs"/>
          <w:i/>
          <w:iCs/>
          <w:rtl/>
        </w:rPr>
        <w:t>השאלה הפתוחה</w:t>
      </w:r>
      <w:r w:rsidRPr="007C7EF7">
        <w:rPr>
          <w:rFonts w:cs="David" w:hint="cs"/>
          <w:rtl/>
        </w:rPr>
        <w:t xml:space="preserve">) </w:t>
      </w:r>
      <w:r w:rsidRPr="007C7EF7">
        <w:rPr>
          <w:rFonts w:cs="David"/>
          <w:rtl/>
        </w:rPr>
        <w:t xml:space="preserve">יש לענות במחברת </w:t>
      </w:r>
      <w:r w:rsidRPr="007C7EF7">
        <w:rPr>
          <w:rFonts w:cs="David" w:hint="cs"/>
          <w:rtl/>
        </w:rPr>
        <w:t>הזאת</w:t>
      </w:r>
      <w:r w:rsidRPr="007C7EF7">
        <w:rPr>
          <w:rFonts w:cs="David"/>
          <w:rtl/>
        </w:rPr>
        <w:t>.</w:t>
      </w:r>
    </w:p>
    <w:p w:rsidR="00B00F5C" w:rsidRPr="00F2708E" w:rsidRDefault="00B00F5C" w:rsidP="00B00F5C">
      <w:pPr>
        <w:numPr>
          <w:ilvl w:val="0"/>
          <w:numId w:val="10"/>
        </w:numPr>
        <w:tabs>
          <w:tab w:val="left" w:pos="386"/>
        </w:tabs>
        <w:spacing w:after="0" w:line="240" w:lineRule="auto"/>
        <w:jc w:val="both"/>
        <w:rPr>
          <w:rFonts w:cs="David"/>
        </w:rPr>
      </w:pPr>
      <w:r w:rsidRPr="00F2708E">
        <w:rPr>
          <w:rFonts w:cs="David"/>
          <w:rtl/>
        </w:rPr>
        <w:t xml:space="preserve">אם את בוחרת שלא לענות על שאלה </w:t>
      </w:r>
      <w:r w:rsidRPr="00F2708E">
        <w:rPr>
          <w:rFonts w:cs="David" w:hint="cs"/>
          <w:rtl/>
        </w:rPr>
        <w:t>כלשהי</w:t>
      </w:r>
      <w:r w:rsidRPr="00F2708E">
        <w:rPr>
          <w:rFonts w:cs="David"/>
          <w:rtl/>
        </w:rPr>
        <w:t xml:space="preserve">, </w:t>
      </w:r>
      <w:r w:rsidRPr="00F2708E">
        <w:rPr>
          <w:rFonts w:cs="David"/>
          <w:b/>
          <w:bCs/>
          <w:rtl/>
        </w:rPr>
        <w:t xml:space="preserve">יש לסמן </w:t>
      </w:r>
      <w:r w:rsidRPr="00F2708E">
        <w:rPr>
          <w:rFonts w:cs="David"/>
          <w:b/>
          <w:bCs/>
        </w:rPr>
        <w:t>X</w:t>
      </w:r>
      <w:r w:rsidRPr="00F2708E">
        <w:rPr>
          <w:rFonts w:cs="David"/>
          <w:b/>
          <w:bCs/>
          <w:rtl/>
        </w:rPr>
        <w:t xml:space="preserve"> במקום</w:t>
      </w:r>
      <w:r w:rsidRPr="00F2708E">
        <w:rPr>
          <w:rFonts w:cs="David" w:hint="cs"/>
          <w:b/>
          <w:bCs/>
          <w:rtl/>
        </w:rPr>
        <w:t xml:space="preserve"> המתאים</w:t>
      </w:r>
      <w:r w:rsidRPr="00F2708E">
        <w:rPr>
          <w:rFonts w:cs="David" w:hint="cs"/>
          <w:rtl/>
        </w:rPr>
        <w:t>.</w:t>
      </w:r>
      <w:r w:rsidRPr="00F2708E">
        <w:rPr>
          <w:rFonts w:cs="David" w:hint="cs"/>
          <w:b/>
          <w:bCs/>
          <w:rtl/>
        </w:rPr>
        <w:t xml:space="preserve"> </w:t>
      </w:r>
      <w:r w:rsidRPr="00F2708E">
        <w:rPr>
          <w:rFonts w:cs="David"/>
          <w:rtl/>
        </w:rPr>
        <w:t xml:space="preserve">במקרה זה תשובתך לא תיבדק </w:t>
      </w:r>
      <w:r w:rsidRPr="00F2708E">
        <w:rPr>
          <w:rFonts w:cs="David" w:hint="cs"/>
          <w:rtl/>
        </w:rPr>
        <w:t>ו</w:t>
      </w:r>
      <w:r w:rsidRPr="00F2708E">
        <w:rPr>
          <w:rFonts w:cs="David"/>
          <w:rtl/>
        </w:rPr>
        <w:t>ת</w:t>
      </w:r>
      <w:r w:rsidRPr="00F2708E">
        <w:rPr>
          <w:rFonts w:cs="David" w:hint="cs"/>
          <w:rtl/>
        </w:rPr>
        <w:t>זוכ</w:t>
      </w:r>
      <w:r w:rsidRPr="00F2708E">
        <w:rPr>
          <w:rFonts w:cs="David"/>
          <w:rtl/>
        </w:rPr>
        <w:t>י</w:t>
      </w:r>
      <w:r w:rsidRPr="00F2708E">
        <w:rPr>
          <w:rFonts w:cs="David" w:hint="cs"/>
          <w:rtl/>
        </w:rPr>
        <w:t xml:space="preserve"> בכמות הנקודות כפי </w:t>
      </w:r>
      <w:proofErr w:type="spellStart"/>
      <w:r w:rsidRPr="00F2708E">
        <w:rPr>
          <w:rFonts w:cs="David" w:hint="cs"/>
          <w:rtl/>
        </w:rPr>
        <w:t>שמצויין</w:t>
      </w:r>
      <w:proofErr w:type="spellEnd"/>
      <w:r w:rsidRPr="00F2708E">
        <w:rPr>
          <w:rFonts w:cs="David" w:hint="cs"/>
          <w:rtl/>
        </w:rPr>
        <w:t xml:space="preserve"> במקום ההוא.</w:t>
      </w:r>
      <w:r w:rsidRPr="00F2708E">
        <w:rPr>
          <w:rFonts w:cs="David"/>
          <w:rtl/>
        </w:rPr>
        <w:t xml:space="preserve"> </w:t>
      </w:r>
    </w:p>
    <w:p w:rsidR="00B00F5C" w:rsidRPr="00B00F5C" w:rsidRDefault="00B00F5C" w:rsidP="00B00F5C">
      <w:pPr>
        <w:numPr>
          <w:ilvl w:val="0"/>
          <w:numId w:val="10"/>
        </w:numPr>
        <w:tabs>
          <w:tab w:val="left" w:pos="386"/>
        </w:tabs>
        <w:spacing w:after="0" w:line="240" w:lineRule="auto"/>
        <w:jc w:val="both"/>
        <w:rPr>
          <w:rFonts w:cs="David"/>
          <w:rtl/>
        </w:rPr>
      </w:pPr>
      <w:r>
        <w:rPr>
          <w:rFonts w:cs="David"/>
          <w:rtl/>
        </w:rPr>
        <w:t xml:space="preserve">משקל השאלות </w:t>
      </w:r>
      <w:r>
        <w:rPr>
          <w:rFonts w:cs="David" w:hint="cs"/>
          <w:rtl/>
        </w:rPr>
        <w:t>הסגורות</w:t>
      </w:r>
      <w:r w:rsidRPr="00F2708E">
        <w:rPr>
          <w:rFonts w:cs="David"/>
          <w:rtl/>
        </w:rPr>
        <w:t xml:space="preserve"> הוא</w:t>
      </w:r>
      <w:r w:rsidRPr="00F2708E">
        <w:rPr>
          <w:rFonts w:cs="David" w:hint="cs"/>
          <w:rtl/>
        </w:rPr>
        <w:t xml:space="preserve"> 80</w:t>
      </w:r>
      <w:r w:rsidRPr="00F2708E">
        <w:rPr>
          <w:rFonts w:cs="David"/>
          <w:rtl/>
        </w:rPr>
        <w:t xml:space="preserve"> נקודות </w:t>
      </w:r>
      <w:r w:rsidRPr="00F2708E">
        <w:rPr>
          <w:rFonts w:cs="David" w:hint="cs"/>
          <w:rtl/>
        </w:rPr>
        <w:t>סה"כ</w:t>
      </w:r>
      <w:r w:rsidRPr="00F2708E">
        <w:rPr>
          <w:rFonts w:cs="David"/>
          <w:rtl/>
        </w:rPr>
        <w:t xml:space="preserve">. משקל </w:t>
      </w:r>
      <w:r w:rsidRPr="00F2708E">
        <w:rPr>
          <w:rFonts w:cs="David" w:hint="cs"/>
          <w:rtl/>
        </w:rPr>
        <w:t>ה</w:t>
      </w:r>
      <w:r w:rsidRPr="00F2708E">
        <w:rPr>
          <w:rFonts w:cs="David"/>
          <w:rtl/>
        </w:rPr>
        <w:t xml:space="preserve">שאלה </w:t>
      </w:r>
      <w:r w:rsidRPr="00F2708E">
        <w:rPr>
          <w:rFonts w:cs="David" w:hint="cs"/>
          <w:rtl/>
        </w:rPr>
        <w:t>הפתוחה</w:t>
      </w:r>
      <w:r w:rsidRPr="00F2708E">
        <w:rPr>
          <w:rFonts w:cs="David"/>
          <w:rtl/>
        </w:rPr>
        <w:t xml:space="preserve"> הוא</w:t>
      </w:r>
      <w:r w:rsidRPr="00F2708E">
        <w:rPr>
          <w:rFonts w:cs="David"/>
        </w:rPr>
        <w:t xml:space="preserve"> </w:t>
      </w:r>
      <w:r w:rsidRPr="00F2708E">
        <w:rPr>
          <w:rFonts w:cs="David" w:hint="cs"/>
          <w:rtl/>
        </w:rPr>
        <w:t>25</w:t>
      </w:r>
      <w:r w:rsidRPr="00F2708E">
        <w:rPr>
          <w:rFonts w:cs="David"/>
          <w:rtl/>
        </w:rPr>
        <w:t xml:space="preserve"> נקודות. שימי לב, יש סה"כ 105 נקודות.</w:t>
      </w:r>
    </w:p>
    <w:p w:rsidR="00B00F5C" w:rsidRPr="00F3558C" w:rsidRDefault="00B00F5C" w:rsidP="00B00F5C">
      <w:pPr>
        <w:numPr>
          <w:ilvl w:val="0"/>
          <w:numId w:val="10"/>
        </w:numPr>
        <w:tabs>
          <w:tab w:val="left" w:pos="386"/>
        </w:tabs>
        <w:spacing w:after="0" w:line="240" w:lineRule="auto"/>
        <w:jc w:val="both"/>
        <w:rPr>
          <w:rFonts w:cs="David"/>
          <w:rtl/>
        </w:rPr>
      </w:pPr>
      <w:r w:rsidRPr="00F3558C">
        <w:rPr>
          <w:rFonts w:cs="David" w:hint="cs"/>
          <w:rtl/>
        </w:rPr>
        <w:t xml:space="preserve">ברוב המקרים אין חלוקה פנימית של נקודות בשאלות הסגורות. עם זאת צוות הקורס שומר לעצמו זכות להעניק ניקוד חלקי במקרים מסוימים, </w:t>
      </w:r>
      <w:proofErr w:type="spellStart"/>
      <w:r w:rsidRPr="00F3558C">
        <w:rPr>
          <w:rFonts w:cs="David" w:hint="cs"/>
          <w:rtl/>
        </w:rPr>
        <w:t>בד''כ</w:t>
      </w:r>
      <w:proofErr w:type="spellEnd"/>
      <w:r w:rsidRPr="00F3558C">
        <w:rPr>
          <w:rFonts w:cs="David" w:hint="cs"/>
          <w:rtl/>
        </w:rPr>
        <w:t xml:space="preserve"> כשיש חלוקה לסעיפים.</w:t>
      </w:r>
      <w:r>
        <w:rPr>
          <w:rFonts w:cs="David" w:hint="cs"/>
          <w:rtl/>
        </w:rPr>
        <w:t xml:space="preserve"> </w:t>
      </w:r>
      <w:r w:rsidRPr="00F3558C">
        <w:rPr>
          <w:rFonts w:cs="David" w:hint="cs"/>
          <w:rtl/>
        </w:rPr>
        <w:t>בשאלה הפתוחה</w:t>
      </w:r>
      <w:r w:rsidRPr="00F3558C">
        <w:rPr>
          <w:rFonts w:cs="David" w:hint="cs"/>
          <w:b/>
          <w:bCs/>
          <w:rtl/>
        </w:rPr>
        <w:t xml:space="preserve"> </w:t>
      </w:r>
      <w:r w:rsidRPr="00F3558C">
        <w:rPr>
          <w:rFonts w:cs="David" w:hint="cs"/>
          <w:rtl/>
        </w:rPr>
        <w:t xml:space="preserve">הנקודות יורדו בעבור טעויות שונות לפי מפתח אחיד, אין </w:t>
      </w:r>
      <w:proofErr w:type="spellStart"/>
      <w:r w:rsidRPr="00F3558C">
        <w:rPr>
          <w:rFonts w:cs="David" w:hint="cs"/>
          <w:rtl/>
        </w:rPr>
        <w:t>התיחסות</w:t>
      </w:r>
      <w:proofErr w:type="spellEnd"/>
      <w:r w:rsidRPr="00F3558C">
        <w:rPr>
          <w:rFonts w:cs="David" w:hint="cs"/>
          <w:rtl/>
        </w:rPr>
        <w:t xml:space="preserve"> לסיעוף.</w:t>
      </w:r>
    </w:p>
    <w:p w:rsidR="00B00F5C" w:rsidRPr="00F2708E" w:rsidRDefault="00B00F5C" w:rsidP="00B00F5C">
      <w:pPr>
        <w:numPr>
          <w:ilvl w:val="0"/>
          <w:numId w:val="10"/>
        </w:numPr>
        <w:tabs>
          <w:tab w:val="left" w:pos="386"/>
        </w:tabs>
        <w:spacing w:after="0" w:line="240" w:lineRule="auto"/>
        <w:rPr>
          <w:rFonts w:cs="David"/>
        </w:rPr>
      </w:pPr>
      <w:r w:rsidRPr="00F2708E">
        <w:rPr>
          <w:rFonts w:cs="David"/>
          <w:rtl/>
        </w:rPr>
        <w:t xml:space="preserve">משך </w:t>
      </w:r>
      <w:r w:rsidRPr="00F2708E">
        <w:rPr>
          <w:rFonts w:cs="David" w:hint="cs"/>
          <w:rtl/>
        </w:rPr>
        <w:t>הבחינה</w:t>
      </w:r>
      <w:r w:rsidRPr="00F2708E">
        <w:rPr>
          <w:rFonts w:cs="David"/>
          <w:rtl/>
        </w:rPr>
        <w:t>: 180 דקות. תכנני את זמנך היטב.</w:t>
      </w:r>
    </w:p>
    <w:p w:rsidR="00B00F5C" w:rsidRPr="00F2708E" w:rsidRDefault="00B00F5C" w:rsidP="00B00F5C">
      <w:pPr>
        <w:tabs>
          <w:tab w:val="left" w:pos="386"/>
        </w:tabs>
        <w:ind w:left="360"/>
        <w:rPr>
          <w:rFonts w:cs="David"/>
        </w:rPr>
      </w:pPr>
    </w:p>
    <w:p w:rsidR="00B00F5C" w:rsidRPr="00F2708E" w:rsidRDefault="00B00F5C" w:rsidP="00B00F5C">
      <w:pPr>
        <w:numPr>
          <w:ilvl w:val="0"/>
          <w:numId w:val="10"/>
        </w:numPr>
        <w:tabs>
          <w:tab w:val="left" w:pos="386"/>
        </w:tabs>
        <w:spacing w:after="0" w:line="240" w:lineRule="auto"/>
        <w:rPr>
          <w:rFonts w:cs="David"/>
          <w:rtl/>
        </w:rPr>
      </w:pPr>
      <w:r w:rsidRPr="00F2708E">
        <w:rPr>
          <w:rFonts w:cs="David"/>
          <w:u w:val="single"/>
          <w:rtl/>
        </w:rPr>
        <w:t>שימי לב</w:t>
      </w:r>
      <w:r w:rsidRPr="00F2708E">
        <w:rPr>
          <w:rFonts w:cs="David"/>
          <w:rtl/>
        </w:rPr>
        <w:t>: בחצי השעה האחרונה סגל הקורס לא יענה על שאלות.</w:t>
      </w:r>
    </w:p>
    <w:p w:rsidR="00B00F5C" w:rsidRPr="00F2708E" w:rsidRDefault="00B00F5C" w:rsidP="00B00F5C">
      <w:pPr>
        <w:tabs>
          <w:tab w:val="left" w:pos="386"/>
        </w:tabs>
        <w:ind w:left="720"/>
        <w:rPr>
          <w:rFonts w:cs="David"/>
          <w:rtl/>
        </w:rPr>
      </w:pPr>
    </w:p>
    <w:p w:rsidR="00B00F5C" w:rsidRPr="00A7137C" w:rsidRDefault="00B00F5C" w:rsidP="00B00F5C">
      <w:pPr>
        <w:jc w:val="center"/>
        <w:rPr>
          <w:rFonts w:cs="David"/>
          <w:rtl/>
        </w:rPr>
      </w:pPr>
    </w:p>
    <w:p w:rsidR="00B00F5C" w:rsidRPr="00220FAA" w:rsidRDefault="00B00F5C" w:rsidP="00B00F5C">
      <w:pPr>
        <w:jc w:val="center"/>
        <w:rPr>
          <w:rFonts w:cs="David"/>
          <w:b/>
          <w:bCs/>
          <w:sz w:val="32"/>
          <w:szCs w:val="32"/>
          <w:rtl/>
        </w:rPr>
      </w:pPr>
      <w:r w:rsidRPr="00A7137C">
        <w:rPr>
          <w:rFonts w:cs="David"/>
          <w:b/>
          <w:bCs/>
          <w:sz w:val="36"/>
          <w:szCs w:val="36"/>
          <w:rtl/>
        </w:rPr>
        <w:t>בהצלחה</w:t>
      </w:r>
      <w:r w:rsidRPr="00A7137C">
        <w:rPr>
          <w:rFonts w:cs="David"/>
          <w:b/>
          <w:bCs/>
          <w:sz w:val="32"/>
          <w:szCs w:val="32"/>
          <w:rtl/>
        </w:rPr>
        <w:t>!</w:t>
      </w:r>
    </w:p>
    <w:p w:rsidR="00B00F5C" w:rsidRPr="00A7137C" w:rsidRDefault="00B00F5C" w:rsidP="00B00F5C">
      <w:pPr>
        <w:rPr>
          <w:rFonts w:cs="David"/>
          <w:rtl/>
        </w:rPr>
      </w:pPr>
    </w:p>
    <w:p w:rsidR="00B00F5C" w:rsidRPr="00A7137C" w:rsidRDefault="00B00F5C" w:rsidP="00B00F5C">
      <w:pPr>
        <w:jc w:val="center"/>
        <w:rPr>
          <w:rFonts w:cs="David"/>
          <w:szCs w:val="36"/>
          <w:u w:val="single"/>
          <w:rtl/>
        </w:rPr>
      </w:pPr>
      <w:r>
        <w:rPr>
          <w:rFonts w:cs="David"/>
          <w:szCs w:val="36"/>
          <w:u w:val="single"/>
          <w:rtl/>
        </w:rPr>
        <w:t>לשימוש הבו</w:t>
      </w:r>
      <w:r>
        <w:rPr>
          <w:rFonts w:cs="David" w:hint="cs"/>
          <w:szCs w:val="36"/>
          <w:u w:val="single"/>
          <w:rtl/>
        </w:rPr>
        <w:t>חן</w:t>
      </w:r>
    </w:p>
    <w:p w:rsidR="00B00F5C" w:rsidRPr="00A7137C" w:rsidRDefault="00B00F5C" w:rsidP="00B00F5C">
      <w:pPr>
        <w:jc w:val="center"/>
        <w:rPr>
          <w:rFonts w:cs="David"/>
          <w:szCs w:val="36"/>
          <w:u w:val="single"/>
          <w:rtl/>
        </w:rPr>
      </w:pPr>
    </w:p>
    <w:tbl>
      <w:tblPr>
        <w:bidiVisual/>
        <w:tblW w:w="0" w:type="auto"/>
        <w:jc w:val="center"/>
        <w:tblInd w:w="139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95"/>
        <w:gridCol w:w="495"/>
        <w:gridCol w:w="495"/>
        <w:gridCol w:w="495"/>
        <w:gridCol w:w="495"/>
        <w:gridCol w:w="495"/>
        <w:gridCol w:w="495"/>
        <w:gridCol w:w="495"/>
        <w:gridCol w:w="495"/>
        <w:gridCol w:w="507"/>
        <w:gridCol w:w="1335"/>
      </w:tblGrid>
      <w:tr w:rsidR="007B619C" w:rsidRPr="00A7137C" w:rsidTr="007B619C">
        <w:trPr>
          <w:trHeight w:hRule="exact" w:val="284"/>
          <w:jc w:val="center"/>
        </w:trPr>
        <w:tc>
          <w:tcPr>
            <w:tcW w:w="495" w:type="dxa"/>
          </w:tcPr>
          <w:p w:rsidR="007B619C" w:rsidRPr="00A7137C" w:rsidRDefault="007B619C" w:rsidP="00B00F5C">
            <w:pPr>
              <w:jc w:val="center"/>
              <w:rPr>
                <w:rFonts w:cs="David"/>
                <w:szCs w:val="28"/>
                <w:rtl/>
              </w:rPr>
            </w:pPr>
            <w:r w:rsidRPr="00A7137C">
              <w:rPr>
                <w:rFonts w:cs="David"/>
                <w:szCs w:val="28"/>
                <w:rtl/>
              </w:rPr>
              <w:t>1</w:t>
            </w:r>
          </w:p>
        </w:tc>
        <w:tc>
          <w:tcPr>
            <w:tcW w:w="495" w:type="dxa"/>
          </w:tcPr>
          <w:p w:rsidR="007B619C" w:rsidRPr="00A7137C" w:rsidRDefault="007B619C" w:rsidP="00B00F5C">
            <w:pPr>
              <w:jc w:val="center"/>
              <w:rPr>
                <w:rFonts w:cs="David"/>
                <w:szCs w:val="28"/>
                <w:rtl/>
              </w:rPr>
            </w:pPr>
            <w:r w:rsidRPr="00A7137C">
              <w:rPr>
                <w:rFonts w:cs="David"/>
                <w:szCs w:val="28"/>
                <w:rtl/>
              </w:rPr>
              <w:t>2</w:t>
            </w:r>
          </w:p>
        </w:tc>
        <w:tc>
          <w:tcPr>
            <w:tcW w:w="495" w:type="dxa"/>
          </w:tcPr>
          <w:p w:rsidR="007B619C" w:rsidRPr="00A7137C" w:rsidRDefault="007B619C" w:rsidP="00B00F5C">
            <w:pPr>
              <w:jc w:val="center"/>
              <w:rPr>
                <w:rFonts w:cs="David"/>
                <w:szCs w:val="28"/>
                <w:rtl/>
              </w:rPr>
            </w:pPr>
            <w:r w:rsidRPr="00A7137C">
              <w:rPr>
                <w:rFonts w:cs="David"/>
                <w:szCs w:val="28"/>
                <w:rtl/>
              </w:rPr>
              <w:t>3</w:t>
            </w:r>
          </w:p>
        </w:tc>
        <w:tc>
          <w:tcPr>
            <w:tcW w:w="495" w:type="dxa"/>
          </w:tcPr>
          <w:p w:rsidR="007B619C" w:rsidRPr="00A7137C" w:rsidRDefault="007B619C" w:rsidP="00B00F5C">
            <w:pPr>
              <w:jc w:val="center"/>
              <w:rPr>
                <w:rFonts w:cs="David"/>
                <w:szCs w:val="28"/>
                <w:rtl/>
              </w:rPr>
            </w:pPr>
            <w:r w:rsidRPr="00A7137C">
              <w:rPr>
                <w:rFonts w:cs="David"/>
                <w:szCs w:val="28"/>
                <w:rtl/>
              </w:rPr>
              <w:t>4</w:t>
            </w:r>
          </w:p>
        </w:tc>
        <w:tc>
          <w:tcPr>
            <w:tcW w:w="495" w:type="dxa"/>
          </w:tcPr>
          <w:p w:rsidR="007B619C" w:rsidRPr="00A7137C" w:rsidRDefault="007B619C" w:rsidP="00B00F5C">
            <w:pPr>
              <w:jc w:val="center"/>
              <w:rPr>
                <w:rFonts w:cs="David"/>
                <w:szCs w:val="28"/>
                <w:rtl/>
              </w:rPr>
            </w:pPr>
            <w:r w:rsidRPr="00A7137C">
              <w:rPr>
                <w:rFonts w:cs="David"/>
                <w:szCs w:val="28"/>
                <w:rtl/>
              </w:rPr>
              <w:t>5</w:t>
            </w:r>
          </w:p>
        </w:tc>
        <w:tc>
          <w:tcPr>
            <w:tcW w:w="495" w:type="dxa"/>
          </w:tcPr>
          <w:p w:rsidR="007B619C" w:rsidRPr="00A7137C" w:rsidRDefault="007B619C" w:rsidP="00B00F5C">
            <w:pPr>
              <w:jc w:val="center"/>
              <w:rPr>
                <w:rFonts w:cs="David"/>
                <w:szCs w:val="28"/>
                <w:rtl/>
              </w:rPr>
            </w:pPr>
            <w:r w:rsidRPr="00A7137C">
              <w:rPr>
                <w:rFonts w:cs="David"/>
                <w:szCs w:val="28"/>
                <w:rtl/>
              </w:rPr>
              <w:t>6</w:t>
            </w:r>
          </w:p>
        </w:tc>
        <w:tc>
          <w:tcPr>
            <w:tcW w:w="495" w:type="dxa"/>
          </w:tcPr>
          <w:p w:rsidR="007B619C" w:rsidRPr="00A7137C" w:rsidRDefault="007B619C" w:rsidP="00B00F5C">
            <w:pPr>
              <w:jc w:val="center"/>
              <w:rPr>
                <w:rFonts w:cs="David"/>
                <w:szCs w:val="28"/>
                <w:rtl/>
              </w:rPr>
            </w:pPr>
            <w:r w:rsidRPr="00A7137C">
              <w:rPr>
                <w:rFonts w:cs="David"/>
                <w:szCs w:val="28"/>
                <w:rtl/>
              </w:rPr>
              <w:t>7</w:t>
            </w:r>
          </w:p>
        </w:tc>
        <w:tc>
          <w:tcPr>
            <w:tcW w:w="495" w:type="dxa"/>
          </w:tcPr>
          <w:p w:rsidR="007B619C" w:rsidRPr="00A7137C" w:rsidRDefault="007B619C" w:rsidP="00B00F5C">
            <w:pPr>
              <w:jc w:val="center"/>
              <w:rPr>
                <w:rFonts w:cs="David"/>
                <w:szCs w:val="28"/>
                <w:rtl/>
              </w:rPr>
            </w:pPr>
            <w:r>
              <w:rPr>
                <w:rFonts w:cs="David" w:hint="cs"/>
                <w:szCs w:val="28"/>
                <w:rtl/>
              </w:rPr>
              <w:t>8</w:t>
            </w:r>
          </w:p>
        </w:tc>
        <w:tc>
          <w:tcPr>
            <w:tcW w:w="495" w:type="dxa"/>
          </w:tcPr>
          <w:p w:rsidR="007B619C" w:rsidRPr="00A7137C" w:rsidRDefault="007B619C" w:rsidP="00B00F5C">
            <w:pPr>
              <w:jc w:val="center"/>
              <w:rPr>
                <w:rFonts w:cs="David"/>
                <w:szCs w:val="28"/>
                <w:rtl/>
              </w:rPr>
            </w:pPr>
            <w:r>
              <w:rPr>
                <w:rFonts w:cs="David" w:hint="cs"/>
                <w:szCs w:val="28"/>
                <w:rtl/>
              </w:rPr>
              <w:t>9</w:t>
            </w:r>
          </w:p>
        </w:tc>
        <w:tc>
          <w:tcPr>
            <w:tcW w:w="507" w:type="dxa"/>
          </w:tcPr>
          <w:p w:rsidR="007B619C" w:rsidRPr="00A7137C" w:rsidRDefault="007B619C" w:rsidP="00B00F5C">
            <w:pPr>
              <w:jc w:val="center"/>
              <w:rPr>
                <w:rFonts w:cs="David"/>
                <w:szCs w:val="28"/>
                <w:rtl/>
              </w:rPr>
            </w:pPr>
            <w:r>
              <w:rPr>
                <w:rFonts w:cs="David" w:hint="cs"/>
                <w:szCs w:val="28"/>
                <w:rtl/>
              </w:rPr>
              <w:t>10</w:t>
            </w:r>
          </w:p>
        </w:tc>
        <w:tc>
          <w:tcPr>
            <w:tcW w:w="1335" w:type="dxa"/>
          </w:tcPr>
          <w:p w:rsidR="007B619C" w:rsidRPr="00A7137C" w:rsidRDefault="007B619C" w:rsidP="00B00F5C">
            <w:pPr>
              <w:jc w:val="center"/>
              <w:rPr>
                <w:rFonts w:cs="David"/>
                <w:szCs w:val="28"/>
                <w:rtl/>
              </w:rPr>
            </w:pPr>
            <w:r w:rsidRPr="00A7137C">
              <w:rPr>
                <w:rFonts w:cs="David"/>
                <w:szCs w:val="28"/>
                <w:rtl/>
              </w:rPr>
              <w:t>סופי</w:t>
            </w:r>
          </w:p>
        </w:tc>
      </w:tr>
      <w:tr w:rsidR="007B619C" w:rsidRPr="00A7137C" w:rsidTr="007B619C">
        <w:trPr>
          <w:trHeight w:hRule="exact" w:val="397"/>
          <w:jc w:val="center"/>
        </w:trPr>
        <w:tc>
          <w:tcPr>
            <w:tcW w:w="495" w:type="dxa"/>
          </w:tcPr>
          <w:p w:rsidR="007B619C" w:rsidRPr="00A7137C" w:rsidRDefault="007B619C" w:rsidP="00B00F5C">
            <w:pPr>
              <w:rPr>
                <w:rFonts w:cs="David"/>
                <w:szCs w:val="28"/>
                <w:rtl/>
              </w:rPr>
            </w:pPr>
          </w:p>
        </w:tc>
        <w:tc>
          <w:tcPr>
            <w:tcW w:w="495" w:type="dxa"/>
          </w:tcPr>
          <w:p w:rsidR="007B619C" w:rsidRPr="00A7137C" w:rsidRDefault="007B619C" w:rsidP="00B00F5C">
            <w:pPr>
              <w:jc w:val="center"/>
              <w:rPr>
                <w:rFonts w:cs="David"/>
                <w:szCs w:val="28"/>
                <w:rtl/>
              </w:rPr>
            </w:pPr>
          </w:p>
        </w:tc>
        <w:tc>
          <w:tcPr>
            <w:tcW w:w="495" w:type="dxa"/>
          </w:tcPr>
          <w:p w:rsidR="007B619C" w:rsidRPr="00A7137C" w:rsidRDefault="007B619C" w:rsidP="00B00F5C">
            <w:pPr>
              <w:jc w:val="center"/>
              <w:rPr>
                <w:rFonts w:cs="David"/>
                <w:szCs w:val="28"/>
                <w:rtl/>
              </w:rPr>
            </w:pPr>
          </w:p>
        </w:tc>
        <w:tc>
          <w:tcPr>
            <w:tcW w:w="495" w:type="dxa"/>
          </w:tcPr>
          <w:p w:rsidR="007B619C" w:rsidRPr="00A7137C" w:rsidRDefault="007B619C" w:rsidP="00B00F5C">
            <w:pPr>
              <w:jc w:val="center"/>
              <w:rPr>
                <w:rFonts w:cs="David"/>
                <w:szCs w:val="28"/>
                <w:rtl/>
              </w:rPr>
            </w:pPr>
          </w:p>
        </w:tc>
        <w:tc>
          <w:tcPr>
            <w:tcW w:w="495" w:type="dxa"/>
          </w:tcPr>
          <w:p w:rsidR="007B619C" w:rsidRPr="00A7137C" w:rsidRDefault="007B619C" w:rsidP="00B00F5C">
            <w:pPr>
              <w:jc w:val="center"/>
              <w:rPr>
                <w:rFonts w:cs="David"/>
                <w:szCs w:val="28"/>
                <w:rtl/>
              </w:rPr>
            </w:pPr>
          </w:p>
        </w:tc>
        <w:tc>
          <w:tcPr>
            <w:tcW w:w="495" w:type="dxa"/>
          </w:tcPr>
          <w:p w:rsidR="007B619C" w:rsidRPr="00A7137C" w:rsidRDefault="007B619C" w:rsidP="00B00F5C">
            <w:pPr>
              <w:jc w:val="center"/>
              <w:rPr>
                <w:rFonts w:cs="David"/>
                <w:szCs w:val="28"/>
                <w:rtl/>
              </w:rPr>
            </w:pPr>
          </w:p>
        </w:tc>
        <w:tc>
          <w:tcPr>
            <w:tcW w:w="495" w:type="dxa"/>
          </w:tcPr>
          <w:p w:rsidR="007B619C" w:rsidRPr="00A7137C" w:rsidRDefault="007B619C" w:rsidP="00B00F5C">
            <w:pPr>
              <w:jc w:val="center"/>
              <w:rPr>
                <w:rFonts w:cs="David"/>
                <w:szCs w:val="28"/>
                <w:rtl/>
              </w:rPr>
            </w:pPr>
          </w:p>
        </w:tc>
        <w:tc>
          <w:tcPr>
            <w:tcW w:w="495" w:type="dxa"/>
          </w:tcPr>
          <w:p w:rsidR="007B619C" w:rsidRPr="00A7137C" w:rsidRDefault="007B619C" w:rsidP="00B00F5C">
            <w:pPr>
              <w:jc w:val="center"/>
              <w:rPr>
                <w:rFonts w:cs="David"/>
                <w:szCs w:val="28"/>
                <w:rtl/>
              </w:rPr>
            </w:pPr>
          </w:p>
        </w:tc>
        <w:tc>
          <w:tcPr>
            <w:tcW w:w="495" w:type="dxa"/>
          </w:tcPr>
          <w:p w:rsidR="007B619C" w:rsidRPr="00A7137C" w:rsidRDefault="007B619C" w:rsidP="00B00F5C">
            <w:pPr>
              <w:jc w:val="center"/>
              <w:rPr>
                <w:rFonts w:cs="David"/>
                <w:szCs w:val="28"/>
                <w:rtl/>
              </w:rPr>
            </w:pPr>
          </w:p>
        </w:tc>
        <w:tc>
          <w:tcPr>
            <w:tcW w:w="507" w:type="dxa"/>
          </w:tcPr>
          <w:p w:rsidR="007B619C" w:rsidRPr="00A7137C" w:rsidRDefault="007B619C" w:rsidP="00B00F5C">
            <w:pPr>
              <w:jc w:val="center"/>
              <w:rPr>
                <w:rFonts w:cs="David"/>
                <w:szCs w:val="28"/>
                <w:rtl/>
              </w:rPr>
            </w:pPr>
          </w:p>
        </w:tc>
        <w:tc>
          <w:tcPr>
            <w:tcW w:w="1335" w:type="dxa"/>
          </w:tcPr>
          <w:p w:rsidR="007B619C" w:rsidRPr="00A7137C" w:rsidRDefault="007B619C" w:rsidP="00B00F5C">
            <w:pPr>
              <w:jc w:val="center"/>
              <w:rPr>
                <w:rFonts w:cs="David"/>
                <w:szCs w:val="28"/>
                <w:rtl/>
              </w:rPr>
            </w:pPr>
          </w:p>
        </w:tc>
      </w:tr>
      <w:tr w:rsidR="007B619C" w:rsidRPr="00A7137C" w:rsidTr="007B619C">
        <w:trPr>
          <w:trHeight w:hRule="exact" w:val="294"/>
          <w:jc w:val="center"/>
        </w:trPr>
        <w:tc>
          <w:tcPr>
            <w:tcW w:w="495" w:type="dxa"/>
          </w:tcPr>
          <w:p w:rsidR="007B619C" w:rsidRPr="00033B09" w:rsidRDefault="00321EEC" w:rsidP="00B00F5C">
            <w:pPr>
              <w:jc w:val="center"/>
              <w:rPr>
                <w:rFonts w:cs="David"/>
                <w:sz w:val="20"/>
                <w:szCs w:val="20"/>
                <w:rtl/>
              </w:rPr>
            </w:pPr>
            <w:r>
              <w:rPr>
                <w:rFonts w:cs="David"/>
                <w:sz w:val="20"/>
                <w:szCs w:val="20"/>
              </w:rPr>
              <w:t>8</w:t>
            </w:r>
          </w:p>
        </w:tc>
        <w:tc>
          <w:tcPr>
            <w:tcW w:w="495" w:type="dxa"/>
          </w:tcPr>
          <w:p w:rsidR="007B619C" w:rsidRPr="00033B09" w:rsidRDefault="00321EEC" w:rsidP="00B00F5C">
            <w:pPr>
              <w:jc w:val="center"/>
              <w:rPr>
                <w:rFonts w:cs="David"/>
                <w:sz w:val="20"/>
                <w:szCs w:val="20"/>
                <w:rtl/>
              </w:rPr>
            </w:pPr>
            <w:r>
              <w:rPr>
                <w:rFonts w:cs="David"/>
                <w:sz w:val="20"/>
                <w:szCs w:val="20"/>
              </w:rPr>
              <w:t>8</w:t>
            </w:r>
          </w:p>
        </w:tc>
        <w:tc>
          <w:tcPr>
            <w:tcW w:w="495" w:type="dxa"/>
          </w:tcPr>
          <w:p w:rsidR="007B619C" w:rsidRPr="00033B09" w:rsidRDefault="00321EEC" w:rsidP="00B00F5C">
            <w:pPr>
              <w:jc w:val="center"/>
              <w:rPr>
                <w:rFonts w:cs="David"/>
                <w:sz w:val="20"/>
                <w:szCs w:val="20"/>
                <w:rtl/>
              </w:rPr>
            </w:pPr>
            <w:r>
              <w:rPr>
                <w:rFonts w:cs="David"/>
                <w:sz w:val="20"/>
                <w:szCs w:val="20"/>
              </w:rPr>
              <w:t>8</w:t>
            </w:r>
          </w:p>
        </w:tc>
        <w:tc>
          <w:tcPr>
            <w:tcW w:w="495" w:type="dxa"/>
          </w:tcPr>
          <w:p w:rsidR="007B619C" w:rsidRPr="00033B09" w:rsidRDefault="00321EEC" w:rsidP="00B00F5C">
            <w:pPr>
              <w:jc w:val="center"/>
              <w:rPr>
                <w:rFonts w:cs="David"/>
                <w:sz w:val="20"/>
                <w:szCs w:val="20"/>
                <w:rtl/>
              </w:rPr>
            </w:pPr>
            <w:r>
              <w:rPr>
                <w:rFonts w:cs="David"/>
                <w:sz w:val="20"/>
                <w:szCs w:val="20"/>
              </w:rPr>
              <w:t>8</w:t>
            </w:r>
          </w:p>
        </w:tc>
        <w:tc>
          <w:tcPr>
            <w:tcW w:w="495" w:type="dxa"/>
          </w:tcPr>
          <w:p w:rsidR="007B619C" w:rsidRPr="00033B09" w:rsidRDefault="00321EEC" w:rsidP="00B00F5C">
            <w:pPr>
              <w:jc w:val="center"/>
              <w:rPr>
                <w:rFonts w:cs="David"/>
                <w:sz w:val="20"/>
                <w:szCs w:val="20"/>
                <w:rtl/>
              </w:rPr>
            </w:pPr>
            <w:r>
              <w:rPr>
                <w:rFonts w:cs="David"/>
                <w:sz w:val="20"/>
                <w:szCs w:val="20"/>
              </w:rPr>
              <w:t>8</w:t>
            </w:r>
          </w:p>
        </w:tc>
        <w:tc>
          <w:tcPr>
            <w:tcW w:w="495" w:type="dxa"/>
          </w:tcPr>
          <w:p w:rsidR="007B619C" w:rsidRPr="00033B09" w:rsidRDefault="00321EEC" w:rsidP="00B00F5C">
            <w:pPr>
              <w:tabs>
                <w:tab w:val="center" w:pos="139"/>
              </w:tabs>
              <w:rPr>
                <w:rFonts w:cs="David"/>
                <w:sz w:val="20"/>
                <w:szCs w:val="20"/>
                <w:rtl/>
              </w:rPr>
            </w:pPr>
            <w:r>
              <w:rPr>
                <w:rFonts w:cs="David"/>
                <w:sz w:val="20"/>
                <w:szCs w:val="20"/>
              </w:rPr>
              <w:t>8</w:t>
            </w:r>
          </w:p>
        </w:tc>
        <w:tc>
          <w:tcPr>
            <w:tcW w:w="495" w:type="dxa"/>
          </w:tcPr>
          <w:p w:rsidR="007B619C" w:rsidRPr="00033B09" w:rsidRDefault="00321EEC" w:rsidP="00B00F5C">
            <w:pPr>
              <w:jc w:val="center"/>
              <w:rPr>
                <w:rFonts w:cs="David"/>
                <w:sz w:val="20"/>
                <w:szCs w:val="20"/>
                <w:rtl/>
              </w:rPr>
            </w:pPr>
            <w:r>
              <w:rPr>
                <w:rFonts w:cs="David"/>
                <w:sz w:val="20"/>
                <w:szCs w:val="20"/>
              </w:rPr>
              <w:t>8</w:t>
            </w:r>
          </w:p>
        </w:tc>
        <w:tc>
          <w:tcPr>
            <w:tcW w:w="495" w:type="dxa"/>
          </w:tcPr>
          <w:p w:rsidR="007B619C" w:rsidRDefault="00321EEC" w:rsidP="00B00F5C">
            <w:pPr>
              <w:jc w:val="center"/>
              <w:rPr>
                <w:rFonts w:cs="David"/>
                <w:sz w:val="20"/>
                <w:szCs w:val="20"/>
                <w:rtl/>
              </w:rPr>
            </w:pPr>
            <w:r>
              <w:rPr>
                <w:rFonts w:cs="David"/>
                <w:sz w:val="20"/>
                <w:szCs w:val="20"/>
              </w:rPr>
              <w:t>8</w:t>
            </w:r>
          </w:p>
        </w:tc>
        <w:tc>
          <w:tcPr>
            <w:tcW w:w="495" w:type="dxa"/>
          </w:tcPr>
          <w:p w:rsidR="007B619C" w:rsidRPr="00033B09" w:rsidRDefault="00321EEC" w:rsidP="00B00F5C">
            <w:pPr>
              <w:jc w:val="center"/>
              <w:rPr>
                <w:rFonts w:cs="David"/>
                <w:sz w:val="20"/>
                <w:szCs w:val="20"/>
                <w:rtl/>
              </w:rPr>
            </w:pPr>
            <w:r>
              <w:rPr>
                <w:rFonts w:cs="David"/>
                <w:sz w:val="20"/>
                <w:szCs w:val="20"/>
              </w:rPr>
              <w:t>8</w:t>
            </w:r>
          </w:p>
        </w:tc>
        <w:tc>
          <w:tcPr>
            <w:tcW w:w="507" w:type="dxa"/>
          </w:tcPr>
          <w:p w:rsidR="007B619C" w:rsidRPr="00033B09" w:rsidRDefault="00321EEC" w:rsidP="00B00F5C">
            <w:pPr>
              <w:jc w:val="center"/>
              <w:rPr>
                <w:rFonts w:cs="David"/>
                <w:sz w:val="20"/>
                <w:szCs w:val="20"/>
              </w:rPr>
            </w:pPr>
            <w:r>
              <w:rPr>
                <w:rFonts w:cs="David"/>
                <w:sz w:val="20"/>
                <w:szCs w:val="20"/>
              </w:rPr>
              <w:t>33</w:t>
            </w:r>
          </w:p>
        </w:tc>
        <w:tc>
          <w:tcPr>
            <w:tcW w:w="1335" w:type="dxa"/>
          </w:tcPr>
          <w:p w:rsidR="007B619C" w:rsidRPr="00033B09" w:rsidRDefault="007B619C" w:rsidP="00B00F5C">
            <w:pPr>
              <w:jc w:val="center"/>
              <w:rPr>
                <w:rFonts w:cs="David"/>
                <w:sz w:val="20"/>
                <w:szCs w:val="20"/>
                <w:rtl/>
              </w:rPr>
            </w:pPr>
            <w:r w:rsidRPr="00033B09">
              <w:rPr>
                <w:rFonts w:cs="David"/>
                <w:sz w:val="20"/>
                <w:szCs w:val="20"/>
              </w:rPr>
              <w:t>105</w:t>
            </w:r>
          </w:p>
        </w:tc>
      </w:tr>
    </w:tbl>
    <w:p w:rsidR="00B00F5C" w:rsidRDefault="00B00F5C" w:rsidP="00B00F5C">
      <w:pPr>
        <w:bidi w:val="0"/>
        <w:rPr>
          <w:rFonts w:cs="David"/>
          <w:b/>
          <w:bCs/>
          <w:i/>
          <w:iCs/>
          <w:sz w:val="28"/>
          <w:szCs w:val="28"/>
          <w:rtl/>
        </w:rPr>
      </w:pPr>
      <w:r>
        <w:rPr>
          <w:rFonts w:cs="David"/>
          <w:b/>
          <w:bCs/>
          <w:i/>
          <w:iCs/>
          <w:sz w:val="28"/>
          <w:szCs w:val="28"/>
          <w:rtl/>
        </w:rPr>
        <w:br w:type="page"/>
      </w:r>
    </w:p>
    <w:p w:rsidR="00B00F5C" w:rsidRDefault="00B00F5C" w:rsidP="00B00F5C">
      <w:pPr>
        <w:bidi w:val="0"/>
        <w:jc w:val="center"/>
        <w:rPr>
          <w:rFonts w:asciiTheme="majorHAnsi" w:eastAsiaTheme="majorEastAsia" w:hAnsiTheme="majorHAnsi" w:cstheme="majorBidi"/>
          <w:color w:val="2E74B5" w:themeColor="accent1" w:themeShade="BF"/>
          <w:sz w:val="28"/>
          <w:szCs w:val="28"/>
        </w:rPr>
      </w:pPr>
      <w:r>
        <w:lastRenderedPageBreak/>
        <w:br w:type="page"/>
      </w:r>
    </w:p>
    <w:p w:rsidR="00233BD6" w:rsidRDefault="00B00F5C" w:rsidP="003445D5">
      <w:pPr>
        <w:pStyle w:val="1"/>
      </w:pPr>
      <w:r>
        <w:rPr>
          <w:rFonts w:hint="cs"/>
          <w:rtl/>
        </w:rPr>
        <w:lastRenderedPageBreak/>
        <w:t>1</w:t>
      </w:r>
      <w:r w:rsidR="003445D5">
        <w:rPr>
          <w:rtl/>
        </w:rPr>
        <w:t>–</w:t>
      </w:r>
      <w:r w:rsidR="003445D5">
        <w:rPr>
          <w:rFonts w:hint="cs"/>
        </w:rPr>
        <w:t>M</w:t>
      </w:r>
      <w:r w:rsidR="003445D5">
        <w:t>ulti Cycle MIPS</w:t>
      </w:r>
    </w:p>
    <w:p w:rsidR="00233BD6" w:rsidRPr="008428A9" w:rsidRDefault="00233BD6" w:rsidP="000F62DE">
      <w:pPr>
        <w:rPr>
          <w:rtl/>
        </w:rPr>
      </w:pPr>
      <w:r w:rsidRPr="008428A9">
        <w:rPr>
          <w:rFonts w:hint="cs"/>
          <w:rtl/>
        </w:rPr>
        <w:t>השאלה עוסקת במספר פקודות חדשות שברצוננו להוסיף למעבד ה-</w:t>
      </w:r>
      <w:r w:rsidRPr="008428A9">
        <w:t>MIPS</w:t>
      </w:r>
      <w:r w:rsidRPr="008428A9">
        <w:rPr>
          <w:rFonts w:hint="cs"/>
          <w:rtl/>
        </w:rPr>
        <w:t xml:space="preserve"> מסרטוט 5.2 (המופיע בסוף הבחינה). עבור כל פקודה סמנו </w:t>
      </w:r>
      <w:r w:rsidRPr="008428A9">
        <w:t>V</w:t>
      </w:r>
      <w:r>
        <w:rPr>
          <w:rFonts w:hint="cs"/>
          <w:rtl/>
        </w:rPr>
        <w:t>עבור בשורה של ההיגד הנכון הראשון</w:t>
      </w:r>
      <w:r w:rsidRPr="008428A9">
        <w:rPr>
          <w:rFonts w:hint="cs"/>
          <w:rtl/>
        </w:rPr>
        <w:t xml:space="preserve"> (ייתכן </w:t>
      </w:r>
      <w:r w:rsidR="000F62DE">
        <w:rPr>
          <w:rFonts w:hint="cs"/>
          <w:rtl/>
        </w:rPr>
        <w:t>ש</w:t>
      </w:r>
      <w:r w:rsidRPr="008428A9">
        <w:rPr>
          <w:rFonts w:hint="cs"/>
          <w:rtl/>
        </w:rPr>
        <w:t xml:space="preserve">אף אחד מההיגדים אינו נכון). </w:t>
      </w:r>
      <w:r w:rsidRPr="008428A9">
        <w:rPr>
          <w:rtl/>
        </w:rPr>
        <w:br/>
      </w:r>
      <w:r w:rsidRPr="008428A9">
        <w:rPr>
          <w:rFonts w:hint="cs"/>
          <w:rtl/>
        </w:rPr>
        <w:t>לכל פקודה הניתנת למימוש, רשמו קידוד אפשרי לפקודה בהתאם למה שסימנתם בטבלה (אין אילוצים על מחיר השינוי או זמן הביצוע של הפקודה). עבור כל שדה בקידוד רשמו את גודלו ואת תוכנו במקומות המתאימים. אם התוכן של שדה אינו חשוב (</w:t>
      </w:r>
      <w:r w:rsidRPr="008428A9">
        <w:t>Don't Care</w:t>
      </w:r>
      <w:r w:rsidRPr="008428A9">
        <w:rPr>
          <w:rFonts w:hint="cs"/>
          <w:rtl/>
        </w:rPr>
        <w:t xml:space="preserve">) סמנו </w:t>
      </w:r>
      <w:r w:rsidRPr="008428A9">
        <w:rPr>
          <w:position w:val="-4"/>
        </w:rPr>
        <w:object w:dxaOrig="5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8.5pt;height:13.5pt" o:ole="">
            <v:imagedata r:id="rId9" o:title=""/>
          </v:shape>
          <o:OLEObject Type="Embed" ProgID="Equation.DSMT4" ShapeID="_x0000_i1028" DrawAspect="Content" ObjectID="_1500043106" r:id="rId10"/>
        </w:object>
      </w:r>
      <w:r w:rsidRPr="008428A9">
        <w:rPr>
          <w:rFonts w:hint="cs"/>
          <w:rtl/>
        </w:rPr>
        <w:t>.</w:t>
      </w:r>
    </w:p>
    <w:p w:rsidR="00233BD6" w:rsidRPr="008428A9" w:rsidRDefault="00233BD6" w:rsidP="00233BD6">
      <w:pPr>
        <w:rPr>
          <w:rtl/>
        </w:rPr>
      </w:pPr>
      <w:r w:rsidRPr="008428A9">
        <w:rPr>
          <w:rFonts w:hint="cs"/>
          <w:rtl/>
        </w:rPr>
        <w:t>הערות:</w:t>
      </w:r>
    </w:p>
    <w:p w:rsidR="00233BD6" w:rsidRPr="008428A9" w:rsidRDefault="00233BD6" w:rsidP="00233BD6">
      <w:pPr>
        <w:numPr>
          <w:ilvl w:val="0"/>
          <w:numId w:val="2"/>
        </w:numPr>
        <w:contextualSpacing/>
      </w:pPr>
      <w:r w:rsidRPr="008428A9">
        <w:rPr>
          <w:rFonts w:hint="cs"/>
          <w:rtl/>
        </w:rPr>
        <w:t xml:space="preserve">שימו לב כי </w:t>
      </w:r>
      <w:r w:rsidRPr="008428A9">
        <w:rPr>
          <w:position w:val="-10"/>
        </w:rPr>
        <w:object w:dxaOrig="560" w:dyaOrig="320">
          <v:shape id="_x0000_i1029" type="#_x0000_t75" style="width:27.75pt;height:16.5pt" o:ole="">
            <v:imagedata r:id="rId11" o:title=""/>
          </v:shape>
          <o:OLEObject Type="Embed" ProgID="Equation.DSMT4" ShapeID="_x0000_i1029" DrawAspect="Content" ObjectID="_1500043107" r:id="rId12"/>
        </w:object>
      </w:r>
      <w:r w:rsidRPr="008428A9">
        <w:rPr>
          <w:rFonts w:hint="cs"/>
          <w:rtl/>
        </w:rPr>
        <w:t xml:space="preserve"> הם מספרי רגיסטרים המופיעים בתוך הפקודה ואין הנחות נוספות לגביהם (הם יכולים להיות שווים זה וזה והם יכולים להיות שווים ל-0).</w:t>
      </w:r>
    </w:p>
    <w:p w:rsidR="00233BD6" w:rsidRPr="008428A9" w:rsidRDefault="00233BD6" w:rsidP="00233BD6">
      <w:pPr>
        <w:numPr>
          <w:ilvl w:val="0"/>
          <w:numId w:val="2"/>
        </w:numPr>
        <w:contextualSpacing/>
      </w:pPr>
      <w:r w:rsidRPr="008428A9">
        <w:rPr>
          <w:rFonts w:hint="cs"/>
          <w:rtl/>
        </w:rPr>
        <w:t>כל הפקודות חייבות להיות מקודדות באמצעות 32 ביטים בלבד.</w:t>
      </w:r>
    </w:p>
    <w:p w:rsidR="00233BD6" w:rsidRPr="008428A9" w:rsidRDefault="00233BD6" w:rsidP="00233BD6">
      <w:pPr>
        <w:numPr>
          <w:ilvl w:val="0"/>
          <w:numId w:val="2"/>
        </w:numPr>
        <w:contextualSpacing/>
      </w:pPr>
      <w:r w:rsidRPr="008428A9">
        <w:rPr>
          <w:rFonts w:hint="cs"/>
          <w:rtl/>
        </w:rPr>
        <w:t>ייתכן יותר מפתרון אחד אפשרי.</w:t>
      </w:r>
    </w:p>
    <w:p w:rsidR="00233BD6" w:rsidRPr="008428A9" w:rsidRDefault="00233BD6" w:rsidP="00233BD6">
      <w:pPr>
        <w:numPr>
          <w:ilvl w:val="0"/>
          <w:numId w:val="2"/>
        </w:numPr>
        <w:contextualSpacing/>
      </w:pPr>
      <w:r w:rsidRPr="008428A9">
        <w:rPr>
          <w:rFonts w:hint="cs"/>
          <w:rtl/>
        </w:rPr>
        <w:t>קוד הפקודה 53 פנוי.</w:t>
      </w:r>
    </w:p>
    <w:p w:rsidR="00233BD6" w:rsidRDefault="00233BD6" w:rsidP="00233BD6">
      <w:pPr>
        <w:numPr>
          <w:ilvl w:val="0"/>
          <w:numId w:val="2"/>
        </w:numPr>
        <w:contextualSpacing/>
      </w:pPr>
      <w:r w:rsidRPr="008428A9">
        <w:rPr>
          <w:rFonts w:hint="cs"/>
          <w:rtl/>
        </w:rPr>
        <w:t>ניתן להניח כי ה-</w:t>
      </w:r>
      <w:r w:rsidRPr="008428A9">
        <w:t xml:space="preserve">ALU </w:t>
      </w:r>
      <w:r w:rsidRPr="008428A9">
        <w:rPr>
          <w:rFonts w:hint="cs"/>
          <w:rtl/>
        </w:rPr>
        <w:t xml:space="preserve"> מסוגל לבצע חיבור וחיסור.</w:t>
      </w:r>
    </w:p>
    <w:p w:rsidR="00233BD6" w:rsidRPr="008428A9" w:rsidRDefault="00233BD6" w:rsidP="00233BD6">
      <w:pPr>
        <w:numPr>
          <w:ilvl w:val="0"/>
          <w:numId w:val="2"/>
        </w:numPr>
        <w:contextualSpacing/>
      </w:pPr>
      <w:r w:rsidRPr="00CB2D96">
        <w:rPr>
          <w:position w:val="-10"/>
        </w:rPr>
        <w:object w:dxaOrig="520" w:dyaOrig="320">
          <v:shape id="_x0000_i1030" type="#_x0000_t75" style="width:26.25pt;height:16.5pt" o:ole="">
            <v:imagedata r:id="rId13" o:title=""/>
          </v:shape>
          <o:OLEObject Type="Embed" ProgID="Equation.DSMT4" ShapeID="_x0000_i1030" DrawAspect="Content" ObjectID="_1500043108" r:id="rId14"/>
        </w:object>
      </w:r>
      <w:r>
        <w:rPr>
          <w:rFonts w:hint="cs"/>
          <w:rtl/>
        </w:rPr>
        <w:t xml:space="preserve"> הם קבועים בני 16 ביט המקודדים לתוך הפקודה.</w:t>
      </w:r>
    </w:p>
    <w:p w:rsidR="00233BD6" w:rsidRPr="008428A9" w:rsidRDefault="00233BD6" w:rsidP="00233BD6">
      <w:pPr>
        <w:rPr>
          <w:rtl/>
        </w:rPr>
      </w:pPr>
    </w:p>
    <w:p w:rsidR="00233BD6" w:rsidRPr="008428A9" w:rsidRDefault="00790EE6" w:rsidP="00233BD6">
      <w:pPr>
        <w:numPr>
          <w:ilvl w:val="0"/>
          <w:numId w:val="1"/>
        </w:numPr>
        <w:contextualSpacing/>
      </w:pPr>
      <w:r>
        <w:rPr>
          <w:noProof/>
        </w:rPr>
        <w:pict>
          <v:group id="Group 708" o:spid="_x0000_s1026" style="position:absolute;left:0;text-align:left;margin-left:-59.9pt;margin-top:15.45pt;width:510.9pt;height:55.3pt;z-index:251625472" coordsize="64884,7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">
            <v:group id="Group 709" o:spid="_x0000_s1027" style="position:absolute;width:37531;height:5243" coordsize="37531,5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group id="Group 710" o:spid="_x0000_s1028" style="position:absolute;left:8188;top:614;width:29343;height:3955" coordorigin=",136" coordsize="29342,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bOecMAAADcAAAADwAAAGRycy9kb3ducmV2LnhtbERPy2rCQBTdF/yH4Qru&#10;mkkqbSU6ioS2dCEFTUHcXTLXJJi5EzLTPP6+sxBcHs57sxtNI3rqXG1ZQRLFIIgLq2suFfzmn88r&#10;EM4ja2wsk4KJHOy2s6cNptoOfKT+5EsRQtilqKDyvk2ldEVFBl1kW+LAXW1n0AfYlVJ3OIRw08iX&#10;OH6TBmsODRW2lFVU3E5/RsHXgMN+mXz0h9s1my7568/5kJBSi/m4X4PwNPqH+O7+1gr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Vs55wwAAANwAAAAP&#10;AAAAAAAAAAAAAAAAAKoCAABkcnMvZG93bnJldi54bWxQSwUGAAAAAAQABAD6AAAAmgMAAAAA&#10;">
                <v:rect id="Rectangle 711" o:spid="_x0000_s1029" style="position:absolute;top:2115;width:29342;height:19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2u8UA&#10;AADcAAAADwAAAGRycy9kb3ducmV2LnhtbESPwWrDMBBE74H+g9hCLqGR3UOTulFCKRRMyKVOLr0t&#10;1lY2sVbGUmX776NAocdhdt7s7A6T7USkwbeOFeTrDARx7XTLRsHl/Pm0BeEDssbOMSmYycNh/7DY&#10;YaHdyF8Uq2BEgrAvUEETQl9I6euGLPq164mT9+MGiyHJwUg94JjgtpPPWfYiLbacGhrs6aOh+lr9&#10;2vTGSl7KOVbyaK742p/ieFx9G6WWj9P7G4hAU/g//kuXWsEmz+E+JhFA7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7a7xQAAANwAAAAPAAAAAAAAAAAAAAAAAJgCAABkcnMv&#10;ZG93bnJldi54bWxQSwUGAAAAAAQABAD1AAAAigMAAAAA&#10;" fillcolor="window" strokecolor="windowText" strokeweight="2pt"/>
                <v:rect id="Rectangle 712" o:spid="_x0000_s1030" style="position:absolute;top:136;width:29342;height:19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0ozMQA&#10;AADcAAAADwAAAGRycy9kb3ducmV2LnhtbESPQYvCMBCF78L+hzALXmRN9aC71SjLgiDixdrL3oZm&#10;TIvNpDSxrf/eCILHx5v3vXnr7WBr0VHrK8cKZtMEBHHhdMVGQX7efX2D8AFZY+2YFNzJw3bzMVpj&#10;ql3PJ+qyYESEsE9RQRlCk0rpi5Is+qlriKN3ca3FEGVrpG6xj3Bby3mSLKTFimNDiQ39lVRcs5uN&#10;b0xkvr93mTyYK/40x64/TP6NUuPP4XcFItAQ3sev9F4rWM7m8BwTCS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dKMzEAAAA3AAAAA8AAAAAAAAAAAAAAAAAmAIAAGRycy9k&#10;b3ducmV2LnhtbFBLBQYAAAAABAAEAPUAAACJAwAAAAA=&#10;" fillcolor="window" strokecolor="windowText" strokeweight="2pt"/>
              </v:group>
              <v:shapetype id="_x0000_t202" coordsize="21600,21600" o:spt="202" path="m,l,21600r21600,l21600,xe">
                <v:stroke joinstyle="miter"/>
                <v:path gradientshapeok="t" o:connecttype="rect"/>
              </v:shapetype>
              <v:shape id="Text Box 713" o:spid="_x0000_s1031" type="#_x0000_t202" style="position:absolute;left:887;width:7289;height:2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TAUcYA&#10;AADcAAAADwAAAGRycy9kb3ducmV2LnhtbESPT4vCMBTE7wt+h/AEb2uqi6tUo0hBVsQ9+Ofi7dk8&#10;22LzUpuo1U+/WRA8DjPzG2Yya0wpblS7wrKCXjcCQZxaXXCmYL9bfI5AOI+ssbRMCh7kYDZtfUww&#10;1vbOG7ptfSYChF2MCnLvq1hKl+Zk0HVtRRy8k60N+iDrTOoa7wFuStmPom9psOCwkGNFSU7peXs1&#10;ClbJ4hc3x74ZPcvkZ32aV5f9YaBUp93MxyA8Nf4dfrWXWsGw9wX/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TAUcYAAADcAAAADwAAAAAAAAAAAAAAAACYAgAAZHJz&#10;L2Rvd25yZXYueG1sUEsFBgAAAAAEAAQA9QAAAIsDAAAAAA==&#10;" filled="f" stroked="f" strokeweight=".5pt">
                <v:textbox style="mso-next-textbox:#Text Box 713">
                  <w:txbxContent>
                    <w:p w:rsidR="00B00F5C" w:rsidRDefault="00B00F5C" w:rsidP="00233BD6">
                      <w:r>
                        <w:rPr>
                          <w:rFonts w:hint="cs"/>
                          <w:rtl/>
                        </w:rPr>
                        <w:t>גודל שדה</w:t>
                      </w:r>
                    </w:p>
                  </w:txbxContent>
                </v:textbox>
              </v:shape>
              <v:shape id="Text Box 714" o:spid="_x0000_s1032" type="#_x0000_t202" style="position:absolute;top:2593;width:8180;height:26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1YJcYA&#10;AADcAAAADwAAAGRycy9kb3ducmV2LnhtbESPT4vCMBTE7wt+h/AEb2uqrKtUo0hBVsQ9+Ofi7dk8&#10;22LzUpuo1U+/WRA8DjPzG2Yya0wpblS7wrKCXjcCQZxaXXCmYL9bfI5AOI+ssbRMCh7kYDZtfUww&#10;1vbOG7ptfSYChF2MCnLvq1hKl+Zk0HVtRRy8k60N+iDrTOoa7wFuStmPom9psOCwkGNFSU7peXs1&#10;ClbJ4hc3x74ZPcvkZ32aV5f9YaBUp93MxyA8Nf4dfrWXWsGw9wX/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1YJcYAAADcAAAADwAAAAAAAAAAAAAAAACYAgAAZHJz&#10;L2Rvd25yZXYueG1sUEsFBgAAAAAEAAQA9QAAAIsDAAAAAA==&#10;" filled="f" stroked="f" strokeweight=".5pt">
                <v:textbox style="mso-next-textbox:#Text Box 714">
                  <w:txbxContent>
                    <w:p w:rsidR="00B00F5C" w:rsidRDefault="00B00F5C" w:rsidP="00233BD6">
                      <w:r>
                        <w:rPr>
                          <w:rFonts w:hint="cs"/>
                          <w:rtl/>
                        </w:rPr>
                        <w:t>תוכן השדה</w:t>
                      </w:r>
                    </w:p>
                  </w:txbxContent>
                </v:textbox>
              </v:shape>
            </v:group>
            <v:group id="Group 715" o:spid="_x0000_s1033" style="position:absolute;left:39237;top:409;width:25647;height:6617" coordsize="25647,6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shape id="Text Box 716" o:spid="_x0000_s1034" type="#_x0000_t202" style="position:absolute;width:25647;height:66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AA08MA&#10;AADcAAAADwAAAGRycy9kb3ducmV2LnhtbESPQWsCMRSE7wX/Q3hCbzWrB6tbo4ggeBHp1oO9PZLX&#10;3dTNy7KJ69ZfbwShx2FmvmEWq97VoqM2WM8KxqMMBLH2xnKp4Pi1fZuBCBHZYO2ZFPxRgNVy8LLA&#10;3Pgrf1JXxFIkCIccFVQxNrmUQVfkMIx8Q5y8H986jEm2pTQtXhPc1XKSZVPp0HJaqLChTUX6XFyc&#10;AsMnz/rb7m+WC23nt8PsV3dKvQ779QeISH38Dz/bO6PgfTyFx5l0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AA08MAAADcAAAADwAAAAAAAAAAAAAAAACYAgAAZHJzL2Rv&#10;d25yZXYueG1sUEsFBgAAAAAEAAQA9QAAAIgDAAAAAA==&#10;" fillcolor="window" strokeweight=".5pt">
                <v:textbox style="mso-next-textbox:#Text Box 716">
                  <w:txbxContent>
                    <w:p w:rsidR="00B00F5C" w:rsidRDefault="00B00F5C" w:rsidP="00233BD6">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v:textbox>
              </v:shape>
              <v:line id="Straight Connector 717" o:spid="_x0000_s1035" style="position:absolute;flip:x;visibility:visible" from="0,2115" to="2564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f4ccMAAADcAAAADwAAAGRycy9kb3ducmV2LnhtbESPS4sCMRCE7wv+h9CCN80o+GA0iogL&#10;Cl58Hbw1k54HTjrjJKujv94Iwh6LqvqKmi0aU4o71a6wrKDfi0AQJ1YXnCk4HX+7ExDOI2ssLZOC&#10;JzlYzFs/M4y1ffCe7gefiQBhF6OC3PsqltIlORl0PVsRBy+1tUEfZJ1JXeMjwE0pB1E0kgYLDgs5&#10;VrTKKbke/oyC9cWXzQ2fg9cu3a7Ts13Z5bBQqtNullMQnhr/H/62N1rBuD+Gz5lwBOT8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3+HHDAAAA3AAAAA8AAAAAAAAAAAAA&#10;AAAAoQIAAGRycy9kb3ducmV2LnhtbFBLBQYAAAAABAAEAPkAAACRAwAAAAA=&#10;" strokecolor="#4a7ebb"/>
              <v:line id="Straight Connector 718" o:spid="_x0000_s1036" style="position:absolute;flip:x;visibility:visible" from="0,4094" to="25647,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hsA8MAAADcAAAADwAAAGRycy9kb3ducmV2LnhtbERPyWrDMBC9B/oPYgK9xbIDaYoTxYSQ&#10;Qgq91G0PuQ3WeCHWyLVUL/366lDI8fH2fTaZVgzUu8aygiSKQRAXVjdcKfj8eFk9g3AeWWNrmRTM&#10;5CA7PCz2mGo78jsNua9ECGGXooLa+y6V0hU1GXSR7YgDV9reoA+wr6TucQzhppXrOH6SBhsODTV2&#10;dKqpuOU/RsH56tvpG+f171v5ei6/7MkeN41Sj8vpuAPhafJ38b/7ohVsk7A2nAlHQB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obAPDAAAA3AAAAA8AAAAAAAAAAAAA&#10;AAAAoQIAAGRycy9kb3ducmV2LnhtbFBLBQYAAAAABAAEAPkAAACRAwAAAAA=&#10;" strokecolor="#4a7ebb"/>
              <v:line id="Straight Connector 719" o:spid="_x0000_s1037" style="position:absolute;flip:y;visibility:visible" from="3684,0" to="3684,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TJmMQAAADcAAAADwAAAGRycy9kb3ducmV2LnhtbESPS4sCMRCE7wv+h9CCtzWj4KqjUUQU&#10;FLysj4O3ZtLzwElnnEQd99ebBcFjUVVfUdN5Y0pxp9oVlhX0uhEI4sTqgjMFx8P6ewTCeWSNpWVS&#10;8CQH81nra4qxtg/+pfveZyJA2MWoIPe+iqV0SU4GXddWxMFLbW3QB1lnUtf4CHBTyn4U/UiDBYeF&#10;HCta5pRc9jejYHX2ZXPFZ/9vl25X6cku7WJQKNVpN4sJCE+N/4Tf7Y1WMOyN4f9MOAJy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MmYxAAAANwAAAAPAAAAAAAAAAAA&#10;AAAAAKECAABkcnMvZG93bnJldi54bWxQSwUGAAAAAAQABAD5AAAAkgMAAAAA&#10;" strokecolor="#4a7ebb"/>
            </v:group>
          </v:group>
        </w:pict>
      </w:r>
      <w:r w:rsidR="00233BD6" w:rsidRPr="008428A9">
        <w:rPr>
          <w:position w:val="-14"/>
        </w:rPr>
        <w:object w:dxaOrig="1240" w:dyaOrig="380">
          <v:shape id="_x0000_i1031" type="#_x0000_t75" style="width:62.25pt;height:18pt" o:ole="">
            <v:imagedata r:id="rId15" o:title=""/>
          </v:shape>
          <o:OLEObject Type="Embed" ProgID="Equation.DSMT4" ShapeID="_x0000_i1031" DrawAspect="Content" ObjectID="_1500043109" r:id="rId16"/>
        </w:object>
      </w:r>
      <w:r w:rsidR="00233BD6" w:rsidRPr="008428A9">
        <w:rPr>
          <w:rFonts w:hint="cs"/>
          <w:rtl/>
        </w:rPr>
        <w:t xml:space="preserve">-  סמנטיקה: </w:t>
      </w:r>
      <w:r w:rsidR="00233BD6" w:rsidRPr="008428A9">
        <w:rPr>
          <w:position w:val="-14"/>
        </w:rPr>
        <w:object w:dxaOrig="1719" w:dyaOrig="380">
          <v:shape id="_x0000_i1032" type="#_x0000_t75" style="width:85.5pt;height:18pt" o:ole="">
            <v:imagedata r:id="rId17" o:title=""/>
          </v:shape>
          <o:OLEObject Type="Embed" ProgID="Equation.DSMT4" ShapeID="_x0000_i1032" DrawAspect="Content" ObjectID="_1500043110" r:id="rId18"/>
        </w:object>
      </w:r>
      <w:r w:rsidR="00233BD6" w:rsidRPr="008428A9">
        <w:rPr>
          <w:rFonts w:hint="cs"/>
          <w:rtl/>
        </w:rPr>
        <w:t>.</w:t>
      </w:r>
      <w:r w:rsidR="00233BD6" w:rsidRPr="008428A9">
        <w:rPr>
          <w:rFonts w:hint="cs"/>
          <w:rtl/>
        </w:rPr>
        <w:br/>
      </w:r>
      <w:r w:rsidR="00233BD6" w:rsidRPr="008428A9">
        <w:rPr>
          <w:rtl/>
        </w:rPr>
        <w:br/>
      </w:r>
      <w:r w:rsidR="00233BD6" w:rsidRPr="008428A9">
        <w:rPr>
          <w:rFonts w:hint="cs"/>
          <w:rtl/>
        </w:rPr>
        <w:tab/>
      </w:r>
      <w:r w:rsidR="00233BD6" w:rsidRPr="008428A9">
        <w:rPr>
          <w:rtl/>
        </w:rPr>
        <w:br/>
      </w:r>
      <w:r w:rsidR="00233BD6" w:rsidRPr="008428A9">
        <w:rPr>
          <w:rFonts w:hint="cs"/>
          <w:rtl/>
        </w:rPr>
        <w:br/>
      </w:r>
    </w:p>
    <w:p w:rsidR="00233BD6" w:rsidRPr="008428A9" w:rsidRDefault="00790EE6" w:rsidP="00233BD6">
      <w:pPr>
        <w:numPr>
          <w:ilvl w:val="0"/>
          <w:numId w:val="1"/>
        </w:numPr>
        <w:contextualSpacing/>
      </w:pPr>
      <w:r>
        <w:rPr>
          <w:noProof/>
        </w:rPr>
        <w:pict>
          <v:group id="Group 720" o:spid="_x0000_s1038" style="position:absolute;left:0;text-align:left;margin-left:-59.75pt;margin-top:16.85pt;width:510.9pt;height:55.3pt;z-index:251626496" coordsize="64884,7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">
            <v:group id="Group 721" o:spid="_x0000_s1039" style="position:absolute;width:37531;height:5243" coordsize="37531,5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group id="Group 722" o:spid="_x0000_s1040" style="position:absolute;left:8188;top:614;width:29343;height:3955" coordorigin=",136" coordsize="29342,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rect id="Rectangle 723" o:spid="_x0000_s1041" style="position:absolute;top:2115;width:29342;height:19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1H6sQA&#10;AADcAAAADwAAAGRycy9kb3ducmV2LnhtbESPQYvCMBCF7wv+hzALXkRTFVa3axQRBBEvW714G5rZ&#10;tNhMShPb+u+NIOzx8eZ9b95q09tKtNT40rGC6SQBQZw7XbJRcDnvx0sQPiBrrByTggd52KwHHytM&#10;tev4l9osGBEh7FNUUIRQp1L6vCCLfuJq4uj9ucZiiLIxUjfYRbit5CxJvqTFkmNDgTXtCspv2d3G&#10;N0bycni0mTyaG37Xp7Y7jq5GqeFnv/0BEagP/8fv9EErWMzm8BoTCS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9R+rEAAAA3AAAAA8AAAAAAAAAAAAAAAAAmAIAAGRycy9k&#10;b3ducmV2LnhtbFBLBQYAAAAABAAEAPUAAACJAwAAAAA=&#10;" fillcolor="window" strokecolor="windowText" strokeweight="2pt"/>
                <v:rect id="Rectangle 724" o:spid="_x0000_s1042" style="position:absolute;top:136;width:29342;height:19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TfnsQA&#10;AADcAAAADwAAAGRycy9kb3ducmV2LnhtbESPQYvCMBCF7wv+hzALXkRTRVa3axQRBBEvW714G5rZ&#10;tNhMShPb+u+NIOzx8eZ9b95q09tKtNT40rGC6SQBQZw7XbJRcDnvx0sQPiBrrByTggd52KwHHytM&#10;tev4l9osGBEh7FNUUIRQp1L6vCCLfuJq4uj9ucZiiLIxUjfYRbit5CxJvqTFkmNDgTXtCspv2d3G&#10;N0bycni0mTyaG37Xp7Y7jq5GqeFnv/0BEagP/8fv9EErWMzm8BoTCS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357EAAAA3AAAAA8AAAAAAAAAAAAAAAAAmAIAAGRycy9k&#10;b3ducmV2LnhtbFBLBQYAAAAABAAEAPUAAACJAwAAAAA=&#10;" fillcolor="window" strokecolor="windowText" strokeweight="2pt"/>
              </v:group>
              <v:shape id="Text Box 725" o:spid="_x0000_s1043" type="#_x0000_t202" style="position:absolute;left:887;width:7289;height:2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03A8cA&#10;AADcAAAADwAAAGRycy9kb3ducmV2LnhtbESPzWrDMBCE74W+g9hCb41cg9PgRAnBYFJKcsjPpbet&#10;tbFNrJVrKbbbp68ChRyHmfmGWaxG04ieOldbVvA6iUAQF1bXXCo4HfOXGQjnkTU2lknBDzlYLR8f&#10;FphqO/Ce+oMvRYCwS1FB5X2bSumKigy6iW2Jg3e2nUEfZFdK3eEQ4KaRcRRNpcGaw0KFLWUVFZfD&#10;1Sj4yPId7r9iM/ttss32vG6/T5+JUs9P43oOwtPo7+H/9rtW8BYn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dNwPHAAAA3AAAAA8AAAAAAAAAAAAAAAAAmAIAAGRy&#10;cy9kb3ducmV2LnhtbFBLBQYAAAAABAAEAPUAAACMAwAAAAA=&#10;" filled="f" stroked="f" strokeweight=".5pt">
                <v:textbox style="mso-next-textbox:#Text Box 725">
                  <w:txbxContent>
                    <w:p w:rsidR="00B00F5C" w:rsidRDefault="00B00F5C" w:rsidP="00233BD6">
                      <w:r>
                        <w:rPr>
                          <w:rFonts w:hint="cs"/>
                          <w:rtl/>
                        </w:rPr>
                        <w:t>גודל שדה</w:t>
                      </w:r>
                    </w:p>
                  </w:txbxContent>
                </v:textbox>
              </v:shape>
              <v:shape id="Text Box 726" o:spid="_x0000_s1044" type="#_x0000_t202" style="position:absolute;top:2593;width:8180;height:26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dMcA&#10;AADcAAAADwAAAGRycy9kb3ducmV2LnhtbESPQWvCQBSE7wX/w/IK3uqmAa2kriEEQkXsQevF2zP7&#10;TEKzb2N2G2N/fbdQ6HGYmW+YVTqaVgzUu8aygudZBIK4tLrhSsHxo3hagnAeWWNrmRTcyUG6njys&#10;MNH2xnsaDr4SAcIuQQW1910ipStrMuhmtiMO3sX2Bn2QfSV1j7cAN62Mo2ghDTYcFmrsKK+p/Dx8&#10;GQXbvHjH/Tk2y+82f9tdsu56PM2Vmj6O2SsIT6P/D/+1N1rBS7y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PqXTHAAAA3AAAAA8AAAAAAAAAAAAAAAAAmAIAAGRy&#10;cy9kb3ducmV2LnhtbFBLBQYAAAAABAAEAPUAAACMAwAAAAA=&#10;" filled="f" stroked="f" strokeweight=".5pt">
                <v:textbox style="mso-next-textbox:#Text Box 726">
                  <w:txbxContent>
                    <w:p w:rsidR="00B00F5C" w:rsidRDefault="00B00F5C" w:rsidP="00233BD6">
                      <w:r>
                        <w:rPr>
                          <w:rFonts w:hint="cs"/>
                          <w:rtl/>
                        </w:rPr>
                        <w:t>תוכן השדה</w:t>
                      </w:r>
                    </w:p>
                  </w:txbxContent>
                </v:textbox>
              </v:shape>
            </v:group>
            <v:group id="Group 727" o:spid="_x0000_s1045" style="position:absolute;left:39237;top:409;width:25647;height:6617" coordsize="25647,6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shape id="Text Box 728" o:spid="_x0000_s1046" type="#_x0000_t202" style="position:absolute;width:25647;height:66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7h8EA&#10;AADcAAAADwAAAGRycy9kb3ducmV2LnhtbERPz2vCMBS+C/4P4Q12s+k8TNcZZQiCFxlWD9vtkTzb&#10;uOalNLF2/vXmIHj8+H4vVoNrRE9dsJ4VvGU5CGLtjeVKwfGwmcxBhIhssPFMCv4pwGo5Hi2wMP7K&#10;e+rLWIkUwqFABXWMbSFl0DU5DJlviRN38p3DmGBXSdPhNYW7Rk7z/F06tJwaamxpXZP+Ky9OgeEf&#10;z/rX7m6WS20/bt/zs+6Ven0Zvj5BRBriU/xwb42C2TStTWfSEZ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4fBAAAA3AAAAA8AAAAAAAAAAAAAAAAAmAIAAGRycy9kb3du&#10;cmV2LnhtbFBLBQYAAAAABAAEAPUAAACGAwAAAAA=&#10;" fillcolor="window" strokeweight=".5pt">
                <v:textbox style="mso-next-textbox:#Text Box 728">
                  <w:txbxContent>
                    <w:p w:rsidR="00B00F5C" w:rsidRDefault="00B00F5C" w:rsidP="00233BD6">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v:textbox>
              </v:shape>
              <v:line id="Straight Connector 729" o:spid="_x0000_s1047" style="position:absolute;flip:x;visibility:visible" from="0,2115" to="2564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gDJcQAAADcAAAADwAAAGRycy9kb3ducmV2LnhtbESPT4vCMBTE78J+h/AWvGm6BXWtRhFR&#10;UPCiu3vw9mhe/2Dz0m2iVj+9EQSPw8z8hpnOW1OJCzWutKzgqx+BIE6tLjlX8Puz7n2DcB5ZY2WZ&#10;FNzIwXz20Zliou2V93Q5+FwECLsEFRTe14mULi3IoOvbmjh4mW0M+iCbXOoGrwFuKhlH0VAaLDks&#10;FFjTsqD0dDgbBaujr9p/vMX3XbZdZX92aReDUqnuZ7uYgPDU+nf41d5oBaN4DM8z4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CAMlxAAAANwAAAAPAAAAAAAAAAAA&#10;AAAAAKECAABkcnMvZG93bnJldi54bWxQSwUGAAAAAAQABAD5AAAAkgMAAAAA&#10;" strokecolor="#4a7ebb"/>
              <v:line id="Straight Connector 730" o:spid="_x0000_s1048" style="position:absolute;flip:x;visibility:visible" from="0,4094" to="25647,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s8ZcIAAADcAAAADwAAAGRycy9kb3ducmV2LnhtbERPy4rCMBTdD8w/hDvgbkxVRqWaFhEF&#10;B9z4Wri7NLcPbG46TUarX28WgsvDec/TztTiSq2rLCsY9CMQxJnVFRcKjof19xSE88gaa8uk4E4O&#10;0uTzY46xtjfe0XXvCxFC2MWooPS+iaV0WUkGXd82xIHLbWvQB9gWUrd4C+GmlsMoGkuDFYeGEhta&#10;lpRd9v9Gwers6+4P78PHNv9d5Se7tIufSqneV7eYgfDU+bf45d5oBZNRmB/OhCMgk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s8ZcIAAADcAAAADwAAAAAAAAAAAAAA&#10;AAChAgAAZHJzL2Rvd25yZXYueG1sUEsFBgAAAAAEAAQA+QAAAJADAAAAAA==&#10;" strokecolor="#4a7ebb"/>
              <v:line id="Straight Connector 731" o:spid="_x0000_s1049" style="position:absolute;flip:y;visibility:visible" from="3684,0" to="3684,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eZ/sQAAADcAAAADwAAAGRycy9kb3ducmV2LnhtbESPS4sCMRCE7wv+h9CCtzWjsiqjUUQU&#10;FLysj4O3ZtLzwElnnEQd99ebBcFjUVVfUdN5Y0pxp9oVlhX0uhEI4sTqgjMFx8P6ewzCeWSNpWVS&#10;8CQH81nra4qxtg/+pfveZyJA2MWoIPe+iqV0SU4GXddWxMFLbW3QB1lnUtf4CHBTyn4UDaXBgsNC&#10;jhUtc0ou+5tRsDr7srnis/+3S7er9GSXdvFTKNVpN4sJCE+N/4Tf7Y1WMBr04P9MOAJy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5n+xAAAANwAAAAPAAAAAAAAAAAA&#10;AAAAAKECAABkcnMvZG93bnJldi54bWxQSwUGAAAAAAQABAD5AAAAkgMAAAAA&#10;" strokecolor="#4a7ebb"/>
            </v:group>
          </v:group>
        </w:pict>
      </w:r>
      <w:r w:rsidR="00233BD6" w:rsidRPr="008428A9">
        <w:rPr>
          <w:position w:val="-14"/>
        </w:rPr>
        <w:object w:dxaOrig="1660" w:dyaOrig="380">
          <v:shape id="_x0000_i1033" type="#_x0000_t75" style="width:82.5pt;height:18pt" o:ole="">
            <v:imagedata r:id="rId19" o:title=""/>
          </v:shape>
          <o:OLEObject Type="Embed" ProgID="Equation.DSMT4" ShapeID="_x0000_i1033" DrawAspect="Content" ObjectID="_1500043111" r:id="rId20"/>
        </w:object>
      </w:r>
      <w:r w:rsidR="00233BD6" w:rsidRPr="008428A9">
        <w:rPr>
          <w:rFonts w:hint="cs"/>
          <w:rtl/>
        </w:rPr>
        <w:t xml:space="preserve"> - סמנטיקה: </w:t>
      </w:r>
      <w:r w:rsidR="00233BD6" w:rsidRPr="00CB2D96">
        <w:rPr>
          <w:position w:val="-16"/>
        </w:rPr>
        <w:object w:dxaOrig="2900" w:dyaOrig="440">
          <v:shape id="_x0000_i1034" type="#_x0000_t75" style="width:144.75pt;height:21pt" o:ole="">
            <v:imagedata r:id="rId21" o:title=""/>
          </v:shape>
          <o:OLEObject Type="Embed" ProgID="Equation.DSMT4" ShapeID="_x0000_i1034" DrawAspect="Content" ObjectID="_1500043112" r:id="rId22"/>
        </w:object>
      </w:r>
      <w:r w:rsidR="00233BD6" w:rsidRPr="008428A9">
        <w:rPr>
          <w:rFonts w:hint="cs"/>
          <w:rtl/>
        </w:rPr>
        <w:t>.</w:t>
      </w:r>
      <w:r w:rsidR="00233BD6" w:rsidRPr="008428A9">
        <w:rPr>
          <w:rtl/>
        </w:rPr>
        <w:br/>
      </w:r>
      <w:r w:rsidR="00233BD6" w:rsidRPr="008428A9">
        <w:rPr>
          <w:rFonts w:hint="cs"/>
          <w:rtl/>
        </w:rPr>
        <w:br/>
      </w:r>
      <w:r w:rsidR="00233BD6" w:rsidRPr="008428A9">
        <w:rPr>
          <w:rFonts w:hint="cs"/>
          <w:rtl/>
        </w:rPr>
        <w:br/>
      </w:r>
      <w:r w:rsidR="00233BD6" w:rsidRPr="008428A9">
        <w:rPr>
          <w:rFonts w:hint="cs"/>
          <w:rtl/>
        </w:rPr>
        <w:br/>
      </w:r>
    </w:p>
    <w:p w:rsidR="00233BD6" w:rsidRPr="008428A9" w:rsidRDefault="00790EE6" w:rsidP="00233BD6">
      <w:pPr>
        <w:numPr>
          <w:ilvl w:val="0"/>
          <w:numId w:val="1"/>
        </w:numPr>
        <w:contextualSpacing/>
      </w:pPr>
      <w:r>
        <w:rPr>
          <w:noProof/>
        </w:rPr>
        <w:pict>
          <v:group id="Group 732" o:spid="_x0000_s1050" style="position:absolute;left:0;text-align:left;margin-left:-61.95pt;margin-top:25.6pt;width:510.9pt;height:55.3pt;z-index:251627520;mso-height-relative:margin" coordsize="64884,7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">
            <v:group id="Group 733" o:spid="_x0000_s1051" style="position:absolute;width:37531;height:5243" coordsize="37531,5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MbsUAAADcAAAADwAAAGRycy9kb3ducmV2LnhtbESPT2vCQBTE7wW/w/KE&#10;3uomhlaJriKipQcR/APi7ZF9JsHs25Bdk/jtuwWhx2FmfsPMl72pREuNKy0riEcRCOLM6pJzBefT&#10;9mMKwnlkjZVlUvAkB8vF4G2OqbYdH6g9+lwECLsUFRTe16mULivIoBvZmjh4N9sY9EE2udQNdgFu&#10;KjmOoi9psOSwUGBN64Ky+/FhFHx32K2SeNPu7rf183r63F92MSn1PuxXMxCeev8ffrV/tIJJ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xDG7FAAAA3AAA&#10;AA8AAAAAAAAAAAAAAAAAqgIAAGRycy9kb3ducmV2LnhtbFBLBQYAAAAABAAEAPoAAACcAwAAAAA=&#10;">
              <v:group id="Group 734" o:spid="_x0000_s1052" style="position:absolute;left:8188;top:614;width:29343;height:3955" coordorigin=",136" coordsize="29342,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rect id="Rectangle 735" o:spid="_x0000_s1053" style="position:absolute;top:2115;width:29342;height:19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Hs2MUA&#10;AADcAAAADwAAAGRycy9kb3ducmV2LnhtbESPQWvCQBCF70L/wzIFL1I3tWjbNBspgiDixeiltyE7&#10;3QSzsyG7TeK/7wqCx8eb97152Xq0jeip87VjBa/zBARx6XTNRsH5tH35AOEDssbGMSm4kod1/jTJ&#10;MNVu4CP1RTAiQtinqKAKoU2l9GVFFv3ctcTR+3WdxRBlZ6TucIhw28hFkqykxZpjQ4UtbSoqL8Wf&#10;jW/M5Hl37Qu5Nxf8bA/9sJ/9GKWmz+P3F4hAY3gc39M7reD9bQm3MZEA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QezYxQAAANwAAAAPAAAAAAAAAAAAAAAAAJgCAABkcnMv&#10;ZG93bnJldi54bWxQSwUGAAAAAAQABAD1AAAAigMAAAAA&#10;" fillcolor="window" strokecolor="windowText" strokeweight="2pt"/>
                <v:rect id="Rectangle 736" o:spid="_x0000_s1054" style="position:absolute;top:136;width:29342;height:19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yr8QA&#10;AADcAAAADwAAAGRycy9kb3ducmV2LnhtbESPT4vCMBDF7wt+hzDCXkTTXcE/1SgiCCJetnrxNjRj&#10;Wmwmpcm29dubhQWPjzfv9+att72tREuNLx0r+JokIIhzp0s2Cq6Xw3gBwgdkjZVjUvAkD9vN4GON&#10;qXYd/1CbBSMihH2KCooQ6lRKnxdk0U9cTRy9u2sshigbI3WDXYTbSn4nyUxaLDk2FFjTvqD8kf3a&#10;+MZIXo/PNpMn88BlfW670+hmlPoc9rsViEB9eB//p49awXw6g78xkQBy8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Tcq/EAAAA3AAAAA8AAAAAAAAAAAAAAAAAmAIAAGRycy9k&#10;b3ducmV2LnhtbFBLBQYAAAAABAAEAPUAAACJAwAAAAA=&#10;" fillcolor="window" strokecolor="windowText" strokeweight="2pt"/>
              </v:group>
              <v:shape id="Text Box 737" o:spid="_x0000_s1055" type="#_x0000_t202" style="position:absolute;left:887;width:7289;height:2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qaMsYA&#10;AADcAAAADwAAAGRycy9kb3ducmV2LnhtbESPT4vCMBTE78J+h/CEvWmq4h+qUaQgiqwHXS/ens2z&#10;LTYv3SardT+9EYQ9DjPzG2a2aEwpblS7wrKCXjcCQZxaXXCm4Pi96kxAOI+ssbRMCh7kYDH/aM0w&#10;1vbOe7odfCYChF2MCnLvq1hKl+Zk0HVtRRy8i60N+iDrTOoa7wFuStmPopE0WHBYyLGiJKf0evg1&#10;CrbJaof7c99M/spk/XVZVj/H01Cpz3aznILw1Pj/8Lu90QrGgzG8zoQj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qaMsYAAADcAAAADwAAAAAAAAAAAAAAAACYAgAAZHJz&#10;L2Rvd25yZXYueG1sUEsFBgAAAAAEAAQA9QAAAIsDAAAAAA==&#10;" filled="f" stroked="f" strokeweight=".5pt">
                <v:textbox style="mso-next-textbox:#Text Box 737">
                  <w:txbxContent>
                    <w:p w:rsidR="00B00F5C" w:rsidRDefault="00B00F5C" w:rsidP="00233BD6">
                      <w:r>
                        <w:rPr>
                          <w:rFonts w:hint="cs"/>
                          <w:rtl/>
                        </w:rPr>
                        <w:t>גודל שדה</w:t>
                      </w:r>
                    </w:p>
                  </w:txbxContent>
                </v:textbox>
              </v:shape>
              <v:shape id="Text Box 738" o:spid="_x0000_s1056" type="#_x0000_t202" style="position:absolute;top:2593;width:8180;height:26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UOQMIA&#10;AADcAAAADwAAAGRycy9kb3ducmV2LnhtbERPy4rCMBTdD/gP4QruxlTFUapRpCCKOAsfG3fX5toW&#10;m5vaRK1+/WQx4PJw3tN5Y0rxoNoVlhX0uhEI4tTqgjMFx8PyewzCeWSNpWVS8CIH81nra4qxtk/e&#10;0WPvMxFC2MWoIPe+iqV0aU4GXddWxIG72NqgD7DOpK7xGcJNKftR9CMNFhwacqwoySm97u9GwSZZ&#10;/uLu3Dfjd5mstpdFdTuehkp12s1iAsJT4z/if/daKxgNwtp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xQ5AwgAAANwAAAAPAAAAAAAAAAAAAAAAAJgCAABkcnMvZG93&#10;bnJldi54bWxQSwUGAAAAAAQABAD1AAAAhwMAAAAA&#10;" filled="f" stroked="f" strokeweight=".5pt">
                <v:textbox style="mso-next-textbox:#Text Box 738">
                  <w:txbxContent>
                    <w:p w:rsidR="00B00F5C" w:rsidRDefault="00B00F5C" w:rsidP="00233BD6">
                      <w:r>
                        <w:rPr>
                          <w:rFonts w:hint="cs"/>
                          <w:rtl/>
                        </w:rPr>
                        <w:t>תוכן השדה</w:t>
                      </w:r>
                    </w:p>
                  </w:txbxContent>
                </v:textbox>
              </v:shape>
            </v:group>
            <v:group id="Group 739" o:spid="_x0000_s1057" style="position:absolute;left:39237;top:409;width:25647;height:6617" coordsize="25647,6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shape id="Text Box 740" o:spid="_x0000_s1058" type="#_x0000_t202" style="position:absolute;width:25647;height:66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YSIcEA&#10;AADcAAAADwAAAGRycy9kb3ducmV2LnhtbERPy2oCMRTdC/5DuEJ3mlGKj9EoIhS6KaVjF3V3Sa4z&#10;0cnNMEnHqV9vFgWXh/Pe7HpXi47aYD0rmE4yEMTaG8ulgu/j23gJIkRkg7VnUvBHAXbb4WCDufE3&#10;/qKuiKVIIRxyVFDF2ORSBl2RwzDxDXHizr51GBNsS2lavKVwV8tZls2lQ8upocKGDhXpa/HrFBj+&#10;8axP9uNuudB2df9cXnSn1Muo369BROrjU/zvfjcKFq9pfjqTjo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WEiHBAAAA3AAAAA8AAAAAAAAAAAAAAAAAmAIAAGRycy9kb3du&#10;cmV2LnhtbFBLBQYAAAAABAAEAPUAAACGAwAAAAA=&#10;" fillcolor="window" strokeweight=".5pt">
                <v:textbox style="mso-next-textbox:#Text Box 740">
                  <w:txbxContent>
                    <w:p w:rsidR="00B00F5C" w:rsidRDefault="00B00F5C" w:rsidP="00233BD6">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v:textbox>
              </v:shape>
              <v:line id="Straight Connector 741" o:spid="_x0000_s1059" style="position:absolute;flip:x;visibility:visible" from="0,2115" to="2564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Hqg8QAAADcAAAADwAAAGRycy9kb3ducmV2LnhtbESPS4sCMRCE7wv+h9CCtzWjuCqjUUQU&#10;FLysj4O3ZtLzwElnnEQd99ebBcFjUVVfUdN5Y0pxp9oVlhX0uhEI4sTqgjMFx8P6ewzCeWSNpWVS&#10;8CQH81nra4qxtg/+pfveZyJA2MWoIPe+iqV0SU4GXddWxMFLbW3QB1lnUtf4CHBTyn4UDaXBgsNC&#10;jhUtc0ou+5tRsDr7srnis/+3S7er9GSXdvFTKNVpN4sJCE+N/4Tf7Y1WMBr04P9MOAJy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oeqDxAAAANwAAAAPAAAAAAAAAAAA&#10;AAAAAKECAABkcnMvZG93bnJldi54bWxQSwUGAAAAAAQABAD5AAAAkgMAAAAA&#10;" strokecolor="#4a7ebb"/>
              <v:line id="Straight Connector 742" o:spid="_x0000_s1060" style="position:absolute;flip:x;visibility:visible" from="0,4094" to="25647,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N09MQAAADcAAAADwAAAGRycy9kb3ducmV2LnhtbESPT4vCMBTE78J+h/AWvGm6RV2pRhFR&#10;UPCiu3vw9mhe/2Dz0m2iVj+9EQSPw8z8hpnOW1OJCzWutKzgqx+BIE6tLjlX8Puz7o1BOI+ssbJM&#10;Cm7kYD776Ewx0fbKe7ocfC4ChF2CCgrv60RKlxZk0PVtTRy8zDYGfZBNLnWD1wA3lYyjaCQNlhwW&#10;CqxpWVB6OpyNgtXRV+0/3uL7Ltuusj+7tIthqVT3s11MQHhq/Tv8am+0gu9BDM8z4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c3T0xAAAANwAAAAPAAAAAAAAAAAA&#10;AAAAAKECAABkcnMvZG93bnJldi54bWxQSwUGAAAAAAQABAD5AAAAkgMAAAAA&#10;" strokecolor="#4a7ebb"/>
              <v:line id="Straight Connector 743" o:spid="_x0000_s1061" style="position:absolute;flip:y;visibility:visible" from="3684,0" to="3684,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Rb8YAAADcAAAADwAAAGRycy9kb3ducmV2LnhtbESPzWvCQBTE74L/w/KE3nRTaz9I3QQR&#10;CxW8aOvB2yP78kGzb9PsNon+9a5Q8DjMzG+YZTqYWnTUusqygsdZBII4s7riQsH318f0DYTzyBpr&#10;y6TgTA7SZDxaYqxtz3vqDr4QAcIuRgWl900spctKMuhmtiEOXm5bgz7ItpC6xT7ATS3nUfQiDVYc&#10;FkpsaF1S9nP4Mwo2J18Pv3ieX3b5dpMf7dquniulHibD6h2Ep8Hfw//tT63gdfEEtzPhCMjk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0W/GAAAA3AAAAA8AAAAAAAAA&#10;AAAAAAAAoQIAAGRycy9kb3ducmV2LnhtbFBLBQYAAAAABAAEAPkAAACUAwAAAAA=&#10;" strokecolor="#4a7ebb"/>
            </v:group>
          </v:group>
        </w:pict>
      </w:r>
      <w:r w:rsidR="00233BD6" w:rsidRPr="00CB2D96">
        <w:rPr>
          <w:position w:val="-14"/>
        </w:rPr>
        <w:object w:dxaOrig="1280" w:dyaOrig="380">
          <v:shape id="_x0000_i1035" type="#_x0000_t75" style="width:63pt;height:19.5pt" o:ole="">
            <v:imagedata r:id="rId23" o:title=""/>
          </v:shape>
          <o:OLEObject Type="Embed" ProgID="Equation.DSMT4" ShapeID="_x0000_i1035" DrawAspect="Content" ObjectID="_1500043113" r:id="rId24"/>
        </w:object>
      </w:r>
      <w:r w:rsidR="00233BD6" w:rsidRPr="008428A9">
        <w:rPr>
          <w:rFonts w:hint="cs"/>
          <w:rtl/>
        </w:rPr>
        <w:t xml:space="preserve"> - סמנטיקה: </w:t>
      </w:r>
      <w:r w:rsidR="00233BD6">
        <w:rPr>
          <w:rFonts w:hint="cs"/>
          <w:rtl/>
        </w:rPr>
        <w:t xml:space="preserve">אם </w:t>
      </w:r>
      <w:r w:rsidR="00233BD6" w:rsidRPr="00CB2D96">
        <w:rPr>
          <w:position w:val="-14"/>
        </w:rPr>
        <w:object w:dxaOrig="1300" w:dyaOrig="400">
          <v:shape id="_x0000_i1036" type="#_x0000_t75" style="width:65.25pt;height:20.25pt" o:ole="">
            <v:imagedata r:id="rId25" o:title=""/>
          </v:shape>
          <o:OLEObject Type="Embed" ProgID="Equation.DSMT4" ShapeID="_x0000_i1036" DrawAspect="Content" ObjectID="_1500043114" r:id="rId26"/>
        </w:object>
      </w:r>
      <w:r w:rsidR="00233BD6">
        <w:rPr>
          <w:rFonts w:hint="cs"/>
          <w:rtl/>
        </w:rPr>
        <w:t xml:space="preserve"> אז </w:t>
      </w:r>
      <w:r w:rsidR="00233BD6" w:rsidRPr="00CB2D96">
        <w:rPr>
          <w:position w:val="-6"/>
        </w:rPr>
        <w:object w:dxaOrig="1760" w:dyaOrig="279">
          <v:shape id="_x0000_i1037" type="#_x0000_t75" style="width:88.5pt;height:13.5pt" o:ole="">
            <v:imagedata r:id="rId27" o:title=""/>
          </v:shape>
          <o:OLEObject Type="Embed" ProgID="Equation.DSMT4" ShapeID="_x0000_i1037" DrawAspect="Content" ObjectID="_1500043115" r:id="rId28"/>
        </w:object>
      </w:r>
      <w:r w:rsidR="00233BD6">
        <w:rPr>
          <w:rtl/>
        </w:rPr>
        <w:br/>
      </w:r>
      <w:r w:rsidR="00233BD6">
        <w:rPr>
          <w:rFonts w:hint="cs"/>
          <w:rtl/>
        </w:rPr>
        <w:br/>
      </w:r>
      <w:r w:rsidR="00233BD6">
        <w:rPr>
          <w:rFonts w:hint="cs"/>
          <w:rtl/>
        </w:rPr>
        <w:br/>
      </w:r>
      <w:r w:rsidR="00233BD6">
        <w:rPr>
          <w:rFonts w:hint="cs"/>
          <w:rtl/>
        </w:rPr>
        <w:br/>
      </w:r>
      <w:r w:rsidR="00233BD6">
        <w:rPr>
          <w:rFonts w:hint="cs"/>
          <w:rtl/>
        </w:rPr>
        <w:br/>
      </w:r>
    </w:p>
    <w:p w:rsidR="00233BD6" w:rsidRDefault="00790EE6" w:rsidP="00233BD6">
      <w:pPr>
        <w:numPr>
          <w:ilvl w:val="0"/>
          <w:numId w:val="1"/>
        </w:numPr>
        <w:contextualSpacing/>
      </w:pPr>
      <w:r>
        <w:rPr>
          <w:noProof/>
        </w:rPr>
        <w:pict>
          <v:group id="Group 744" o:spid="_x0000_s1062" style="position:absolute;left:0;text-align:left;margin-left:-72.4pt;margin-top:44.95pt;width:510.9pt;height:55.3pt;z-index:251628544" coordsize="64884,7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">
            <v:group id="Group 745" o:spid="_x0000_s1063" style="position:absolute;width:37531;height:5243" coordsize="37531,5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group id="Group 746" o:spid="_x0000_s1064" style="position:absolute;left:8188;top:614;width:29343;height:3955" coordorigin=",136" coordsize="29342,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Dci8YAAADcAAAADwAAAGRycy9kb3ducmV2LnhtbESPQWvCQBSE74L/YXlC&#10;b3UTa22JWUVEpQcpVAvF2yP7TEKyb0N2TeK/7xYKHoeZ+YZJ14OpRUetKy0riKcRCOLM6pJzBd/n&#10;/fM7COeRNdaWScGdHKxX41GKibY9f1F38rkIEHYJKii8bxIpXVaQQTe1DXHwrrY16INsc6lb7APc&#10;1HIWRQtpsOSwUGBD24Ky6nQzCg499puXeNcdq+v2fjm/fv4cY1LqaTJsliA8Df4R/m9/aAV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QNyLxgAAANwA&#10;AAAPAAAAAAAAAAAAAAAAAKoCAABkcnMvZG93bnJldi54bWxQSwUGAAAAAAQABAD6AAAAnQMAAAAA&#10;">
                <v:rect id="Rectangle 747" o:spid="_x0000_s1065" style="position:absolute;top:2115;width:29342;height:19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mkScQA&#10;AADcAAAADwAAAGRycy9kb3ducmV2LnhtbESPQYvCMBCF74L/IYywF1lTZVG3axQRBBEvVi/ehmY2&#10;LTaT0sS2/vvNguDx8eZ9b95q09tKtNT40rGC6SQBQZw7XbJRcL3sP5cgfEDWWDkmBU/ysFkPBytM&#10;tev4TG0WjIgQ9ikqKEKoUyl9XpBFP3E1cfR+XWMxRNkYqRvsItxWcpYkc2mx5NhQYE27gvJ79rDx&#10;jbG8Hp5tJo/mjt/1qe2O45tR6mPUb39ABOrD+/iVPmgFi68F/I+JBJ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ZpEnEAAAA3AAAAA8AAAAAAAAAAAAAAAAAmAIAAGRycy9k&#10;b3ducmV2LnhtbFBLBQYAAAAABAAEAPUAAACJAwAAAAA=&#10;" fillcolor="window" strokecolor="windowText" strokeweight="2pt"/>
                <v:rect id="Rectangle 748" o:spid="_x0000_s1066" style="position:absolute;top:136;width:29342;height:19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YwO8QA&#10;AADcAAAADwAAAGRycy9kb3ducmV2LnhtbESPwWrCQBCG74W+wzKCF9GNUlqNrlIKBZFeGr30NmTH&#10;TTA7G7JrEt++cyj0OPzzf/PN7jD6RvXUxTqwgeUiA0VcBluzM3A5f87XoGJCttgEJgMPinDYPz/t&#10;MLdh4G/qi+SUQDjmaKBKqc21jmVFHuMitMSSXUPnMcnYOW07HATuG73KslftsWa5UGFLHxWVt+Lu&#10;RWOmL8dHX+iTu+Gm/eqH0+zHGTOdjO9bUInG9L/81z5aA28vYivPCA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GMDvEAAAA3AAAAA8AAAAAAAAAAAAAAAAAmAIAAGRycy9k&#10;b3ducmV2LnhtbFBLBQYAAAAABAAEAPUAAACJAwAAAAA=&#10;" fillcolor="window" strokecolor="windowText" strokeweight="2pt"/>
              </v:group>
              <v:shape id="Text Box 749" o:spid="_x0000_s1067" type="#_x0000_t202" style="position:absolute;left:887;width:7289;height:2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YpscA&#10;AADcAAAADwAAAGRycy9kb3ducmV2LnhtbESPQWvCQBSE70L/w/IK3nRT0VbTbEQCUhE9mHrp7Zl9&#10;JqHZt2l2q7G/visUehxm5hsmWfamERfqXG1ZwdM4AkFcWF1zqeD4vh7NQTiPrLGxTApu5GCZPgwS&#10;jLW98oEuuS9FgLCLUUHlfRtL6YqKDLqxbYmDd7adQR9kV0rd4TXATSMnUfQsDdYcFipsKauo+My/&#10;jYJttt7j4TQx858me9udV+3X8WOm1PCxX72C8NT7//Bfe6MVvEwX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P2KbHAAAA3AAAAA8AAAAAAAAAAAAAAAAAmAIAAGRy&#10;cy9kb3ducmV2LnhtbFBLBQYAAAAABAAEAPUAAACMAwAAAAA=&#10;" filled="f" stroked="f" strokeweight=".5pt">
                <v:textbox style="mso-next-textbox:#Text Box 749">
                  <w:txbxContent>
                    <w:p w:rsidR="00B00F5C" w:rsidRDefault="00B00F5C" w:rsidP="00233BD6">
                      <w:r>
                        <w:rPr>
                          <w:rFonts w:hint="cs"/>
                          <w:rtl/>
                        </w:rPr>
                        <w:t>גודל שדה</w:t>
                      </w:r>
                    </w:p>
                  </w:txbxContent>
                </v:textbox>
              </v:shape>
              <v:shape id="Text Box 750" o:spid="_x0000_s1068" type="#_x0000_t202" style="position:absolute;top:2593;width:8180;height:26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zn5sIA&#10;AADcAAAADwAAAGRycy9kb3ducmV2LnhtbERPy4rCMBTdC/5DuII7TUdwlI6pSEEU0YWOm9ndaW4f&#10;THNTm6h1vt4sBJeH814sO1OLG7WusqzgYxyBIM6srrhQcP5ej+YgnEfWWFsmBQ9ysEz6vQXG2t75&#10;SLeTL0QIYRejgtL7JpbSZSUZdGPbEAcut61BH2BbSN3iPYSbWk6i6FMarDg0lNhQWlL2d7oaBbt0&#10;fcDj78TM/+t0s89XzeX8M1VqOOhWXyA8df4tfrm3WsFsG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bOfmwgAAANwAAAAPAAAAAAAAAAAAAAAAAJgCAABkcnMvZG93&#10;bnJldi54bWxQSwUGAAAAAAQABAD1AAAAhwMAAAAA&#10;" filled="f" stroked="f" strokeweight=".5pt">
                <v:textbox style="mso-next-textbox:#Text Box 750">
                  <w:txbxContent>
                    <w:p w:rsidR="00B00F5C" w:rsidRDefault="00B00F5C" w:rsidP="00233BD6">
                      <w:r>
                        <w:rPr>
                          <w:rFonts w:hint="cs"/>
                          <w:rtl/>
                        </w:rPr>
                        <w:t>תוכן השדה</w:t>
                      </w:r>
                    </w:p>
                  </w:txbxContent>
                </v:textbox>
              </v:shape>
            </v:group>
            <v:group id="Group 751" o:spid="_x0000_s1069" style="position:absolute;left:39237;top:409;width:25647;height:6617" coordsize="25647,6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shape id="Text Box 752" o:spid="_x0000_s1070" type="#_x0000_t202" style="position:absolute;width:25647;height:66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G/EMQA&#10;AADcAAAADwAAAGRycy9kb3ducmV2LnhtbESPQWsCMRSE70L/Q3iF3jRbobrdGqUIgpcirj20t0fy&#10;upt287Js4rr11xtB8DjMzDfMYjW4RvTUBetZwfMkA0GsvbFcKfg8bMY5iBCRDTaeScE/BVgtH0YL&#10;LIw/8Z76MlYiQTgUqKCOsS2kDLomh2HiW+Lk/fjOYUyyq6Tp8JTgrpHTLJtJh5bTQo0trWvSf+XR&#10;KTD85Vl/24+z5VLb1/Mu/9W9Uk+Pw/sbiEhDvIdv7a1RMH+ZwvVMOg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RvxDEAAAA3AAAAA8AAAAAAAAAAAAAAAAAmAIAAGRycy9k&#10;b3ducmV2LnhtbFBLBQYAAAAABAAEAPUAAACJAwAAAAA=&#10;" fillcolor="window" strokeweight=".5pt">
                <v:textbox style="mso-next-textbox:#Text Box 752">
                  <w:txbxContent>
                    <w:p w:rsidR="00B00F5C" w:rsidRDefault="00B00F5C" w:rsidP="00233BD6">
                      <w:r>
                        <w:rPr>
                          <w:rFonts w:hint="cs"/>
                          <w:rtl/>
                        </w:rPr>
                        <w:t>ניתן לממש ללא שינוי בבקר וב-</w:t>
                      </w:r>
                      <w:r>
                        <w:t>DP</w:t>
                      </w:r>
                      <w:r>
                        <w:rPr>
                          <w:rtl/>
                        </w:rPr>
                        <w:br/>
                      </w:r>
                      <w:r>
                        <w:rPr>
                          <w:rFonts w:hint="cs"/>
                          <w:rtl/>
                        </w:rPr>
                        <w:t>ניתן לממש ללא שינוי ב-</w:t>
                      </w:r>
                      <w:r>
                        <w:t>DP</w:t>
                      </w:r>
                      <w:r>
                        <w:rPr>
                          <w:rtl/>
                        </w:rPr>
                        <w:br/>
                      </w:r>
                      <w:r>
                        <w:rPr>
                          <w:rFonts w:hint="cs"/>
                          <w:rtl/>
                        </w:rPr>
                        <w:t>ניתן לממש עם שינויים ב-</w:t>
                      </w:r>
                      <w:r>
                        <w:t>DP</w:t>
                      </w:r>
                    </w:p>
                  </w:txbxContent>
                </v:textbox>
              </v:shape>
              <v:line id="Straight Connector 753" o:spid="_x0000_s1071" style="position:absolute;flip:x;visibility:visible" from="0,2115" to="25647,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ZHssYAAADcAAAADwAAAGRycy9kb3ducmV2LnhtbESPT2vCQBTE74LfYXlCb2bTFNsSXUUk&#10;hRa8aNuDt0f25Q/Nvo3Z1ST99K5Q6HGYmd8wq81gGnGlztWWFTxGMQji3OqaSwVfn2/zVxDOI2ts&#10;LJOCkRxs1tPJClNtez7Q9ehLESDsUlRQed+mUrq8IoMusi1x8ArbGfRBdqXUHfYBbhqZxPGzNFhz&#10;WKiwpV1F+c/xYhRkJ98MZxyT333xkRXfdme3i1qph9mwXYLwNPj/8F/7XSt4WTzB/Uw4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mR7LGAAAA3AAAAA8AAAAAAAAA&#10;AAAAAAAAoQIAAGRycy9kb3ducmV2LnhtbFBLBQYAAAAABAAEAPkAAACUAwAAAAA=&#10;" strokecolor="#4a7ebb"/>
              <v:line id="Straight Connector 754" o:spid="_x0000_s1072" style="position:absolute;flip:x;visibility:visible" from="0,4094" to="25647,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fxsYAAADcAAAADwAAAGRycy9kb3ducmV2LnhtbESPT2vCQBTE74LfYXlCb2bTUNsSXUUk&#10;hRa8aNuDt0f25Q/Nvo3Z1ST99K5Q6HGYmd8wq81gGnGlztWWFTxGMQji3OqaSwVfn2/zVxDOI2ts&#10;LJOCkRxs1tPJClNtez7Q9ehLESDsUlRQed+mUrq8IoMusi1x8ArbGfRBdqXUHfYBbhqZxPGzNFhz&#10;WKiwpV1F+c/xYhRkJ98MZxyT333xkRXfdme3i1qph9mwXYLwNPj/8F/7XSt4WTzB/Uw4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P38bGAAAA3AAAAA8AAAAAAAAA&#10;AAAAAAAAoQIAAGRycy9kb3ducmV2LnhtbFBLBQYAAAAABAAEAPkAAACUAwAAAAA=&#10;" strokecolor="#4a7ebb"/>
              <v:line id="Straight Connector 755" o:spid="_x0000_s1073" style="position:absolute;flip:y;visibility:visible" from="3684,0" to="3684,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N6XcQAAADcAAAADwAAAGRycy9kb3ducmV2LnhtbESPT4vCMBTE74LfITxhbzZVqEo1iojC&#10;LnhZdQ97ezSvf7B5qU3Uup9+Iwgeh5n5DbNYdaYWN2pdZVnBKIpBEGdWV1woOB13wxkI55E11pZJ&#10;wYMcrJb93gJTbe/8TbeDL0SAsEtRQel9k0rpspIMusg2xMHLbWvQB9kWUrd4D3BTy3EcT6TBisNC&#10;iQ1tSsrOh6tRsP31dXfBx/hvn39t8x+7seukUupj0K3nIDx1/h1+tT+1gmmSwPNMO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Q3pdxAAAANwAAAAPAAAAAAAAAAAA&#10;AAAAAKECAABkcnMvZG93bnJldi54bWxQSwUGAAAAAAQABAD5AAAAkgMAAAAA&#10;" strokecolor="#4a7ebb"/>
            </v:group>
          </v:group>
        </w:pict>
      </w:r>
      <w:r w:rsidR="00233BD6" w:rsidRPr="00CB2D96">
        <w:rPr>
          <w:position w:val="-12"/>
        </w:rPr>
        <w:object w:dxaOrig="1080" w:dyaOrig="360">
          <v:shape id="_x0000_i1038" type="#_x0000_t75" style="width:54pt;height:16.5pt" o:ole="">
            <v:imagedata r:id="rId29" o:title=""/>
          </v:shape>
          <o:OLEObject Type="Embed" ProgID="Equation.DSMT4" ShapeID="_x0000_i1038" DrawAspect="Content" ObjectID="_1500043116" r:id="rId30"/>
        </w:object>
      </w:r>
      <w:r w:rsidR="00233BD6" w:rsidRPr="008428A9">
        <w:rPr>
          <w:rFonts w:hint="cs"/>
          <w:rtl/>
        </w:rPr>
        <w:t xml:space="preserve">- סמנטיקה: </w:t>
      </w:r>
      <w:r w:rsidR="00233BD6">
        <w:rPr>
          <w:rFonts w:hint="cs"/>
          <w:rtl/>
        </w:rPr>
        <w:t xml:space="preserve">אם </w:t>
      </w:r>
      <w:r w:rsidR="00233BD6" w:rsidRPr="00170979">
        <w:rPr>
          <w:position w:val="-12"/>
        </w:rPr>
        <w:object w:dxaOrig="639" w:dyaOrig="360">
          <v:shape id="_x0000_i1039" type="#_x0000_t75" style="width:32.25pt;height:18pt" o:ole="">
            <v:imagedata r:id="rId31" o:title=""/>
          </v:shape>
          <o:OLEObject Type="Embed" ProgID="Equation.DSMT4" ShapeID="_x0000_i1039" DrawAspect="Content" ObjectID="_1500043117" r:id="rId32"/>
        </w:object>
      </w:r>
      <w:r w:rsidR="00233BD6">
        <w:rPr>
          <w:rFonts w:hint="cs"/>
          <w:rtl/>
        </w:rPr>
        <w:t xml:space="preserve"> אז </w:t>
      </w:r>
      <w:r w:rsidR="00233BD6" w:rsidRPr="00CB2D96">
        <w:rPr>
          <w:position w:val="-6"/>
        </w:rPr>
        <w:object w:dxaOrig="1820" w:dyaOrig="279">
          <v:shape id="_x0000_i1040" type="#_x0000_t75" style="width:90.75pt;height:13.5pt" o:ole="">
            <v:imagedata r:id="rId33" o:title=""/>
          </v:shape>
          <o:OLEObject Type="Embed" ProgID="Equation.DSMT4" ShapeID="_x0000_i1040" DrawAspect="Content" ObjectID="_1500043118" r:id="rId34"/>
        </w:object>
      </w:r>
      <w:r w:rsidR="00233BD6" w:rsidRPr="008428A9">
        <w:rPr>
          <w:rFonts w:hint="cs"/>
          <w:rtl/>
        </w:rPr>
        <w:br/>
      </w:r>
      <w:r w:rsidR="00233BD6" w:rsidRPr="008428A9">
        <w:rPr>
          <w:rFonts w:hint="cs"/>
          <w:rtl/>
        </w:rPr>
        <w:br/>
      </w:r>
      <w:r w:rsidR="00233BD6" w:rsidRPr="008428A9">
        <w:rPr>
          <w:rFonts w:hint="cs"/>
          <w:rtl/>
        </w:rPr>
        <w:br/>
      </w:r>
      <w:r w:rsidR="00233BD6" w:rsidRPr="008428A9">
        <w:rPr>
          <w:rFonts w:hint="cs"/>
          <w:rtl/>
        </w:rPr>
        <w:br/>
      </w:r>
      <w:r w:rsidR="00233BD6" w:rsidRPr="008428A9">
        <w:rPr>
          <w:rFonts w:hint="cs"/>
          <w:rtl/>
        </w:rPr>
        <w:br/>
      </w:r>
    </w:p>
    <w:p w:rsidR="00233BD6" w:rsidRDefault="00790EE6" w:rsidP="003445D5">
      <w:pPr>
        <w:bidi w:val="0"/>
        <w:spacing w:after="160" w:line="259" w:lineRule="auto"/>
        <w:rPr>
          <w:rtl/>
        </w:rPr>
      </w:pPr>
      <w:r>
        <w:rPr>
          <w:noProof/>
          <w:rtl/>
        </w:rPr>
        <w:pict>
          <v:group id="_x0000_s1828" style="position:absolute;margin-left:0;margin-top:53.3pt;width:233.55pt;height:24.6pt;z-index:251685888;mso-position-horizontal:center"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">
            <v:rect id="Rectangle 258" o:spid="_x0000_s1829" style="position:absolute;left:4178;width:49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rect id="Rectangle 259" o:spid="_x0000_s1830" style="position:absolute;width:417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textbox style="mso-next-textbox:#Rectangle 259">
                <w:txbxContent>
                  <w:p w:rsidR="00A75677" w:rsidRDefault="00A75677" w:rsidP="00A75677">
                    <w:pPr>
                      <w:rPr>
                        <w:rtl/>
                      </w:rPr>
                    </w:pPr>
                    <w:r>
                      <w:rPr>
                        <w:rFonts w:cs="David" w:hint="cs"/>
                        <w:b/>
                        <w:bCs/>
                        <w:u w:val="single"/>
                        <w:rtl/>
                      </w:rPr>
                      <w:t xml:space="preserve">אני בוחרת לא לענות על השאלה ולקבל </w:t>
                    </w:r>
                    <w:r>
                      <w:rPr>
                        <w:rFonts w:cs="David"/>
                        <w:b/>
                        <w:bCs/>
                        <w:u w:val="single"/>
                      </w:rPr>
                      <w:t>2</w:t>
                    </w:r>
                    <w:r>
                      <w:rPr>
                        <w:rFonts w:cs="David" w:hint="cs"/>
                        <w:b/>
                        <w:bCs/>
                        <w:u w:val="single"/>
                        <w:rtl/>
                      </w:rPr>
                      <w:t xml:space="preserve"> נקודות</w:t>
                    </w:r>
                  </w:p>
                </w:txbxContent>
              </v:textbox>
            </v:rect>
          </v:group>
        </w:pict>
      </w:r>
      <w:r w:rsidR="00233BD6">
        <w:rPr>
          <w:rtl/>
        </w:rPr>
        <w:br w:type="page"/>
      </w:r>
    </w:p>
    <w:p w:rsidR="00233BD6" w:rsidRPr="00FD1AF7" w:rsidRDefault="00233BD6" w:rsidP="00233BD6">
      <w:pPr>
        <w:pStyle w:val="1"/>
        <w:rPr>
          <w:rtl/>
        </w:rPr>
      </w:pPr>
      <w:r>
        <w:rPr>
          <w:rFonts w:hint="cs"/>
          <w:rtl/>
        </w:rPr>
        <w:lastRenderedPageBreak/>
        <w:t xml:space="preserve">2 </w:t>
      </w:r>
      <w:r w:rsidR="003A7B39">
        <w:rPr>
          <w:rFonts w:hint="cs"/>
          <w:rtl/>
        </w:rPr>
        <w:t xml:space="preserve">- </w:t>
      </w:r>
      <w:r>
        <w:rPr>
          <w:rFonts w:hint="cs"/>
          <w:rtl/>
        </w:rPr>
        <w:t>מערכות סיסטוליות:</w:t>
      </w:r>
    </w:p>
    <w:p w:rsidR="00233BD6" w:rsidRDefault="00233BD6" w:rsidP="00233BD6">
      <w:pPr>
        <w:rPr>
          <w:rtl/>
        </w:rPr>
      </w:pPr>
    </w:p>
    <w:p w:rsidR="00233BD6" w:rsidRDefault="00233BD6" w:rsidP="00233BD6">
      <w:pPr>
        <w:rPr>
          <w:rtl/>
        </w:rPr>
      </w:pPr>
      <w:r>
        <w:rPr>
          <w:rFonts w:hint="cs"/>
          <w:rtl/>
        </w:rPr>
        <w:t>המערכת הנתונה עליך לענות מה זמן השעון המינ</w:t>
      </w:r>
      <w:r w:rsidR="000F62DE">
        <w:rPr>
          <w:rFonts w:hint="cs"/>
          <w:rtl/>
        </w:rPr>
        <w:t>י</w:t>
      </w:r>
      <w:r>
        <w:rPr>
          <w:rFonts w:hint="cs"/>
          <w:rtl/>
        </w:rPr>
        <w:t>מאלי, וכן מה זמן השעון המינ</w:t>
      </w:r>
      <w:r w:rsidR="000F62DE">
        <w:rPr>
          <w:rFonts w:hint="cs"/>
          <w:rtl/>
        </w:rPr>
        <w:t>י</w:t>
      </w:r>
      <w:r>
        <w:rPr>
          <w:rFonts w:hint="cs"/>
          <w:rtl/>
        </w:rPr>
        <w:t xml:space="preserve">מאלי הניתן להשגה באמצעות </w:t>
      </w:r>
      <w:proofErr w:type="spellStart"/>
      <w:r>
        <w:rPr>
          <w:rFonts w:hint="cs"/>
          <w:rtl/>
        </w:rPr>
        <w:t>רתיזמון</w:t>
      </w:r>
      <w:proofErr w:type="spellEnd"/>
      <w:r>
        <w:rPr>
          <w:rFonts w:hint="cs"/>
          <w:rtl/>
        </w:rPr>
        <w:t xml:space="preserve"> </w:t>
      </w:r>
      <w:r>
        <w:rPr>
          <w:rtl/>
        </w:rPr>
        <w:t>–</w:t>
      </w:r>
      <w:r>
        <w:rPr>
          <w:rFonts w:hint="cs"/>
          <w:rtl/>
        </w:rPr>
        <w:t xml:space="preserve"> באופן כזה שה</w:t>
      </w:r>
      <w:r>
        <w:t xml:space="preserve"> Host </w:t>
      </w:r>
      <w:r>
        <w:rPr>
          <w:rFonts w:hint="cs"/>
          <w:rtl/>
        </w:rPr>
        <w:t xml:space="preserve"> נשאר ללא שינוי כלל. </w:t>
      </w:r>
    </w:p>
    <w:p w:rsidR="00233BD6" w:rsidRDefault="00233BD6" w:rsidP="00233BD6">
      <w:pPr>
        <w:rPr>
          <w:rtl/>
        </w:rPr>
      </w:pPr>
    </w:p>
    <w:p w:rsidR="00233BD6" w:rsidRPr="00233BD6" w:rsidRDefault="00233BD6" w:rsidP="007B619C">
      <w:pPr>
        <w:rPr>
          <w:rtl/>
        </w:rPr>
      </w:pPr>
      <w:r>
        <w:rPr>
          <w:rFonts w:hint="cs"/>
          <w:rtl/>
        </w:rPr>
        <w:t xml:space="preserve">עבור כל יחידה חישובית </w:t>
      </w:r>
      <w:proofErr w:type="spellStart"/>
      <w:r>
        <w:rPr>
          <w:rFonts w:hint="cs"/>
          <w:rtl/>
        </w:rPr>
        <w:t>מצויין</w:t>
      </w:r>
      <w:proofErr w:type="spellEnd"/>
      <w:r>
        <w:rPr>
          <w:rFonts w:hint="cs"/>
          <w:rtl/>
        </w:rPr>
        <w:t xml:space="preserve"> ה </w:t>
      </w:r>
      <w:r>
        <w:rPr>
          <w:rFonts w:hint="cs"/>
        </w:rPr>
        <w:t xml:space="preserve">TPD </w:t>
      </w:r>
      <w:r>
        <w:rPr>
          <w:rFonts w:hint="cs"/>
          <w:rtl/>
        </w:rPr>
        <w:t xml:space="preserve"> במחזורי שעון</w:t>
      </w:r>
      <w:r w:rsidR="003A7B39">
        <w:rPr>
          <w:rFonts w:hint="cs"/>
          <w:rtl/>
        </w:rPr>
        <w:t xml:space="preserve">. כמו </w:t>
      </w:r>
      <w:r>
        <w:rPr>
          <w:rFonts w:hint="cs"/>
          <w:rtl/>
        </w:rPr>
        <w:t xml:space="preserve">כן </w:t>
      </w:r>
      <w:r>
        <w:t xml:space="preserve">TPD </w:t>
      </w:r>
      <w:r>
        <w:rPr>
          <w:rFonts w:hint="cs"/>
        </w:rPr>
        <w:t>R</w:t>
      </w:r>
      <w:r>
        <w:t>egister</w:t>
      </w:r>
      <w:r>
        <w:rPr>
          <w:rFonts w:hint="cs"/>
          <w:rtl/>
        </w:rPr>
        <w:t xml:space="preserve"> הינו 1. </w:t>
      </w:r>
    </w:p>
    <w:p w:rsidR="00233BD6" w:rsidRDefault="00233BD6" w:rsidP="00233BD6">
      <w:pPr>
        <w:bidi w:val="0"/>
        <w:jc w:val="right"/>
        <w:rPr>
          <w:rtl/>
        </w:rPr>
      </w:pPr>
    </w:p>
    <w:p w:rsidR="00233BD6" w:rsidRPr="00E77AE7" w:rsidRDefault="00790EE6" w:rsidP="00233BD6">
      <w:pPr>
        <w:bidi w:val="0"/>
        <w:jc w:val="right"/>
        <w:rPr>
          <w:rtl/>
        </w:rPr>
      </w:pPr>
      <w:r>
        <w:rPr>
          <w:noProof/>
          <w:color w:val="FF6600"/>
          <w:rtl/>
        </w:rPr>
        <w:pict>
          <v:group id="_x0000_s1160" style="position:absolute;left:0;text-align:left;margin-left:-26.4pt;margin-top:15.25pt;width:181.25pt;height:154.55pt;z-index:251631616" coordorigin="1306,3875" coordsize="3625,3091">
            <v:group id="_x0000_s1161" style="position:absolute;left:1306;top:3875;width:3625;height:3091" coordorigin="1208,3864" coordsize="3625,3091">
              <v:shapetype id="_x0000_t32" coordsize="21600,21600" o:spt="32" o:oned="t" path="m,l21600,21600e" filled="f">
                <v:path arrowok="t" fillok="f" o:connecttype="none"/>
                <o:lock v:ext="edit" shapetype="t"/>
              </v:shapetype>
              <v:shape id="_x0000_s1162" type="#_x0000_t32" style="position:absolute;left:3448;top:5585;width:580;height:0" o:connectortype="straight" strokeweight="2pt">
                <v:stroke endarrow="block"/>
              </v:shape>
              <v:rect id="_x0000_s1163" style="position:absolute;left:2327;top:5317;width:71;height:268" fillcolor="black"/>
              <v:group id="_x0000_s1164" style="position:absolute;left:1208;top:3864;width:3625;height:3091" coordorigin="1245,3871" coordsize="3625,3091">
                <v:shape id="_x0000_s1165" type="#_x0000_t32" style="position:absolute;left:3011;top:4672;width:0;height:561" o:connectortype="straight" strokeweight="2pt">
                  <v:stroke endarrow="block"/>
                </v:shape>
                <v:shape id="_x0000_s1166" type="#_x0000_t32" style="position:absolute;left:4390;top:4615;width:0;height:541;flip:y" o:connectortype="straight" strokeweight="2pt">
                  <v:stroke endarrow="block"/>
                </v:shape>
                <v:group id="_x0000_s1167" style="position:absolute;left:1245;top:3871;width:3625;height:3091" coordorigin="1220,3833" coordsize="3625,3091">
                  <v:shape id="_x0000_s1168" type="#_x0000_t32" style="position:absolute;left:4487;top:5865;width:1;height:458;flip:y" o:connectortype="straight" strokeweight="2pt">
                    <v:stroke endarrow="block"/>
                  </v:shape>
                  <v:shape id="_x0000_s1169" type="#_x0000_t32" style="position:absolute;left:3369;top:4198;width:625;height:0;flip:x" o:connectortype="straight" strokeweight="2pt">
                    <v:stroke endarrow="block"/>
                  </v:shape>
                  <v:rect id="_x0000_s1170" style="position:absolute;left:1499;top:6321;width:3312;height:603">
                    <v:textbox style="mso-next-textbox:#_x0000_s1170">
                      <w:txbxContent>
                        <w:p w:rsidR="00B00F5C" w:rsidRPr="003B2F0F" w:rsidRDefault="00B00F5C" w:rsidP="00233BD6">
                          <w:pPr>
                            <w:jc w:val="center"/>
                            <w:rPr>
                              <w:b/>
                              <w:bCs/>
                            </w:rPr>
                          </w:pPr>
                          <w:r w:rsidRPr="003B2F0F">
                            <w:rPr>
                              <w:b/>
                              <w:bCs/>
                            </w:rPr>
                            <w:t>HOST</w:t>
                          </w:r>
                        </w:p>
                      </w:txbxContent>
                    </v:textbox>
                  </v:rect>
                  <v:group id="_x0000_s1171" style="position:absolute;left:1220;top:3833;width:1397;height:1244" coordorigin="3772,3342" coordsize="1397,1244">
                    <v:shape id="_x0000_s1172" type="#_x0000_t32" style="position:absolute;left:4191;top:4051;width:0;height:535" o:connectortype="straight" strokeweight="2pt">
                      <v:stroke endarrow="block"/>
                    </v:shape>
                    <v:oval id="_x0000_s1173" style="position:absolute;left:3772;top:3342;width:817;height:709" strokeweight="1pt">
                      <v:textbox style="mso-next-textbox:#_x0000_s1173">
                        <w:txbxContent>
                          <w:p w:rsidR="00B00F5C" w:rsidRDefault="00B00F5C" w:rsidP="00233BD6">
                            <w:pPr>
                              <w:bidi w:val="0"/>
                              <w:jc w:val="center"/>
                              <w:rPr>
                                <w:b/>
                                <w:bCs/>
                              </w:rPr>
                            </w:pPr>
                            <w:r w:rsidRPr="00FA00C2">
                              <w:rPr>
                                <w:b/>
                                <w:bCs/>
                              </w:rPr>
                              <w:t>2</w:t>
                            </w:r>
                          </w:p>
                          <w:p w:rsidR="00B00F5C" w:rsidRPr="00FA00C2" w:rsidRDefault="00B00F5C" w:rsidP="00233BD6">
                            <w:pPr>
                              <w:jc w:val="center"/>
                              <w:rPr>
                                <w:b/>
                                <w:bCs/>
                              </w:rPr>
                            </w:pPr>
                          </w:p>
                        </w:txbxContent>
                      </v:textbox>
                    </v:oval>
                    <v:shape id="_x0000_s1174" type="#_x0000_t32" style="position:absolute;left:4589;top:3707;width:580;height:0" o:connectortype="straight" strokeweight="2pt">
                      <v:stroke endarrow="block"/>
                    </v:shape>
                  </v:group>
                  <v:group id="_x0000_s1175" style="position:absolute;left:1254;top:5077;width:1397;height:1244" coordorigin="3772,3342" coordsize="1397,1244">
                    <v:shape id="_x0000_s1176" type="#_x0000_t32" style="position:absolute;left:4191;top:4051;width:0;height:535" o:connectortype="straight" strokeweight="2pt">
                      <v:stroke endarrow="block"/>
                    </v:shape>
                    <v:oval id="_x0000_s1177" style="position:absolute;left:3772;top:3342;width:817;height:709" strokeweight="1pt">
                      <v:textbox style="mso-next-textbox:#_x0000_s1177">
                        <w:txbxContent>
                          <w:p w:rsidR="00B00F5C" w:rsidRDefault="00B00F5C" w:rsidP="00233BD6">
                            <w:pPr>
                              <w:jc w:val="center"/>
                              <w:rPr>
                                <w:b/>
                                <w:bCs/>
                              </w:rPr>
                            </w:pPr>
                            <w:r w:rsidRPr="00FA00C2">
                              <w:rPr>
                                <w:b/>
                                <w:bCs/>
                              </w:rPr>
                              <w:t>2</w:t>
                            </w:r>
                          </w:p>
                          <w:p w:rsidR="00B00F5C" w:rsidRPr="00FA00C2" w:rsidRDefault="00B00F5C" w:rsidP="00233BD6">
                            <w:pPr>
                              <w:jc w:val="center"/>
                              <w:rPr>
                                <w:b/>
                                <w:bCs/>
                              </w:rPr>
                            </w:pPr>
                          </w:p>
                        </w:txbxContent>
                      </v:textbox>
                    </v:oval>
                    <v:shape id="_x0000_s1178" type="#_x0000_t32" style="position:absolute;left:4589;top:3707;width:580;height:0" o:connectortype="straight" strokeweight="2pt">
                      <v:stroke endarrow="block"/>
                    </v:shape>
                  </v:group>
                  <v:shape id="_x0000_s1179" type="#_x0000_t32" style="position:absolute;left:2071;top:5641;width:614;height:95;flip:x y" o:connectortype="straight" strokeweight="2pt">
                    <v:stroke endarrow="block"/>
                  </v:shape>
                  <v:oval id="_x0000_s1180" style="position:absolute;left:2631;top:5233;width:817;height:709" fillcolor="#d8d8d8" strokeweight="1pt">
                    <v:textbox style="mso-next-textbox:#_x0000_s1180">
                      <w:txbxContent>
                        <w:p w:rsidR="00B00F5C" w:rsidRPr="00FA00C2" w:rsidRDefault="00B00F5C" w:rsidP="00233BD6">
                          <w:pPr>
                            <w:jc w:val="center"/>
                            <w:rPr>
                              <w:b/>
                              <w:bCs/>
                            </w:rPr>
                          </w:pPr>
                          <w:r>
                            <w:rPr>
                              <w:b/>
                              <w:bCs/>
                            </w:rPr>
                            <w:t>1</w:t>
                          </w:r>
                        </w:p>
                      </w:txbxContent>
                    </v:textbox>
                  </v:oval>
                  <v:oval id="_x0000_s1181" style="position:absolute;left:2597;top:3963;width:817;height:709" fillcolor="#d8d8d8" strokeweight="1pt">
                    <v:textbox style="mso-next-textbox:#_x0000_s1181">
                      <w:txbxContent>
                        <w:p w:rsidR="00B00F5C" w:rsidRPr="00FA00C2" w:rsidRDefault="00B00F5C" w:rsidP="00233BD6">
                          <w:pPr>
                            <w:jc w:val="center"/>
                            <w:rPr>
                              <w:b/>
                              <w:bCs/>
                            </w:rPr>
                          </w:pPr>
                          <w:r>
                            <w:rPr>
                              <w:b/>
                              <w:bCs/>
                            </w:rPr>
                            <w:t>1</w:t>
                          </w:r>
                        </w:p>
                      </w:txbxContent>
                    </v:textbox>
                  </v:oval>
                  <v:rect id="_x0000_s1182" style="position:absolute;left:2327;top:4049;width:71;height:268" fillcolor="black"/>
                  <v:oval id="_x0000_s1183" style="position:absolute;left:4028;top:5156;width:817;height:709" strokeweight="1pt">
                    <v:textbox style="mso-next-textbox:#_x0000_s1183">
                      <w:txbxContent>
                        <w:p w:rsidR="00B00F5C" w:rsidRDefault="00B00F5C" w:rsidP="00233BD6">
                          <w:pPr>
                            <w:jc w:val="center"/>
                            <w:rPr>
                              <w:b/>
                              <w:bCs/>
                            </w:rPr>
                          </w:pPr>
                          <w:r w:rsidRPr="00FA00C2">
                            <w:rPr>
                              <w:b/>
                              <w:bCs/>
                            </w:rPr>
                            <w:t>2</w:t>
                          </w:r>
                        </w:p>
                        <w:p w:rsidR="00B00F5C" w:rsidRPr="00FA00C2" w:rsidRDefault="00B00F5C" w:rsidP="00233BD6">
                          <w:pPr>
                            <w:jc w:val="center"/>
                            <w:rPr>
                              <w:b/>
                              <w:bCs/>
                            </w:rPr>
                          </w:pPr>
                        </w:p>
                      </w:txbxContent>
                    </v:textbox>
                  </v:oval>
                  <v:rect id="_x0000_s1184" style="position:absolute;left:3547;top:5558;width:385;height:71;rotation:-270;flip:y" fillcolor="black"/>
                  <v:oval id="_x0000_s1185" style="position:absolute;left:3994;top:3906;width:817;height:709" strokeweight="1pt">
                    <v:textbox style="mso-next-textbox:#_x0000_s1185">
                      <w:txbxContent>
                        <w:p w:rsidR="00B00F5C" w:rsidRDefault="00B00F5C" w:rsidP="00233BD6">
                          <w:pPr>
                            <w:jc w:val="center"/>
                            <w:rPr>
                              <w:b/>
                              <w:bCs/>
                            </w:rPr>
                          </w:pPr>
                          <w:r w:rsidRPr="00FA00C2">
                            <w:rPr>
                              <w:b/>
                              <w:bCs/>
                            </w:rPr>
                            <w:t>2</w:t>
                          </w:r>
                        </w:p>
                        <w:p w:rsidR="00B00F5C" w:rsidRPr="00FA00C2" w:rsidRDefault="00B00F5C" w:rsidP="00233BD6">
                          <w:pPr>
                            <w:jc w:val="center"/>
                            <w:rPr>
                              <w:b/>
                              <w:bCs/>
                            </w:rPr>
                          </w:pPr>
                        </w:p>
                      </w:txbxContent>
                    </v:textbox>
                  </v:oval>
                  <v:rect id="_x0000_s1186" style="position:absolute;left:4272;top:6087;width:385;height:71;flip:y" fillcolor="black"/>
                  <v:rect id="_x0000_s1187" style="position:absolute;left:1499;top:6016;width:385;height:71;flip:y" fillcolor="black"/>
                </v:group>
              </v:group>
            </v:group>
            <v:shape id="_x0000_s1188" type="#_x0000_t32" style="position:absolute;left:2123;top:4359;width:580;height:58;flip:x y" o:connectortype="straight" strokeweight="2pt">
              <v:stroke endarrow="block"/>
            </v:shape>
          </v:group>
        </w:pict>
      </w:r>
      <w:r w:rsidR="00233BD6" w:rsidRPr="00E77AE7">
        <w:rPr>
          <w:rFonts w:hint="cs"/>
          <w:rtl/>
        </w:rPr>
        <w:t xml:space="preserve">זמן מחזור מינימאלי: </w:t>
      </w:r>
    </w:p>
    <w:p w:rsidR="00233BD6" w:rsidRDefault="00790EE6" w:rsidP="00233BD6">
      <w:pPr>
        <w:bidi w:val="0"/>
        <w:jc w:val="right"/>
        <w:rPr>
          <w:rtl/>
        </w:rPr>
      </w:pPr>
      <w:r>
        <w:rPr>
          <w:noProof/>
          <w:rtl/>
        </w:rPr>
        <w:pict>
          <v:rect id="_x0000_s1158" style="position:absolute;left:0;text-align:left;margin-left:241pt;margin-top:2.45pt;width:175.7pt;height:41.35pt;z-index:251629568"/>
        </w:pict>
      </w:r>
      <w:r w:rsidR="00233BD6">
        <w:br/>
      </w:r>
    </w:p>
    <w:p w:rsidR="00233BD6" w:rsidRDefault="00233BD6" w:rsidP="00233BD6">
      <w:pPr>
        <w:bidi w:val="0"/>
        <w:jc w:val="right"/>
        <w:rPr>
          <w:rtl/>
        </w:rPr>
      </w:pPr>
    </w:p>
    <w:p w:rsidR="00233BD6" w:rsidRDefault="00233BD6" w:rsidP="00233BD6">
      <w:pPr>
        <w:bidi w:val="0"/>
        <w:jc w:val="right"/>
        <w:rPr>
          <w:rtl/>
        </w:rPr>
      </w:pPr>
    </w:p>
    <w:p w:rsidR="00233BD6" w:rsidRPr="00E77AE7" w:rsidRDefault="00233BD6" w:rsidP="00233BD6">
      <w:pPr>
        <w:bidi w:val="0"/>
        <w:jc w:val="right"/>
        <w:rPr>
          <w:rtl/>
        </w:rPr>
      </w:pPr>
      <w:r w:rsidRPr="00E77AE7">
        <w:rPr>
          <w:rFonts w:hint="cs"/>
          <w:rtl/>
        </w:rPr>
        <w:t xml:space="preserve">זמן מחזור </w:t>
      </w:r>
      <w:proofErr w:type="spellStart"/>
      <w:r w:rsidRPr="00E77AE7">
        <w:rPr>
          <w:rFonts w:hint="cs"/>
          <w:rtl/>
        </w:rPr>
        <w:t>מינמאלי</w:t>
      </w:r>
      <w:proofErr w:type="spellEnd"/>
      <w:r w:rsidRPr="00E77AE7">
        <w:rPr>
          <w:rFonts w:hint="cs"/>
          <w:rtl/>
        </w:rPr>
        <w:t xml:space="preserve"> לאחר </w:t>
      </w:r>
      <w:proofErr w:type="spellStart"/>
      <w:r w:rsidRPr="00E77AE7">
        <w:rPr>
          <w:rFonts w:hint="cs"/>
          <w:rtl/>
        </w:rPr>
        <w:t>רתיזמון</w:t>
      </w:r>
      <w:proofErr w:type="spellEnd"/>
      <w:r w:rsidRPr="00E77AE7">
        <w:rPr>
          <w:rFonts w:hint="cs"/>
          <w:rtl/>
        </w:rPr>
        <w:t xml:space="preserve">: </w:t>
      </w:r>
    </w:p>
    <w:p w:rsidR="00233BD6" w:rsidRDefault="00790EE6" w:rsidP="00233BD6">
      <w:pPr>
        <w:bidi w:val="0"/>
        <w:jc w:val="right"/>
      </w:pPr>
      <w:r>
        <w:rPr>
          <w:noProof/>
        </w:rPr>
        <w:pict>
          <v:rect id="_x0000_s1159" style="position:absolute;left:0;text-align:left;margin-left:238.3pt;margin-top:4.6pt;width:175.7pt;height:41.35pt;z-index:251630592"/>
        </w:pict>
      </w:r>
    </w:p>
    <w:p w:rsidR="00233BD6" w:rsidRDefault="00233BD6" w:rsidP="00233BD6">
      <w:pPr>
        <w:bidi w:val="0"/>
        <w:jc w:val="right"/>
        <w:rPr>
          <w:rtl/>
        </w:rPr>
      </w:pPr>
    </w:p>
    <w:p w:rsidR="00233BD6" w:rsidRPr="00FA00C2" w:rsidRDefault="00233BD6" w:rsidP="00233BD6">
      <w:pPr>
        <w:jc w:val="both"/>
        <w:rPr>
          <w:rtl/>
        </w:rPr>
      </w:pPr>
    </w:p>
    <w:p w:rsidR="00233BD6" w:rsidRDefault="00233BD6" w:rsidP="00233BD6">
      <w:pPr>
        <w:bidi w:val="0"/>
        <w:jc w:val="right"/>
        <w:rPr>
          <w:rtl/>
        </w:rPr>
      </w:pPr>
    </w:p>
    <w:p w:rsidR="00233BD6" w:rsidRDefault="00233BD6" w:rsidP="00233BD6">
      <w:pPr>
        <w:bidi w:val="0"/>
        <w:jc w:val="right"/>
        <w:rPr>
          <w:rtl/>
        </w:rPr>
      </w:pPr>
    </w:p>
    <w:p w:rsidR="003445D5" w:rsidRPr="003445D5" w:rsidRDefault="00790EE6" w:rsidP="003445D5">
      <w:pPr>
        <w:bidi w:val="0"/>
        <w:spacing w:after="160" w:line="259" w:lineRule="auto"/>
        <w:rPr>
          <w:rFonts w:asciiTheme="majorHAnsi" w:eastAsiaTheme="majorEastAsia" w:hAnsiTheme="majorHAnsi" w:cstheme="majorBidi"/>
          <w:b/>
          <w:bCs/>
          <w:color w:val="FF6600"/>
          <w:sz w:val="28"/>
          <w:szCs w:val="28"/>
        </w:rPr>
      </w:pPr>
      <w:r>
        <w:rPr>
          <w:noProof/>
          <w:color w:val="FF6600"/>
        </w:rPr>
        <w:pict>
          <v:group id="_x0000_s1810" style="position:absolute;margin-left:0;margin-top:263.7pt;width:233.55pt;height:24.6pt;z-index:251683840;mso-position-horizontal:center"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">
            <v:rect id="Rectangle 258" o:spid="_x0000_s1811" style="position:absolute;left:4178;width:49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rect id="Rectangle 259" o:spid="_x0000_s1812" style="position:absolute;width:417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textbox>
                <w:txbxContent>
                  <w:p w:rsidR="00A75677" w:rsidRDefault="00A75677" w:rsidP="00A75677">
                    <w:pPr>
                      <w:rPr>
                        <w:rtl/>
                      </w:rPr>
                    </w:pPr>
                    <w:r>
                      <w:rPr>
                        <w:rFonts w:cs="David" w:hint="cs"/>
                        <w:b/>
                        <w:bCs/>
                        <w:u w:val="single"/>
                        <w:rtl/>
                      </w:rPr>
                      <w:t xml:space="preserve">אני בוחרת לא לענות על השאלה ולקבל </w:t>
                    </w:r>
                    <w:r>
                      <w:rPr>
                        <w:rFonts w:cs="David"/>
                        <w:b/>
                        <w:bCs/>
                        <w:u w:val="single"/>
                      </w:rPr>
                      <w:t>2</w:t>
                    </w:r>
                    <w:r>
                      <w:rPr>
                        <w:rFonts w:cs="David" w:hint="cs"/>
                        <w:b/>
                        <w:bCs/>
                        <w:u w:val="single"/>
                        <w:rtl/>
                      </w:rPr>
                      <w:t xml:space="preserve"> נקודות</w:t>
                    </w:r>
                  </w:p>
                </w:txbxContent>
              </v:textbox>
            </v:rect>
          </v:group>
        </w:pict>
      </w:r>
      <w:r w:rsidR="00233BD6">
        <w:rPr>
          <w:color w:val="FF6600"/>
          <w:rtl/>
        </w:rPr>
        <w:br w:type="page"/>
      </w:r>
    </w:p>
    <w:p w:rsidR="003445D5" w:rsidRDefault="003A7B39" w:rsidP="003445D5">
      <w:pPr>
        <w:pStyle w:val="1"/>
      </w:pPr>
      <w:r>
        <w:rPr>
          <w:rFonts w:hint="cs"/>
          <w:rtl/>
        </w:rPr>
        <w:lastRenderedPageBreak/>
        <w:t>3 -</w:t>
      </w:r>
      <w:r w:rsidR="003445D5">
        <w:t>Pipeline MIPS</w:t>
      </w:r>
    </w:p>
    <w:p w:rsidR="003445D5" w:rsidRDefault="003445D5" w:rsidP="003445D5">
      <w:pPr>
        <w:rPr>
          <w:rtl/>
        </w:rPr>
      </w:pPr>
      <w:r>
        <w:rPr>
          <w:rtl/>
        </w:rPr>
        <w:t xml:space="preserve">שאלה זו עוסקת במעבד </w:t>
      </w:r>
      <w:r>
        <w:t>MIPS</w:t>
      </w:r>
      <w:r>
        <w:rPr>
          <w:rtl/>
        </w:rPr>
        <w:t xml:space="preserve"> הבנוי בשיטת </w:t>
      </w:r>
      <w:r>
        <w:t>PIPELINE</w:t>
      </w:r>
      <w:r>
        <w:rPr>
          <w:rtl/>
        </w:rPr>
        <w:t xml:space="preserve"> ומתואר </w:t>
      </w:r>
      <w:proofErr w:type="spellStart"/>
      <w:r>
        <w:rPr>
          <w:rtl/>
        </w:rPr>
        <w:t>בתרשיםהמצורף</w:t>
      </w:r>
      <w:proofErr w:type="spellEnd"/>
      <w:r>
        <w:rPr>
          <w:rtl/>
        </w:rPr>
        <w:t xml:space="preserve"> בסוף הבחינה. גרסה זו של </w:t>
      </w:r>
      <w:r>
        <w:rPr>
          <w:rFonts w:hint="cs"/>
          <w:rtl/>
        </w:rPr>
        <w:t xml:space="preserve">המעבד מסוגלת לזהות תלויות מידע ולהשהות את הביצוע עד לסיום תלות המידע. </w:t>
      </w:r>
    </w:p>
    <w:p w:rsidR="003445D5" w:rsidRDefault="003445D5" w:rsidP="003445D5">
      <w:pPr>
        <w:rPr>
          <w:rtl/>
        </w:rPr>
      </w:pPr>
      <w:r>
        <w:rPr>
          <w:rFonts w:hint="cs"/>
          <w:rtl/>
        </w:rPr>
        <w:t xml:space="preserve">עבור כל אחת מהתוכניות קבע באיזה מחזור שעון יסתיים הביצוע של כל פקודה: </w:t>
      </w:r>
      <w:r>
        <w:rPr>
          <w:rtl/>
        </w:rPr>
        <w:tab/>
      </w:r>
    </w:p>
    <w:p w:rsidR="003445D5" w:rsidRDefault="003445D5" w:rsidP="003445D5">
      <w:pPr>
        <w:rPr>
          <w:rtl/>
        </w:rPr>
      </w:pPr>
      <w:proofErr w:type="spellStart"/>
      <w:r>
        <w:rPr>
          <w:rFonts w:hint="cs"/>
          <w:rtl/>
        </w:rPr>
        <w:t>תוכנית</w:t>
      </w:r>
      <w:proofErr w:type="spellEnd"/>
      <w:r>
        <w:rPr>
          <w:rFonts w:hint="cs"/>
          <w:rtl/>
        </w:rPr>
        <w:t xml:space="preserve"> 1: </w:t>
      </w:r>
    </w:p>
    <w:p w:rsidR="003445D5" w:rsidRDefault="003445D5" w:rsidP="003445D5">
      <w:pPr>
        <w:numPr>
          <w:ilvl w:val="0"/>
          <w:numId w:val="5"/>
        </w:numPr>
        <w:spacing w:after="0" w:line="240" w:lineRule="auto"/>
      </w:pPr>
      <w:r>
        <w:t>ADD   R1 R2 R3</w:t>
      </w:r>
    </w:p>
    <w:p w:rsidR="003445D5" w:rsidRDefault="003445D5" w:rsidP="003445D5">
      <w:pPr>
        <w:numPr>
          <w:ilvl w:val="0"/>
          <w:numId w:val="5"/>
        </w:numPr>
        <w:spacing w:after="0" w:line="240" w:lineRule="auto"/>
      </w:pPr>
      <w:r>
        <w:t>ADDI  R3 R2 #5</w:t>
      </w:r>
    </w:p>
    <w:p w:rsidR="003445D5" w:rsidRDefault="003445D5" w:rsidP="003445D5">
      <w:pPr>
        <w:numPr>
          <w:ilvl w:val="0"/>
          <w:numId w:val="5"/>
        </w:numPr>
        <w:spacing w:after="0" w:line="240" w:lineRule="auto"/>
      </w:pPr>
      <w:r>
        <w:rPr>
          <w:rFonts w:hint="cs"/>
        </w:rPr>
        <w:t>ADD R1 R</w:t>
      </w:r>
      <w:r>
        <w:t>5 R7</w:t>
      </w:r>
    </w:p>
    <w:p w:rsidR="003445D5" w:rsidRDefault="003445D5" w:rsidP="003445D5">
      <w:pPr>
        <w:numPr>
          <w:ilvl w:val="0"/>
          <w:numId w:val="5"/>
        </w:numPr>
        <w:spacing w:after="0" w:line="240" w:lineRule="auto"/>
      </w:pPr>
      <w:r>
        <w:rPr>
          <w:rFonts w:hint="cs"/>
          <w:rtl/>
        </w:rPr>
        <w:t>.</w:t>
      </w:r>
      <w:r>
        <w:rPr>
          <w:rFonts w:hint="cs"/>
        </w:rPr>
        <w:t>A</w:t>
      </w:r>
      <w:r>
        <w:t xml:space="preserve">DDI  R3 </w:t>
      </w:r>
      <w:proofErr w:type="spellStart"/>
      <w:r>
        <w:t>R3</w:t>
      </w:r>
      <w:proofErr w:type="spellEnd"/>
      <w:r>
        <w:t xml:space="preserve"> #1</w:t>
      </w:r>
    </w:p>
    <w:p w:rsidR="003445D5" w:rsidRDefault="003445D5" w:rsidP="003445D5">
      <w:pPr>
        <w:rPr>
          <w:rtl/>
        </w:rPr>
      </w:pPr>
      <w:r>
        <w:rPr>
          <w:rFonts w:hint="cs"/>
          <w:rtl/>
        </w:rPr>
        <w:t xml:space="preserve">לכל אחת מהפקודות רשום באיזה מחזור שעון יסתיים ביצוע הפקודה: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4"/>
        <w:gridCol w:w="2880"/>
      </w:tblGrid>
      <w:tr w:rsidR="003445D5" w:rsidTr="003A7B39">
        <w:tc>
          <w:tcPr>
            <w:tcW w:w="1034" w:type="dxa"/>
          </w:tcPr>
          <w:p w:rsidR="003445D5" w:rsidRDefault="003445D5" w:rsidP="003A7B39">
            <w:pPr>
              <w:rPr>
                <w:rtl/>
              </w:rPr>
            </w:pPr>
            <w:r>
              <w:rPr>
                <w:rFonts w:hint="cs"/>
                <w:rtl/>
              </w:rPr>
              <w:t>פקודה 1</w:t>
            </w:r>
          </w:p>
        </w:tc>
        <w:tc>
          <w:tcPr>
            <w:tcW w:w="2880" w:type="dxa"/>
          </w:tcPr>
          <w:p w:rsidR="003445D5" w:rsidRPr="009B2430" w:rsidRDefault="003445D5" w:rsidP="003A7B39">
            <w:pPr>
              <w:jc w:val="center"/>
              <w:rPr>
                <w:b/>
                <w:bCs/>
                <w:color w:val="FF6600"/>
                <w:rtl/>
              </w:rPr>
            </w:pPr>
          </w:p>
        </w:tc>
      </w:tr>
      <w:tr w:rsidR="003445D5" w:rsidTr="003A7B39">
        <w:tc>
          <w:tcPr>
            <w:tcW w:w="1034" w:type="dxa"/>
          </w:tcPr>
          <w:p w:rsidR="003445D5" w:rsidRDefault="003445D5" w:rsidP="003A7B39">
            <w:pPr>
              <w:rPr>
                <w:rtl/>
              </w:rPr>
            </w:pPr>
            <w:r>
              <w:rPr>
                <w:rFonts w:hint="cs"/>
                <w:rtl/>
              </w:rPr>
              <w:t>פקודה 2</w:t>
            </w:r>
          </w:p>
        </w:tc>
        <w:tc>
          <w:tcPr>
            <w:tcW w:w="2880" w:type="dxa"/>
          </w:tcPr>
          <w:p w:rsidR="003445D5" w:rsidRPr="009B2430" w:rsidRDefault="003445D5" w:rsidP="003A7B39">
            <w:pPr>
              <w:jc w:val="center"/>
              <w:rPr>
                <w:b/>
                <w:bCs/>
                <w:color w:val="FF6600"/>
                <w:rtl/>
              </w:rPr>
            </w:pPr>
          </w:p>
        </w:tc>
      </w:tr>
      <w:tr w:rsidR="003445D5" w:rsidTr="003A7B39">
        <w:tc>
          <w:tcPr>
            <w:tcW w:w="1034" w:type="dxa"/>
          </w:tcPr>
          <w:p w:rsidR="003445D5" w:rsidRDefault="003445D5" w:rsidP="003A7B39">
            <w:pPr>
              <w:rPr>
                <w:rtl/>
              </w:rPr>
            </w:pPr>
            <w:r>
              <w:rPr>
                <w:rFonts w:hint="cs"/>
                <w:rtl/>
              </w:rPr>
              <w:t>פקודה 3</w:t>
            </w:r>
          </w:p>
        </w:tc>
        <w:tc>
          <w:tcPr>
            <w:tcW w:w="2880" w:type="dxa"/>
          </w:tcPr>
          <w:p w:rsidR="003445D5" w:rsidRPr="009B2430" w:rsidRDefault="003445D5" w:rsidP="003A7B39">
            <w:pPr>
              <w:jc w:val="center"/>
              <w:rPr>
                <w:b/>
                <w:bCs/>
                <w:color w:val="FF6600"/>
                <w:rtl/>
              </w:rPr>
            </w:pPr>
          </w:p>
        </w:tc>
      </w:tr>
      <w:tr w:rsidR="003445D5" w:rsidTr="003A7B39">
        <w:tc>
          <w:tcPr>
            <w:tcW w:w="1034" w:type="dxa"/>
          </w:tcPr>
          <w:p w:rsidR="003445D5" w:rsidRDefault="003445D5" w:rsidP="003A7B39">
            <w:pPr>
              <w:rPr>
                <w:rtl/>
              </w:rPr>
            </w:pPr>
            <w:r>
              <w:rPr>
                <w:rFonts w:hint="cs"/>
                <w:rtl/>
              </w:rPr>
              <w:t>פקודה 4</w:t>
            </w:r>
          </w:p>
        </w:tc>
        <w:tc>
          <w:tcPr>
            <w:tcW w:w="2880" w:type="dxa"/>
          </w:tcPr>
          <w:p w:rsidR="003445D5" w:rsidRPr="009B2430" w:rsidRDefault="003445D5" w:rsidP="003A7B39">
            <w:pPr>
              <w:jc w:val="center"/>
              <w:rPr>
                <w:b/>
                <w:bCs/>
                <w:color w:val="FF6600"/>
                <w:rtl/>
              </w:rPr>
            </w:pPr>
          </w:p>
        </w:tc>
      </w:tr>
    </w:tbl>
    <w:p w:rsidR="003445D5" w:rsidRDefault="003445D5" w:rsidP="003445D5">
      <w:pPr>
        <w:rPr>
          <w:rtl/>
        </w:rPr>
      </w:pPr>
    </w:p>
    <w:p w:rsidR="003445D5" w:rsidRDefault="003445D5" w:rsidP="003445D5">
      <w:pPr>
        <w:rPr>
          <w:rtl/>
        </w:rPr>
      </w:pPr>
      <w:r>
        <w:rPr>
          <w:rtl/>
        </w:rPr>
        <w:br/>
      </w:r>
      <w:proofErr w:type="spellStart"/>
      <w:r>
        <w:rPr>
          <w:rFonts w:hint="cs"/>
          <w:rtl/>
        </w:rPr>
        <w:t>תוכנית</w:t>
      </w:r>
      <w:proofErr w:type="spellEnd"/>
      <w:r>
        <w:rPr>
          <w:rFonts w:hint="cs"/>
          <w:rtl/>
        </w:rPr>
        <w:t xml:space="preserve"> 2: </w:t>
      </w:r>
    </w:p>
    <w:p w:rsidR="003445D5" w:rsidRDefault="003445D5" w:rsidP="003445D5">
      <w:pPr>
        <w:numPr>
          <w:ilvl w:val="0"/>
          <w:numId w:val="6"/>
        </w:numPr>
        <w:spacing w:after="0" w:line="240" w:lineRule="auto"/>
      </w:pPr>
      <w:r>
        <w:rPr>
          <w:rFonts w:hint="cs"/>
          <w:rtl/>
        </w:rPr>
        <w:t>.</w:t>
      </w:r>
      <w:r>
        <w:rPr>
          <w:rFonts w:hint="cs"/>
        </w:rPr>
        <w:t>A</w:t>
      </w:r>
      <w:r>
        <w:t xml:space="preserve">DDI  R3 </w:t>
      </w:r>
      <w:proofErr w:type="spellStart"/>
      <w:r>
        <w:t>R3</w:t>
      </w:r>
      <w:proofErr w:type="spellEnd"/>
      <w:r>
        <w:t xml:space="preserve"> #1</w:t>
      </w:r>
    </w:p>
    <w:p w:rsidR="003445D5" w:rsidRDefault="003445D5" w:rsidP="003445D5">
      <w:pPr>
        <w:numPr>
          <w:ilvl w:val="0"/>
          <w:numId w:val="6"/>
        </w:numPr>
        <w:spacing w:after="0" w:line="240" w:lineRule="auto"/>
      </w:pPr>
      <w:r>
        <w:t xml:space="preserve"> LW R2 R3 #100  </w:t>
      </w:r>
    </w:p>
    <w:p w:rsidR="003445D5" w:rsidRDefault="003445D5" w:rsidP="003445D5">
      <w:pPr>
        <w:numPr>
          <w:ilvl w:val="0"/>
          <w:numId w:val="6"/>
        </w:numPr>
        <w:spacing w:after="0" w:line="240" w:lineRule="auto"/>
      </w:pPr>
      <w:r>
        <w:rPr>
          <w:rFonts w:hint="cs"/>
        </w:rPr>
        <w:t>ADD</w:t>
      </w:r>
      <w:r>
        <w:t xml:space="preserve">I  </w:t>
      </w:r>
      <w:r>
        <w:rPr>
          <w:rFonts w:hint="cs"/>
        </w:rPr>
        <w:t xml:space="preserve"> R</w:t>
      </w:r>
      <w:r>
        <w:t>1</w:t>
      </w:r>
      <w:r>
        <w:rPr>
          <w:rFonts w:hint="cs"/>
        </w:rPr>
        <w:t xml:space="preserve"> R</w:t>
      </w:r>
      <w:r>
        <w:t xml:space="preserve">5 #7   </w:t>
      </w:r>
    </w:p>
    <w:p w:rsidR="003445D5" w:rsidRDefault="003445D5" w:rsidP="003445D5">
      <w:pPr>
        <w:numPr>
          <w:ilvl w:val="0"/>
          <w:numId w:val="6"/>
        </w:numPr>
        <w:spacing w:after="0" w:line="240" w:lineRule="auto"/>
      </w:pPr>
      <w:r>
        <w:rPr>
          <w:rFonts w:hint="cs"/>
        </w:rPr>
        <w:t>A</w:t>
      </w:r>
      <w:r>
        <w:t xml:space="preserve">DDI  R2 R3 #1  </w:t>
      </w:r>
    </w:p>
    <w:p w:rsidR="003445D5" w:rsidRDefault="003445D5" w:rsidP="003445D5">
      <w:pPr>
        <w:rPr>
          <w:rtl/>
        </w:rPr>
      </w:pPr>
      <w:r>
        <w:rPr>
          <w:rFonts w:hint="cs"/>
          <w:rtl/>
        </w:rPr>
        <w:t xml:space="preserve">לכל אחת מהפקודות רשום באיזה מחזור שעון יסתיים ביצוע הפקודה: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4"/>
        <w:gridCol w:w="2880"/>
      </w:tblGrid>
      <w:tr w:rsidR="003445D5" w:rsidRPr="009B2430" w:rsidTr="003A7B39">
        <w:tc>
          <w:tcPr>
            <w:tcW w:w="1034" w:type="dxa"/>
          </w:tcPr>
          <w:p w:rsidR="003445D5" w:rsidRDefault="003445D5" w:rsidP="003A7B39">
            <w:pPr>
              <w:rPr>
                <w:rtl/>
              </w:rPr>
            </w:pPr>
            <w:r>
              <w:rPr>
                <w:rFonts w:hint="cs"/>
                <w:rtl/>
              </w:rPr>
              <w:t>פקודה 1</w:t>
            </w:r>
          </w:p>
        </w:tc>
        <w:tc>
          <w:tcPr>
            <w:tcW w:w="2880" w:type="dxa"/>
          </w:tcPr>
          <w:p w:rsidR="003445D5" w:rsidRPr="009B2430" w:rsidRDefault="003445D5" w:rsidP="003A7B39">
            <w:pPr>
              <w:jc w:val="center"/>
              <w:rPr>
                <w:b/>
                <w:bCs/>
                <w:color w:val="FF6600"/>
                <w:rtl/>
              </w:rPr>
            </w:pPr>
          </w:p>
        </w:tc>
      </w:tr>
      <w:tr w:rsidR="003445D5" w:rsidRPr="009B2430" w:rsidTr="003A7B39">
        <w:tc>
          <w:tcPr>
            <w:tcW w:w="1034" w:type="dxa"/>
          </w:tcPr>
          <w:p w:rsidR="003445D5" w:rsidRDefault="003445D5" w:rsidP="003A7B39">
            <w:pPr>
              <w:rPr>
                <w:rtl/>
              </w:rPr>
            </w:pPr>
            <w:r>
              <w:rPr>
                <w:rFonts w:hint="cs"/>
                <w:rtl/>
              </w:rPr>
              <w:t>פקודה 2</w:t>
            </w:r>
          </w:p>
        </w:tc>
        <w:tc>
          <w:tcPr>
            <w:tcW w:w="2880" w:type="dxa"/>
          </w:tcPr>
          <w:p w:rsidR="003445D5" w:rsidRPr="009B2430" w:rsidRDefault="003445D5" w:rsidP="003A7B39">
            <w:pPr>
              <w:jc w:val="center"/>
              <w:rPr>
                <w:b/>
                <w:bCs/>
                <w:color w:val="FF6600"/>
                <w:rtl/>
              </w:rPr>
            </w:pPr>
          </w:p>
        </w:tc>
      </w:tr>
      <w:tr w:rsidR="003445D5" w:rsidRPr="009B2430" w:rsidTr="003A7B39">
        <w:tc>
          <w:tcPr>
            <w:tcW w:w="1034" w:type="dxa"/>
          </w:tcPr>
          <w:p w:rsidR="003445D5" w:rsidRDefault="003445D5" w:rsidP="003A7B39">
            <w:pPr>
              <w:rPr>
                <w:rtl/>
              </w:rPr>
            </w:pPr>
            <w:r>
              <w:rPr>
                <w:rFonts w:hint="cs"/>
                <w:rtl/>
              </w:rPr>
              <w:t>פקודה 3</w:t>
            </w:r>
          </w:p>
        </w:tc>
        <w:tc>
          <w:tcPr>
            <w:tcW w:w="2880" w:type="dxa"/>
          </w:tcPr>
          <w:p w:rsidR="003445D5" w:rsidRPr="009B2430" w:rsidRDefault="003445D5" w:rsidP="003A7B39">
            <w:pPr>
              <w:jc w:val="center"/>
              <w:rPr>
                <w:b/>
                <w:bCs/>
                <w:color w:val="FF6600"/>
                <w:rtl/>
              </w:rPr>
            </w:pPr>
          </w:p>
        </w:tc>
      </w:tr>
      <w:tr w:rsidR="003445D5" w:rsidRPr="009B2430" w:rsidTr="003A7B39">
        <w:tc>
          <w:tcPr>
            <w:tcW w:w="1034" w:type="dxa"/>
          </w:tcPr>
          <w:p w:rsidR="003445D5" w:rsidRDefault="003445D5" w:rsidP="003A7B39">
            <w:pPr>
              <w:rPr>
                <w:rtl/>
              </w:rPr>
            </w:pPr>
            <w:r>
              <w:rPr>
                <w:rFonts w:hint="cs"/>
                <w:rtl/>
              </w:rPr>
              <w:t>פקודה 4</w:t>
            </w:r>
          </w:p>
        </w:tc>
        <w:tc>
          <w:tcPr>
            <w:tcW w:w="2880" w:type="dxa"/>
          </w:tcPr>
          <w:p w:rsidR="003445D5" w:rsidRPr="009B2430" w:rsidRDefault="003445D5" w:rsidP="003A7B39">
            <w:pPr>
              <w:rPr>
                <w:b/>
                <w:bCs/>
                <w:color w:val="FF6600"/>
                <w:rtl/>
              </w:rPr>
            </w:pPr>
          </w:p>
        </w:tc>
      </w:tr>
    </w:tbl>
    <w:p w:rsidR="003445D5" w:rsidRDefault="003445D5" w:rsidP="003445D5">
      <w:pPr>
        <w:rPr>
          <w:rtl/>
        </w:rPr>
      </w:pPr>
    </w:p>
    <w:p w:rsidR="003445D5" w:rsidRDefault="003445D5" w:rsidP="003445D5">
      <w:pPr>
        <w:rPr>
          <w:rtl/>
        </w:rPr>
      </w:pPr>
      <w:r>
        <w:rPr>
          <w:rFonts w:hint="cs"/>
          <w:rtl/>
        </w:rPr>
        <w:t>הערה - הסמנטיקה של הפקודות הן:</w:t>
      </w:r>
    </w:p>
    <w:p w:rsidR="003445D5" w:rsidRDefault="003445D5" w:rsidP="003445D5">
      <w:pPr>
        <w:rPr>
          <w:rtl/>
        </w:rPr>
      </w:pPr>
      <w:r>
        <w:t xml:space="preserve">ADD </w:t>
      </w:r>
      <w:proofErr w:type="spellStart"/>
      <w:r>
        <w:t>Ri</w:t>
      </w:r>
      <w:proofErr w:type="gramStart"/>
      <w:r>
        <w:t>,Rj,Rk</w:t>
      </w:r>
      <w:proofErr w:type="spellEnd"/>
      <w:proofErr w:type="gramEnd"/>
      <w:r>
        <w:t xml:space="preserve">                    -                      </w:t>
      </w:r>
      <w:proofErr w:type="spellStart"/>
      <w:r>
        <w:t>Ri</w:t>
      </w:r>
      <w:proofErr w:type="spellEnd"/>
      <w:r>
        <w:t xml:space="preserve"> </w:t>
      </w:r>
      <w:r w:rsidRPr="00A33E3E">
        <w:rPr>
          <w:position w:val="-6"/>
        </w:rPr>
        <w:object w:dxaOrig="300" w:dyaOrig="220">
          <v:shape id="_x0000_i1041" type="#_x0000_t75" style="width:15pt;height:11.25pt" o:ole="">
            <v:imagedata r:id="rId35" o:title=""/>
          </v:shape>
          <o:OLEObject Type="Embed" ProgID="Equation.DSMT4" ShapeID="_x0000_i1041" DrawAspect="Content" ObjectID="_1500043119" r:id="rId36"/>
        </w:object>
      </w:r>
      <w:r>
        <w:t xml:space="preserve"> </w:t>
      </w:r>
      <w:proofErr w:type="spellStart"/>
      <w:r>
        <w:t>Rj</w:t>
      </w:r>
      <w:proofErr w:type="spellEnd"/>
      <w:r>
        <w:t xml:space="preserve"> + </w:t>
      </w:r>
      <w:proofErr w:type="spellStart"/>
      <w:r>
        <w:t>Rk</w:t>
      </w:r>
      <w:proofErr w:type="spellEnd"/>
    </w:p>
    <w:p w:rsidR="003445D5" w:rsidRDefault="003445D5" w:rsidP="003445D5">
      <w:pPr>
        <w:rPr>
          <w:rtl/>
        </w:rPr>
      </w:pPr>
      <w:r>
        <w:t xml:space="preserve">ADDI </w:t>
      </w:r>
      <w:proofErr w:type="spellStart"/>
      <w:r>
        <w:t>Ri</w:t>
      </w:r>
      <w:proofErr w:type="gramStart"/>
      <w:r>
        <w:t>,Rj,IM</w:t>
      </w:r>
      <w:proofErr w:type="spellEnd"/>
      <w:proofErr w:type="gramEnd"/>
      <w:r>
        <w:t xml:space="preserve">                    -                      </w:t>
      </w:r>
      <w:proofErr w:type="spellStart"/>
      <w:r>
        <w:t>Ri</w:t>
      </w:r>
      <w:proofErr w:type="spellEnd"/>
      <w:r>
        <w:t xml:space="preserve"> </w:t>
      </w:r>
      <w:r w:rsidRPr="00A33E3E">
        <w:rPr>
          <w:position w:val="-6"/>
        </w:rPr>
        <w:object w:dxaOrig="300" w:dyaOrig="220">
          <v:shape id="_x0000_i1042" type="#_x0000_t75" style="width:15pt;height:11.25pt" o:ole="">
            <v:imagedata r:id="rId35" o:title=""/>
          </v:shape>
          <o:OLEObject Type="Embed" ProgID="Equation.DSMT4" ShapeID="_x0000_i1042" DrawAspect="Content" ObjectID="_1500043120" r:id="rId37"/>
        </w:object>
      </w:r>
      <w:r>
        <w:t xml:space="preserve"> </w:t>
      </w:r>
      <w:proofErr w:type="spellStart"/>
      <w:r>
        <w:t>Rj</w:t>
      </w:r>
      <w:proofErr w:type="spellEnd"/>
      <w:r>
        <w:t xml:space="preserve"> + IM</w:t>
      </w:r>
    </w:p>
    <w:p w:rsidR="003445D5" w:rsidRDefault="003445D5" w:rsidP="003445D5">
      <w:r>
        <w:t xml:space="preserve">LW </w:t>
      </w:r>
      <w:proofErr w:type="spellStart"/>
      <w:r>
        <w:t>Ri</w:t>
      </w:r>
      <w:proofErr w:type="gramStart"/>
      <w:r>
        <w:t>,Rj,IM</w:t>
      </w:r>
      <w:proofErr w:type="spellEnd"/>
      <w:proofErr w:type="gramEnd"/>
      <w:r>
        <w:t xml:space="preserve">                    -          </w:t>
      </w:r>
      <w:proofErr w:type="spellStart"/>
      <w:r>
        <w:t>Ri</w:t>
      </w:r>
      <w:proofErr w:type="spellEnd"/>
      <w:r>
        <w:t xml:space="preserve"> </w:t>
      </w:r>
      <w:r w:rsidRPr="00A33E3E">
        <w:rPr>
          <w:position w:val="-6"/>
        </w:rPr>
        <w:object w:dxaOrig="300" w:dyaOrig="220">
          <v:shape id="_x0000_i1043" type="#_x0000_t75" style="width:15pt;height:11.25pt" o:ole="">
            <v:imagedata r:id="rId35" o:title=""/>
          </v:shape>
          <o:OLEObject Type="Embed" ProgID="Equation.DSMT4" ShapeID="_x0000_i1043" DrawAspect="Content" ObjectID="_1500043121" r:id="rId38"/>
        </w:object>
      </w:r>
      <w:r>
        <w:t xml:space="preserve"> MEM[</w:t>
      </w:r>
      <w:proofErr w:type="spellStart"/>
      <w:r>
        <w:t>Rj</w:t>
      </w:r>
      <w:proofErr w:type="spellEnd"/>
      <w:r>
        <w:t xml:space="preserve"> + IM]</w:t>
      </w:r>
    </w:p>
    <w:p w:rsidR="003445D5" w:rsidRPr="00A33E3E" w:rsidRDefault="00790EE6" w:rsidP="00A75677">
      <w:pPr>
        <w:ind w:left="720"/>
        <w:rPr>
          <w:rtl/>
        </w:rPr>
      </w:pPr>
      <w:r>
        <w:rPr>
          <w:rFonts w:asciiTheme="majorHAnsi" w:eastAsiaTheme="majorEastAsia" w:hAnsiTheme="majorHAnsi" w:cstheme="majorBidi"/>
          <w:b/>
          <w:bCs/>
          <w:noProof/>
          <w:color w:val="2E74B5" w:themeColor="accent1" w:themeShade="BF"/>
          <w:sz w:val="28"/>
          <w:szCs w:val="28"/>
          <w:rtl/>
        </w:rPr>
        <w:pict>
          <v:group id="_x0000_s1825" style="position:absolute;left:0;text-align:left;margin-left:0;margin-top:14.7pt;width:233.55pt;height:24.6pt;z-index:251684864;mso-position-horizontal:center"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">
            <v:rect id="Rectangle 258" o:spid="_x0000_s1826" style="position:absolute;left:4178;width:49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rect id="Rectangle 259" o:spid="_x0000_s1827" style="position:absolute;width:417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textbox>
                <w:txbxContent>
                  <w:p w:rsidR="00A75677" w:rsidRDefault="00A75677" w:rsidP="00A75677">
                    <w:pPr>
                      <w:rPr>
                        <w:rtl/>
                      </w:rPr>
                    </w:pPr>
                    <w:r>
                      <w:rPr>
                        <w:rFonts w:cs="David" w:hint="cs"/>
                        <w:b/>
                        <w:bCs/>
                        <w:u w:val="single"/>
                        <w:rtl/>
                      </w:rPr>
                      <w:t xml:space="preserve">אני בוחרת לא לענות על השאלה ולקבל </w:t>
                    </w:r>
                    <w:r>
                      <w:rPr>
                        <w:rFonts w:cs="David"/>
                        <w:b/>
                        <w:bCs/>
                        <w:u w:val="single"/>
                      </w:rPr>
                      <w:t>2</w:t>
                    </w:r>
                    <w:r>
                      <w:rPr>
                        <w:rFonts w:cs="David" w:hint="cs"/>
                        <w:b/>
                        <w:bCs/>
                        <w:u w:val="single"/>
                        <w:rtl/>
                      </w:rPr>
                      <w:t xml:space="preserve"> נקודות</w:t>
                    </w:r>
                  </w:p>
                </w:txbxContent>
              </v:textbox>
            </v:rect>
          </v:group>
        </w:pict>
      </w:r>
    </w:p>
    <w:p w:rsidR="003445D5" w:rsidRDefault="003445D5">
      <w:pPr>
        <w:bidi w:val="0"/>
        <w:spacing w:after="160" w:line="259" w:lineRule="auto"/>
        <w:rPr>
          <w:rFonts w:asciiTheme="majorHAnsi" w:eastAsiaTheme="majorEastAsia" w:hAnsiTheme="majorHAnsi" w:cstheme="majorBidi"/>
          <w:b/>
          <w:bCs/>
          <w:color w:val="2E74B5" w:themeColor="accent1" w:themeShade="BF"/>
          <w:sz w:val="28"/>
          <w:szCs w:val="28"/>
        </w:rPr>
      </w:pPr>
      <w:r>
        <w:rPr>
          <w:rFonts w:asciiTheme="majorHAnsi" w:eastAsiaTheme="majorEastAsia" w:hAnsiTheme="majorHAnsi" w:cstheme="majorBidi"/>
          <w:b/>
          <w:bCs/>
          <w:color w:val="2E74B5" w:themeColor="accent1" w:themeShade="BF"/>
          <w:sz w:val="28"/>
          <w:szCs w:val="28"/>
        </w:rPr>
        <w:br w:type="page"/>
      </w:r>
    </w:p>
    <w:p w:rsidR="003445D5" w:rsidRDefault="003A7B39" w:rsidP="003445D5">
      <w:pPr>
        <w:pStyle w:val="1"/>
        <w:rPr>
          <w:rtl/>
        </w:rPr>
      </w:pPr>
      <w:r>
        <w:rPr>
          <w:rFonts w:hint="cs"/>
          <w:b w:val="0"/>
          <w:bCs w:val="0"/>
          <w:rtl/>
        </w:rPr>
        <w:lastRenderedPageBreak/>
        <w:t>4 -</w:t>
      </w:r>
      <w:r w:rsidR="003445D5">
        <w:rPr>
          <w:rFonts w:hint="cs"/>
          <w:rtl/>
        </w:rPr>
        <w:t xml:space="preserve"> אריתמטיקה מהירה</w:t>
      </w:r>
    </w:p>
    <w:p w:rsidR="003445D5" w:rsidRPr="003445D5" w:rsidRDefault="003445D5" w:rsidP="003445D5">
      <w:pPr>
        <w:rPr>
          <w:rtl/>
        </w:rPr>
      </w:pPr>
    </w:p>
    <w:p w:rsidR="003445D5" w:rsidRPr="006026B0" w:rsidRDefault="003445D5" w:rsidP="003445D5">
      <w:pPr>
        <w:rPr>
          <w:rFonts w:asciiTheme="minorBidi" w:hAnsiTheme="minorBidi"/>
          <w:rtl/>
        </w:rPr>
      </w:pPr>
      <w:r>
        <w:rPr>
          <w:rFonts w:asciiTheme="minorBidi" w:hAnsiTheme="minorBidi" w:hint="cs"/>
          <w:rtl/>
        </w:rPr>
        <w:t xml:space="preserve">בשאלה זו נממש לוגיקה צירופית אשר מקבלת </w:t>
      </w:r>
      <w:r w:rsidRPr="00415720">
        <w:rPr>
          <w:rFonts w:asciiTheme="minorBidi" w:hAnsiTheme="minorBidi"/>
          <w:position w:val="-6"/>
        </w:rPr>
        <w:object w:dxaOrig="200" w:dyaOrig="279">
          <v:shape id="_x0000_i1044" type="#_x0000_t75" style="width:9.75pt;height:14.25pt" o:ole="">
            <v:imagedata r:id="rId39" o:title=""/>
          </v:shape>
          <o:OLEObject Type="Embed" ProgID="Equation.DSMT4" ShapeID="_x0000_i1044" DrawAspect="Content" ObjectID="_1500043122" r:id="rId40"/>
        </w:object>
      </w:r>
      <w:r>
        <w:rPr>
          <w:rFonts w:asciiTheme="minorBidi" w:hAnsiTheme="minorBidi" w:hint="cs"/>
          <w:rtl/>
        </w:rPr>
        <w:t xml:space="preserve">מספרים בני </w:t>
      </w:r>
      <w:r w:rsidRPr="00415720">
        <w:rPr>
          <w:rFonts w:asciiTheme="minorBidi" w:hAnsiTheme="minorBidi"/>
          <w:position w:val="-6"/>
        </w:rPr>
        <w:object w:dxaOrig="200" w:dyaOrig="220">
          <v:shape id="_x0000_i1045" type="#_x0000_t75" style="width:9.75pt;height:11.25pt" o:ole="">
            <v:imagedata r:id="rId41" o:title=""/>
          </v:shape>
          <o:OLEObject Type="Embed" ProgID="Equation.DSMT4" ShapeID="_x0000_i1045" DrawAspect="Content" ObjectID="_1500043123" r:id="rId42"/>
        </w:object>
      </w:r>
      <w:r>
        <w:rPr>
          <w:rFonts w:asciiTheme="minorBidi" w:hAnsiTheme="minorBidi" w:hint="cs"/>
          <w:rtl/>
        </w:rPr>
        <w:t xml:space="preserve"> ביטים כל אחד ומוצאת ופולטת על המוצא שלה את המספר המקסימלי.</w:t>
      </w:r>
      <w:r w:rsidRPr="006026B0">
        <w:rPr>
          <w:rFonts w:asciiTheme="minorBidi" w:hAnsiTheme="minorBidi"/>
          <w:rtl/>
        </w:rPr>
        <w:br/>
      </w:r>
    </w:p>
    <w:p w:rsidR="003445D5" w:rsidRDefault="003445D5" w:rsidP="003445D5">
      <w:pPr>
        <w:rPr>
          <w:rFonts w:asciiTheme="minorBidi" w:hAnsiTheme="minorBidi"/>
          <w:rtl/>
        </w:rPr>
      </w:pPr>
      <w:r w:rsidRPr="006026B0">
        <w:rPr>
          <w:rFonts w:asciiTheme="minorBidi" w:hAnsiTheme="minorBidi"/>
          <w:rtl/>
        </w:rPr>
        <w:t xml:space="preserve">תכננו לוגיקה צירופית בעלת השהיית מינימלית המחשבת את </w:t>
      </w:r>
      <w:r>
        <w:rPr>
          <w:rFonts w:asciiTheme="minorBidi" w:hAnsiTheme="minorBidi" w:hint="cs"/>
          <w:rtl/>
        </w:rPr>
        <w:t>ה</w:t>
      </w:r>
      <w:r w:rsidRPr="006026B0">
        <w:rPr>
          <w:rFonts w:asciiTheme="minorBidi" w:hAnsiTheme="minorBidi"/>
          <w:rtl/>
        </w:rPr>
        <w:t>מתואר למעלה.</w:t>
      </w:r>
      <w:r w:rsidRPr="006026B0">
        <w:rPr>
          <w:rFonts w:asciiTheme="minorBidi" w:hAnsiTheme="minorBidi"/>
          <w:rtl/>
        </w:rPr>
        <w:br/>
      </w:r>
      <w:r>
        <w:rPr>
          <w:rFonts w:asciiTheme="minorBidi" w:hAnsiTheme="minorBidi" w:hint="cs"/>
          <w:rtl/>
        </w:rPr>
        <w:t xml:space="preserve">כתבו בקופסה חסם עליון </w:t>
      </w:r>
      <w:proofErr w:type="spellStart"/>
      <w:r>
        <w:rPr>
          <w:rFonts w:asciiTheme="minorBidi" w:hAnsiTheme="minorBidi" w:hint="cs"/>
          <w:rtl/>
        </w:rPr>
        <w:t>אסימפטוטי</w:t>
      </w:r>
      <w:proofErr w:type="spellEnd"/>
      <w:r>
        <w:rPr>
          <w:rFonts w:asciiTheme="minorBidi" w:hAnsiTheme="minorBidi" w:hint="cs"/>
          <w:rtl/>
        </w:rPr>
        <w:t xml:space="preserve"> הדוק על השהיית הלוגיקה (לדוגמה, </w:t>
      </w:r>
      <w:r w:rsidRPr="00F2733F">
        <w:rPr>
          <w:rFonts w:asciiTheme="minorBidi" w:hAnsiTheme="minorBidi"/>
          <w:position w:val="-16"/>
        </w:rPr>
        <w:object w:dxaOrig="1700" w:dyaOrig="440">
          <v:shape id="_x0000_i1046" type="#_x0000_t75" style="width:85.5pt;height:21.75pt" o:ole="">
            <v:imagedata r:id="rId43" o:title=""/>
          </v:shape>
          <o:OLEObject Type="Embed" ProgID="Equation.DSMT4" ShapeID="_x0000_i1046" DrawAspect="Content" ObjectID="_1500043124" r:id="rId44"/>
        </w:object>
      </w:r>
      <w:r>
        <w:rPr>
          <w:rFonts w:asciiTheme="minorBidi" w:hAnsiTheme="minorBidi" w:hint="cs"/>
          <w:rtl/>
        </w:rPr>
        <w:t>).</w:t>
      </w:r>
    </w:p>
    <w:p w:rsidR="00321EEC" w:rsidRDefault="00790EE6" w:rsidP="00321EEC">
      <w:pPr>
        <w:bidi w:val="0"/>
        <w:spacing w:after="160" w:line="259" w:lineRule="auto"/>
      </w:pPr>
      <w:r>
        <w:rPr>
          <w:rFonts w:ascii="Arial" w:hAnsi="Arial" w:cs="Arial"/>
          <w:noProof/>
        </w:rPr>
        <w:pict>
          <v:group id="_x0000_s1831" style="position:absolute;margin-left:0;margin-top:536.3pt;width:233.55pt;height:24.6pt;z-index:251686912;mso-position-horizontal:center"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">
            <v:rect id="Rectangle 258" o:spid="_x0000_s1832" style="position:absolute;left:4178;width:49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rect id="Rectangle 259" o:spid="_x0000_s1833" style="position:absolute;width:417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textbox>
                <w:txbxContent>
                  <w:p w:rsidR="00A75677" w:rsidRDefault="00A75677" w:rsidP="00A75677">
                    <w:pPr>
                      <w:rPr>
                        <w:rtl/>
                      </w:rPr>
                    </w:pPr>
                    <w:r>
                      <w:rPr>
                        <w:rFonts w:cs="David" w:hint="cs"/>
                        <w:b/>
                        <w:bCs/>
                        <w:u w:val="single"/>
                        <w:rtl/>
                      </w:rPr>
                      <w:t xml:space="preserve">אני בוחרת לא לענות על השאלה ולקבל </w:t>
                    </w:r>
                    <w:r>
                      <w:rPr>
                        <w:rFonts w:cs="David"/>
                        <w:b/>
                        <w:bCs/>
                        <w:u w:val="single"/>
                      </w:rPr>
                      <w:t>2</w:t>
                    </w:r>
                    <w:r>
                      <w:rPr>
                        <w:rFonts w:cs="David" w:hint="cs"/>
                        <w:b/>
                        <w:bCs/>
                        <w:u w:val="single"/>
                        <w:rtl/>
                      </w:rPr>
                      <w:t xml:space="preserve"> נקודות</w:t>
                    </w:r>
                  </w:p>
                </w:txbxContent>
              </v:textbox>
            </v:rect>
          </v:group>
        </w:pict>
      </w:r>
      <w:r>
        <w:rPr>
          <w:rFonts w:ascii="Arial" w:hAnsi="Arial" w:cs="Arial"/>
          <w:noProof/>
        </w:rPr>
        <w:pict>
          <v:shape id="Text Box 1" o:spid="_x0000_s1192" type="#_x0000_t202" style="position:absolute;margin-left:203.9pt;margin-top:11.2pt;width:108pt;height:42.65pt;z-index:2516336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" fillcolor="white [3201]" strokeweight=".5pt">
            <v:textbox style="mso-next-textbox:#Text Box 1">
              <w:txbxContent>
                <w:p w:rsidR="00B00F5C" w:rsidRDefault="00B00F5C" w:rsidP="003445D5"/>
              </w:txbxContent>
            </v:textbox>
          </v:shape>
        </w:pict>
      </w:r>
      <w:r w:rsidR="003445D5">
        <w:rPr>
          <w:rtl/>
        </w:rPr>
        <w:br w:type="page"/>
      </w:r>
    </w:p>
    <w:p w:rsidR="00223BB3" w:rsidRPr="00223BB3" w:rsidRDefault="00790EE6" w:rsidP="00223BB3">
      <w:pPr>
        <w:pStyle w:val="1"/>
        <w:rPr>
          <w:rFonts w:eastAsia="Times New Roman"/>
          <w:rtl/>
        </w:rPr>
      </w:pPr>
      <w:r>
        <w:rPr>
          <w:rFonts w:ascii="Times New Roman" w:hAnsi="Times New Roman" w:cs="David"/>
          <w:noProof/>
          <w:rtl/>
        </w:rPr>
        <w:lastRenderedPageBreak/>
        <w:pict>
          <v:group id="Group 55" o:spid="_x0000_s1196" style="position:absolute;left:0;text-align:left;margin-left:20.5pt;margin-top:1.95pt;width:258.15pt;height:227.3pt;z-index:251635712" coordorigin="2647,2030" coordsize="5787,3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">
            <v:group id="Group 49" o:spid="_x0000_s1197" style="position:absolute;left:3365;top:4720;width:1884;height:360" coordorigin="5472,14400" coordsize="1440,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50" o:spid="_x0000_s1198" style="position:absolute;visibility:visible" from="5760,14976" to="6624,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51" o:spid="_x0000_s1199" style="position:absolute;flip:y;visibility:visible" from="6624,14400" to="6912,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Line 52" o:spid="_x0000_s1200" style="position:absolute;flip:x y;visibility:visible" from="5472,14400" to="5760,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2Q1cMAAADbAAAADwAAAGRycy9kb3ducmV2LnhtbESPT4vCMBTE7wt+h/AEL4umuipajSKC&#10;iyeX9Q9eH82zLTYvpYm2+umNsLDHYWZ+w8yXjSnEnSqXW1bQ70UgiBOrc04VHA+b7gSE88gaC8uk&#10;4EEOlovWxxxjbWv+pfvepyJA2MWoIPO+jKV0SUYGXc+WxMG72MqgD7JKpa6wDnBTyEEUjaXBnMNC&#10;hiWtM0qu+5tRgLx7fk3qPg3lN53dYPfzuTpdlOq0m9UMhKfG/4f/2lutYDSF95fwA+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dkNXDAAAA2wAAAA8AAAAAAAAAAAAA&#10;AAAAoQIAAGRycy9kb3ducmV2LnhtbFBLBQYAAAAABAAEAPkAAACRAwAAAAA=&#10;"/>
              <v:line id="Line 53" o:spid="_x0000_s1201" style="position:absolute;flip:x;visibility:visible" from="6336,14400" to="6912,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Line 54" o:spid="_x0000_s1202" style="position:absolute;flip:x;visibility:visible" from="5472,14400" to="6048,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55" o:spid="_x0000_s1203" style="position:absolute;visibility:visible" from="6048,14400" to="6192,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56" o:spid="_x0000_s1204" style="position:absolute;flip:x;visibility:visible" from="6192,14400" to="6336,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group>
            <v:shape id="Text Box 57" o:spid="_x0000_s1205" type="#_x0000_t202" style="position:absolute;left:3615;top:4531;width:1419;height:5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DhJsMA&#10;AADcAAAADwAAAGRycy9kb3ducmV2LnhtbESPT4vCMBTE74LfITxhb5q4qGg1iqwIe1pZ/4G3R/Ns&#10;i81LaaLtfnsjLHgcZuY3zGLV2lI8qPaFYw3DgQJBnDpTcKbheNj2pyB8QDZYOiYNf+Rhtex2FpgY&#10;1/AvPfYhExHCPkENeQhVIqVPc7LoB64ijt7V1RZDlHUmTY1NhNtSfio1kRYLjgs5VvSVU3rb362G&#10;08/1ch6pXbax46pxrZJsZ1Lrj167noMI1IZ3+L/9bTRMZx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DhJsMAAADcAAAADwAAAAAAAAAAAAAAAACYAgAAZHJzL2Rv&#10;d25yZXYueG1sUEsFBgAAAAAEAAQA9QAAAIgDAAAAAA==&#10;" filled="f" stroked="f">
              <v:textbox style="mso-next-textbox:#Text Box 57">
                <w:txbxContent>
                  <w:p w:rsidR="00B00F5C" w:rsidRDefault="00B00F5C" w:rsidP="00223BB3">
                    <w:pPr>
                      <w:pStyle w:val="3"/>
                      <w:jc w:val="center"/>
                      <w:rPr>
                        <w:rFonts w:ascii="Arial" w:hAnsi="Arial"/>
                        <w:sz w:val="32"/>
                        <w:szCs w:val="32"/>
                      </w:rPr>
                    </w:pPr>
                    <w:r>
                      <w:rPr>
                        <w:noProof/>
                      </w:rPr>
                      <w:t>SUBTRACT</w:t>
                    </w:r>
                  </w:p>
                  <w:p w:rsidR="00B00F5C" w:rsidRDefault="00B00F5C" w:rsidP="00223BB3">
                    <w:pPr>
                      <w:jc w:val="right"/>
                    </w:pPr>
                  </w:p>
                </w:txbxContent>
              </v:textbox>
            </v:shape>
            <v:line id="Line 58" o:spid="_x0000_s1206" style="position:absolute;visibility:visible" from="5064,4151" to="5064,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6yvcYAAADcAAAADwAAAGRycy9kb3ducmV2LnhtbESPUWvCMBSF3wf7D+EKvgxNN8ZSq1HG&#10;YCCIyLqBr9fmru1sbkoTNf77RRjs8XDO+Q5nsYq2E2cafOtYw+M0A0FcOdNyreHr832Sg/AB2WDn&#10;mDRcycNqeX+3wMK4C3/QuQy1SBD2BWpoQugLKX3VkEU/dT1x8r7dYDEkOdTSDHhJcNvJpyx7kRZb&#10;TgsN9vTWUHUsT1aD2u0PmxLNg4q7/CdWW/U8uyqtx6P4OgcRKIb/8F97bTTkMwW3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usr3GAAAA3AAAAA8AAAAAAAAA&#10;AAAAAAAAoQIAAGRycy9kb3ducmV2LnhtbFBLBQYAAAAABAAEAPkAAACUAwAAAAA=&#10;" strokeweight="2.25pt">
              <v:stroke endarrow="block" endarrowwidth="narrow" endarrowlength="short"/>
            </v:line>
            <v:line id="Line 59" o:spid="_x0000_s1207" style="position:absolute;visibility:visible" from="4240,5103" to="4249,5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Emz8MAAADcAAAADwAAAGRycy9kb3ducmV2LnhtbERPXWvCMBR9H+w/hDvYy5jphqy1NpUh&#10;CIKIrBv4em2ubbfmpjRR4783DwMfD+e7WATTizONrrOs4G2SgCCure64UfDzvXrNQDiPrLG3TAqu&#10;5GBRPj4UmGt74S86V74RMYRdjgpa74dcSle3ZNBN7EAcuaMdDfoIx0bqES8x3PTyPUk+pMGOY0OL&#10;Ay1bqv+qk1GQ7vaHTYX6JQ277DfU23Q6u6ZKPT+FzzkIT8Hfxf/utVaQzeLaeCYeAV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xJs/DAAAA3AAAAA8AAAAAAAAAAAAA&#10;AAAAoQIAAGRycy9kb3ducmV2LnhtbFBLBQYAAAAABAAEAPkAAACRAwAAAAA=&#10;" strokeweight="2.25pt">
              <v:stroke endarrow="block" endarrowwidth="narrow" endarrowlength="short"/>
            </v:line>
            <v:line id="Line 60" o:spid="_x0000_s1208" style="position:absolute;visibility:visible" from="4252,5379" to="7235,5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jwMQAAADcAAAADwAAAGRycy9kb3ducmV2LnhtbESPQWvCQBSE7wX/w/KE3upGCUWjq0hA&#10;yMEeTEu9PrLPbDD7NsluY/rvu4VCj8PMfMPsDpNtxUiDbxwrWC4SEMSV0w3XCj7eTy9rED4ga2wd&#10;k4Jv8nDYz552mGn34AuNZahFhLDPUIEJocuk9JUhi37hOuLo3dxgMUQ51FIP+Ihw28pVkrxKiw3H&#10;BYMd5Yaqe/llFaRvhdHX6ezPl6T4pKZP8750Sj3Pp+MWRKAp/If/2oVWsN5s4PdMP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76PAxAAAANwAAAAPAAAAAAAAAAAA&#10;AAAAAKECAABkcnMvZG93bnJldi54bWxQSwUGAAAAAAQABAD5AAAAkgMAAAAA&#10;" strokeweight="2.25pt"/>
            <v:line id="Line 61" o:spid="_x0000_s1209" style="position:absolute;flip:y;visibility:visible" from="7235,2368" to="7235,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BPucgAAADcAAAADwAAAGRycy9kb3ducmV2LnhtbESPwU4CQQyG7ya+w6QkXAzMSAjqykAM&#10;oEJiTAAPHstO2d2409nsjLC8vT2QeGz+/l+/Tuedr9WJ2lgFtnA/NKCI8+AqLix87V8Hj6BiQnZY&#10;ByYLF4own93eTDFz4cxbOu1SoQTCMUMLZUpNpnXMS/IYh6EhluwYWo9JxrbQrsWzwH2tR8ZMtMeK&#10;5UKJDS1Kyn92v140luP95nJ4f3v4XC3yj+NmfGfW39b2e93LM6hEXfpfvrbXzsKTEX15RgigZ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9BPucgAAADcAAAADwAAAAAA&#10;AAAAAAAAAAChAgAAZHJzL2Rvd25yZXYueG1sUEsFBgAAAAAEAAQA+QAAAJYDAAAAAA==&#10;" strokeweight="2.25pt"/>
            <v:line id="Line 62" o:spid="_x0000_s1210" style="position:absolute;flip:x;visibility:visible" from="5919,2371" to="7217,2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zqIscAAADcAAAADwAAAGRycy9kb3ducmV2LnhtbESPT2sCMRDF70K/QxjBi9REEa2rUYr9&#10;pyCFqgeP42bcXbqZLJtU129vCoLHx5v3e/Nmi8aW4ky1Lxxr6PcUCOLUmYIzDfvdx/MLCB+QDZaO&#10;ScOVPCzmT60ZJsZd+IfO25CJCGGfoIY8hCqR0qc5WfQ9VxFH7+RqiyHKOpOmxkuE21IOlBpJiwXH&#10;hhwrWuaU/m7/bHzjbbhbX49fn+Pv92W6Oa2HXbU6aN1pN69TEIGa8Di+p1dGw0T14X9MJIC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nOoixwAAANwAAAAPAAAAAAAA&#10;AAAAAAAAAKECAABkcnMvZG93bnJldi54bWxQSwUGAAAAAAQABAD5AAAAlQMAAAAA&#10;" strokeweight="2.25pt"/>
            <v:shape id="Text Box 63" o:spid="_x0000_s1211" type="#_x0000_t202" style="position:absolute;left:2647;top:2030;width:1396;height:5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O58UA&#10;AADcAAAADwAAAGRycy9kb3ducmV2LnhtbESPS2vDMBCE74X8B7GB3ho5gZbGiRLSVyjkkhc+L9bG&#10;cmKtXEmN3X9fFQo5DjPzDTNf9rYRV/KhdqxgPMpAEJdO11wpOB4+Hp5BhIissXFMCn4owHIxuJtj&#10;rl3HO7ruYyUShEOOCkyMbS5lKA1ZDCPXEifv5LzFmKSvpPbYJbht5CTLnqTFmtOCwZZeDZWX/bdV&#10;UKyL7fkQvy6+2Dx2zfvq5W29MUrdD/vVDESkPt7C/+1PrWCaTeDvTD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I87nxQAAANwAAAAPAAAAAAAAAAAAAAAAAJgCAABkcnMv&#10;ZG93bnJldi54bWxQSwUGAAAAAAQABAD1AAAAigMAAAAA&#10;" filled="f" stroked="f">
              <v:textbox style="mso-next-textbox:#Text Box 63" inset="0,.4mm,0,0">
                <w:txbxContent>
                  <w:p w:rsidR="00B00F5C" w:rsidRDefault="00B00F5C" w:rsidP="00223BB3">
                    <w:pPr>
                      <w:pStyle w:val="3"/>
                      <w:bidi w:val="0"/>
                      <w:jc w:val="center"/>
                      <w:rPr>
                        <w:sz w:val="40"/>
                        <w:szCs w:val="40"/>
                        <w:rtl/>
                      </w:rPr>
                    </w:pPr>
                    <w:r>
                      <w:rPr>
                        <w:noProof/>
                      </w:rPr>
                      <w:t>X</w:t>
                    </w:r>
                  </w:p>
                </w:txbxContent>
              </v:textbox>
            </v:shape>
            <v:shape id="Text Box 64" o:spid="_x0000_s1212" type="#_x0000_t202" style="position:absolute;left:3306;top:5379;width:1396;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rfMYA&#10;AADcAAAADwAAAGRycy9kb3ducmV2LnhtbESPT0sDMRTE7wW/Q3iCN5tVUey2aam2FqEX+4c9PzbP&#10;zdrNyzZJu+u3NwWhx2FmfsNMZr1txJl8qB0reBhmIIhLp2uuFOx3H/evIEJE1tg4JgW/FGA2vRlM&#10;MNeu4w2dt7ESCcIhRwUmxjaXMpSGLIaha4mT9+28xZikr6T22CW4beRjlr1IizWnBYMtvRsqD9uT&#10;VVCsiq+fXTwefLF+7prl/G2xWhul7m77+RhEpD5ew//tT61glD3B5Uw6AnL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9rfMYAAADcAAAADwAAAAAAAAAAAAAAAACYAgAAZHJz&#10;L2Rvd25yZXYueG1sUEsFBgAAAAAEAAQA9QAAAIsDAAAAAA==&#10;" filled="f" stroked="f">
              <v:textbox style="mso-next-textbox:#Text Box 64" inset="0,.4mm,0,0">
                <w:txbxContent>
                  <w:p w:rsidR="00B00F5C" w:rsidRDefault="00B00F5C" w:rsidP="00223BB3">
                    <w:pPr>
                      <w:pStyle w:val="3"/>
                      <w:bidi w:val="0"/>
                      <w:jc w:val="center"/>
                      <w:rPr>
                        <w:sz w:val="40"/>
                        <w:szCs w:val="40"/>
                        <w:rtl/>
                      </w:rPr>
                    </w:pPr>
                    <w:r>
                      <w:rPr>
                        <w:noProof/>
                      </w:rPr>
                      <w:t>S</w:t>
                    </w:r>
                  </w:p>
                </w:txbxContent>
              </v:textbox>
            </v:shape>
            <v:group id="Group 65" o:spid="_x0000_s1213" style="position:absolute;left:3178;top:3428;width:1884;height:360" coordorigin="5472,14400" coordsize="1440,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FbMYAAADcAAAADwAAAGRycy9kb3ducmV2LnhtbESPW2vCQBSE3wv+h+UI&#10;faub2FY0ZhURW/ogghcQ3w7Zkwtmz4bsNon/vlso9HGYmW+YdD2YWnTUusqygngSgSDOrK64UHA5&#10;f7zMQTiPrLG2TAoe5GC9Gj2lmGjb85G6ky9EgLBLUEHpfZNI6bKSDLqJbYiDl9vWoA+yLaRusQ9w&#10;U8tpFM2kwYrDQokNbUvK7qdvo+Czx37zGu+6/T3fPm7n98N1H5NSz+NhswThafD/4b/2l1awiN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cVsxgAAANwA&#10;AAAPAAAAAAAAAAAAAAAAAKoCAABkcnMvZG93bnJldi54bWxQSwUGAAAAAAQABAD6AAAAnQMAAAAA&#10;">
              <v:line id="Line 66" o:spid="_x0000_s1214" style="position:absolute;visibility:visible" from="5760,14976" to="6624,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D6dccAAADcAAAADwAAAGRycy9kb3ducmV2LnhtbESPQWvCQBSE74L/YXlCb7ppi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Pp1xwAAANwAAAAPAAAAAAAA&#10;AAAAAAAAAKECAABkcnMvZG93bnJldi54bWxQSwUGAAAAAAQABAD5AAAAlQMAAAAA&#10;"/>
              <v:line id="Line 67" o:spid="_x0000_s1215" style="position:absolute;flip:y;visibility:visible" from="6624,14400" to="6912,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blfcYAAADcAAAADwAAAGRycy9kb3ducmV2LnhtbESPQWsCMRSE74L/IbxCL6LZiohujSIF&#10;wYMXbVnx9rp53Sy7eVmTqNt/3xQKPQ4z8w2z2vS2FXfyoXas4GWSgSAuna65UvDxvhsvQISIrLF1&#10;TAq+KcBmPRysMNfuwUe6n2IlEoRDjgpMjF0uZSgNWQwT1xEn78t5izFJX0nt8ZHgtpXTLJtLizWn&#10;BYMdvRkqm9PNKpCLw+jqt5+zpmjO56UpyqK7HJR6fuq3ryAi9fE//NfeawXLbA6/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m5X3GAAAA3AAAAA8AAAAAAAAA&#10;AAAAAAAAoQIAAGRycy9kb3ducmV2LnhtbFBLBQYAAAAABAAEAPkAAACUAwAAAAA=&#10;"/>
              <v:line id="Line 68" o:spid="_x0000_s1216" style="position:absolute;flip:x y;visibility:visible" from="5472,14400" to="5760,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p4YMQAAADcAAAADwAAAGRycy9kb3ducmV2LnhtbESPS4vCQBCE7wv+h6EFL4tOdMVHdBQR&#10;XDy5rA+8Npk2CWZ6QmY00V/vCAt7LKrqK2q+bEwh7lS53LKCfi8CQZxYnXOq4HjYdCcgnEfWWFgm&#10;BQ9ysFy0PuYYa1vzL933PhUBwi5GBZn3ZSylSzIy6Hq2JA7exVYGfZBVKnWFdYCbQg6iaCQN5hwW&#10;MixpnVFy3d+MAuTd82tS92kov+nsBrufz9XpolSn3axmIDw1/j/8195qBdNoDO8z4Qj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WnhgxAAAANwAAAAPAAAAAAAAAAAA&#10;AAAAAKECAABkcnMvZG93bnJldi54bWxQSwUGAAAAAAQABAD5AAAAkgMAAAAA&#10;"/>
              <v:line id="Line 69" o:spid="_x0000_s1217" style="position:absolute;flip:x;visibility:visible" from="6336,14400" to="6912,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XUlMMAAADcAAAADwAAAGRycy9kb3ducmV2LnhtbERPz2vCMBS+D/wfwhO8DE2VMbQaRQRh&#10;By9zo7Lbs3k2pc1LTTLt/vvlIHj8+H6vNr1txY18qB0rmE4yEMSl0zVXCr6/9uM5iBCRNbaOScEf&#10;BdisBy8rzLW78yfdjrESKYRDjgpMjF0uZSgNWQwT1xEn7uK8xZigr6T2eE/htpWzLHuXFmtODQY7&#10;2hkqm+OvVSDnh9er357fmqI5nRamKIvu56DUaNhvlyAi9fEpfrg/tIJFltamM+kI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11JTDAAAA3AAAAA8AAAAAAAAAAAAA&#10;AAAAoQIAAGRycy9kb3ducmV2LnhtbFBLBQYAAAAABAAEAPkAAACRAwAAAAA=&#10;"/>
              <v:line id="Line 70" o:spid="_x0000_s1218" style="position:absolute;flip:x;visibility:visible" from="5472,14400" to="6048,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lxD8YAAADcAAAADwAAAGRycy9kb3ducmV2LnhtbESPQWsCMRSE7wX/Q3iCl6LZSinuahQp&#10;FHrwUltWentunptlNy/bJNXtv28EweMwM98wq81gO3EmHxrHCp5mGQjiyumGawVfn2/TBYgQkTV2&#10;jknBHwXYrEcPKyy0u/AHnfexFgnCoUAFJsa+kDJUhiyGmeuJk3dy3mJM0tdSe7wkuO3kPMtepMWG&#10;04LBnl4NVe3+1yqQi93jj98en9uyPRxyU1Zl/71TajIetksQkYZ4D9/a71pBnuVwPZOO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5cQ/GAAAA3AAAAA8AAAAAAAAA&#10;AAAAAAAAoQIAAGRycy9kb3ducmV2LnhtbFBLBQYAAAAABAAEAPkAAACUAwAAAAA=&#10;"/>
              <v:line id="Line 71" o:spid="_x0000_s1219" style="position:absolute;visibility:visible" from="6048,14400" to="6192,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7PMMMAAADcAAAADwAAAGRycy9kb3ducmV2LnhtbERPy2rCQBTdC/7DcAvd6cQWQps6iigF&#10;dVF8gS6vmdskNXMnzIxJ+vfOotDl4byn897UoiXnK8sKJuMEBHFudcWFgtPxc/QGwgdkjbVlUvBL&#10;Huaz4WCKmbYd76k9hELEEPYZKihDaDIpfV6SQT+2DXHkvq0zGCJ0hdQOuxhuavmSJKk0WHFsKLGh&#10;ZUn57XA3Cr5ed2m72GzX/XmTXvPV/nr56ZxSz0/94gNEoD78i//ca63gf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zzDDAAAA3AAAAA8AAAAAAAAAAAAA&#10;AAAAoQIAAGRycy9kb3ducmV2LnhtbFBLBQYAAAAABAAEAPkAAACRAwAAAAA=&#10;"/>
              <v:line id="Line 72" o:spid="_x0000_s1220" style="position:absolute;flip:x;visibility:visible" from="6192,14400" to="6336,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br1MYAAADcAAAADwAAAGRycy9kb3ducmV2LnhtbESPQWsCMRSE74X+h/AKXkrNrkjR1ShS&#10;KPTgpVZWentuXjfLbl62Sarbf28EweMwM98wy/VgO3EiHxrHCvJxBoK4crrhWsH+6/1lBiJEZI2d&#10;Y1LwTwHWq8eHJRbanfmTTrtYiwThUKACE2NfSBkqQxbD2PXEyftx3mJM0tdSezwnuO3kJMtepcWG&#10;04LBnt4MVe3uzyqQs+3zr98cp23ZHg5zU1Zl/71VavQ0bBYgIg3xHr61P7SCeZ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W69TGAAAA3AAAAA8AAAAAAAAA&#10;AAAAAAAAoQIAAGRycy9kb3ducmV2LnhtbFBLBQYAAAAABAAEAPkAAACUAwAAAAA=&#10;"/>
            </v:group>
            <v:shape id="Text Box 74" o:spid="_x0000_s1221" type="#_x0000_t202" style="position:absolute;left:3209;top:3291;width:1825;height:6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OecUA&#10;AADcAAAADwAAAGRycy9kb3ducmV2LnhtbESPT2sCMRTE74LfITzBmyZqLbrdKNJS6KnSVQu9PTZv&#10;/9DNy7JJ3e23bwqCx2FmfsOk+8E24kqdrx1rWMwVCOLcmZpLDefT62wDwgdkg41j0vBLHva78SjF&#10;xLieP+iahVJECPsENVQhtImUPq/Iop+7ljh6hesshii7UpoO+wi3jVwq9Sgt1hwXKmzpuaL8O/ux&#10;Gi7vxdfngzqWL3bd9m5Qku1Waj2dDIcnEIGGcA/f2m9Gw3axgv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U55xQAAANwAAAAPAAAAAAAAAAAAAAAAAJgCAABkcnMv&#10;ZG93bnJldi54bWxQSwUGAAAAAAQABAD1AAAAigMAAAAA&#10;" filled="f" stroked="f">
              <v:textbox style="mso-next-textbox:#Text Box 74">
                <w:txbxContent>
                  <w:p w:rsidR="00B00F5C" w:rsidRDefault="00B00F5C" w:rsidP="00223BB3">
                    <w:pPr>
                      <w:pStyle w:val="3"/>
                      <w:jc w:val="center"/>
                      <w:rPr>
                        <w:rFonts w:ascii="Arial" w:hAnsi="Arial"/>
                        <w:sz w:val="32"/>
                        <w:szCs w:val="32"/>
                        <w:rtl/>
                      </w:rPr>
                    </w:pPr>
                    <w:r>
                      <w:rPr>
                        <w:noProof/>
                      </w:rPr>
                      <w:t>ADDER</w:t>
                    </w:r>
                  </w:p>
                  <w:p w:rsidR="00B00F5C" w:rsidRDefault="00B00F5C" w:rsidP="00223BB3">
                    <w:pPr>
                      <w:jc w:val="right"/>
                    </w:pPr>
                  </w:p>
                </w:txbxContent>
              </v:textbox>
            </v:shape>
            <v:rect id="Rectangle 75" o:spid="_x0000_s1222" style="position:absolute;left:6624;top:3401;width:1311;height:1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O2f8QA&#10;AADcAAAADwAAAGRycy9kb3ducmV2LnhtbESPQYvCMBSE78L+h/AW9qaprshajbIoih61vezt2Tzb&#10;us1LaaJWf70RBI/DzHzDTOetqcSFGldaVtDvRSCIM6tLzhWkyar7A8J5ZI2VZVJwIwfz2UdnirG2&#10;V97RZe9zESDsYlRQeF/HUrqsIIOuZ2vi4B1tY9AH2eRSN3gNcFPJQRSNpMGSw0KBNS0Kyv73Z6Pg&#10;UA5SvO+SdWTGq2+/bZPT+W+p1Ndn+zsB4an17/CrvdEKxv0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Ttn/EAAAA3AAAAA8AAAAAAAAAAAAAAAAAmAIAAGRycy9k&#10;b3ducmV2LnhtbFBLBQYAAAAABAAEAPUAAACJAwAAAAA=&#10;"/>
            <v:line id="Line 77" o:spid="_x0000_s1223" style="position:absolute;flip:x;visibility:visible" from="3582,2840" to="3582,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f4tMQAAADcAAAADwAAAGRycy9kb3ducmV2LnhtbESPQWuDQBSE74X+h+UFemtWc7DWZCNJ&#10;SKHQk6Y/4OG+qMR9K+5GbX59thDIcZiZb5hNPptOjDS41rKCeBmBIK6sbrlW8Hv6ek9BOI+ssbNM&#10;Cv7IQb59fdlgpu3EBY2lr0WAsMtQQeN9n0npqoYMuqXtiYN3toNBH+RQSz3gFOCmk6soSqTBlsNC&#10;gz0dGqou5dUo4MN16tLiIxl/9Go+3vbt5bgvlXpbzLs1CE+zf4Yf7W+t4DNO4P9MOAJye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i0xAAAANwAAAAPAAAAAAAAAAAA&#10;AAAAAKECAABkcnMvZG93bnJldi54bWxQSwUGAAAAAAQABAD5AAAAkgMAAAAA&#10;" strokeweight="2.25pt">
              <v:stroke endarrow="block" endarrowwidth="narrow" endarrowlength="short"/>
            </v:line>
            <v:line id="Line 78" o:spid="_x0000_s1224" style="position:absolute;flip:x;visibility:visible" from="3867,3809" to="3867,4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tdL8MAAADcAAAADwAAAGRycy9kb3ducmV2LnhtbESPzarCMBSE9xd8h3AEd7epLvypRlFR&#10;uODK6gMcmmNbbE5KE9vq098IgsthZr5hVpveVKKlxpWWFYyjGARxZnXJuYLr5fg7B+E8ssbKMil4&#10;koPNevCzwkTbjs/Upj4XAcIuQQWF93UipcsKMugiWxMH72Ybgz7IJpe6wS7ATSUncTyVBksOCwXW&#10;tC8ou6cPo4D3j66an2fT9qQn/eG1K++HXarUaNhvlyA89f4b/rT/tILFeAbvM+EI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7XS/DAAAA3AAAAA8AAAAAAAAAAAAA&#10;AAAAoQIAAGRycy9kb3ducmV2LnhtbFBLBQYAAAAABAAEAPkAAACRAwAAAAA=&#10;" strokeweight="2.25pt">
              <v:stroke endarrow="block" endarrowwidth="narrow" endarrowlength="short"/>
            </v:line>
            <v:line id="_x0000_s1225" style="position:absolute;visibility:visible" from="5064,4151" to="7235,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EKnMIAAADcAAAADwAAAGRycy9kb3ducmV2LnhtbERPz2uDMBS+F/o/hFfYrcaWUjZnlFEo&#10;eHAH3diuD/NmZObFmqx1/31zGOz48f3Oy8WO4kqzHxwr2CUpCOLO6YF7Be9v5+0jCB+QNY6OScEv&#10;eSiL9SrHTLsbN3RtQy9iCPsMFZgQpkxK3xmy6BM3EUfuy80WQ4RzL/WMtxhuR7lP06O0OHBsMDjR&#10;yVD33f5YBYfXyujPpfZ1k1YfNFwOp0vrlHrYLC/PIAIt4V/85660gqddXBvPxCMg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EKnMIAAADcAAAADwAAAAAAAAAAAAAA&#10;AAChAgAAZHJzL2Rvd25yZXYueG1sUEsFBgAAAAAEAAQA+QAAAJADAAAAAA==&#10;" strokeweight="2.25pt"/>
            <v:rect id="Rectangle 80" o:spid="_x0000_s1226" style="position:absolute;left:2898;top:2669;width:1311;height:1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Z4cUA&#10;AADcAAAADwAAAGRycy9kb3ducmV2LnhtbESPT2vCQBTE70K/w/IKvelGBWlSVxFFqcf8ufT2mn1N&#10;UrNvQ3ZN0n76bqHQ4zAzv2G2+8m0YqDeNZYVLBcRCOLS6oYrBUV+nj+DcB5ZY2uZFHyRg/3uYbbF&#10;RNuRUxoyX4kAYZeggtr7LpHSlTUZdAvbEQfvw/YGfZB9JXWPY4CbVq6iaCMNNhwWauzoWFN5y+5G&#10;wXuzKvA7zS+Ric9rf53yz/vbSamnx+nwAsLT5P/Df+1XrSBexvB7Jh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UhnhxQAAANwAAAAPAAAAAAAAAAAAAAAAAJgCAABkcnMv&#10;ZG93bnJldi54bWxQSwUGAAAAAAQABAD1AAAAigMAAAAA&#10;"/>
            <v:line id="Line 81" o:spid="_x0000_s1227" style="position:absolute;flip:x;visibility:visible" from="3582,2368" to="3582,2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4P5sEAAADcAAAADwAAAGRycy9kb3ducmV2LnhtbERPy2qDQBTdF/oPwy10V8e4SFObUaJY&#10;KGQV0w+4OLcqce6IMz7ar+8sAl0ezvuYb2YQC02ut6xgF8UgiBure24VfF0/Xg4gnEfWOFgmBT/k&#10;IM8eH46YarvyhZbatyKEsEtRQef9mErpmo4MusiOxIH7tpNBH+DUSj3hGsLNIJM43kuDPYeGDkcq&#10;O2pu9WwUcDmvw+Hyul/OOtmq36K/VUWt1PPTdnoH4Wnz/+K7+1MreEvC/HAmHAGZ/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fg/mwQAAANwAAAAPAAAAAAAAAAAAAAAA&#10;AKECAABkcnMvZG93bnJldi54bWxQSwUGAAAAAAQABAD5AAAAjwMAAAAA&#10;" strokeweight="2.25pt">
              <v:stroke endarrow="block" endarrowwidth="narrow" endarrowlength="short"/>
            </v:line>
            <v:shape id="Text Box 63" o:spid="_x0000_s1228" type="#_x0000_t202" style="position:absolute;left:3853;top:2030;width:1396;height:5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To58IA&#10;AADbAAAADwAAAGRycy9kb3ducmV2LnhtbERPy2oCMRTdF/yHcIXuakahVaZGUduK4MZHmfVlcjuZ&#10;OrmZJqkz/r1ZFLo8nPd82dtGXMmH2rGC8SgDQVw6XXOl4PP88TQDESKyxsYxKbhRgOVi8DDHXLuO&#10;j3Q9xUqkEA45KjAxtrmUoTRkMYxcS5y4L+ctxgR9JbXHLoXbRk6y7EVarDk1GGxpY6i8nH6tgmJb&#10;HL7P8efii/1z17yv1m/bvVHqcdivXkFE6uO/+M+90wqmaX36kn6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ZOjnwgAAANsAAAAPAAAAAAAAAAAAAAAAAJgCAABkcnMvZG93&#10;bnJldi54bWxQSwUGAAAAAAQABAD1AAAAhwMAAAAA&#10;" filled="f" stroked="f">
              <v:textbox inset="0,.4mm,0,0">
                <w:txbxContent>
                  <w:p w:rsidR="00B00F5C" w:rsidRDefault="00B00F5C" w:rsidP="00223BB3">
                    <w:pPr>
                      <w:pStyle w:val="3"/>
                      <w:bidi w:val="0"/>
                      <w:jc w:val="center"/>
                      <w:rPr>
                        <w:sz w:val="40"/>
                        <w:szCs w:val="40"/>
                        <w:rtl/>
                      </w:rPr>
                    </w:pPr>
                    <w:r>
                      <w:rPr>
                        <w:rFonts w:hint="cs"/>
                        <w:noProof/>
                      </w:rPr>
                      <w:t>Y</w:t>
                    </w:r>
                  </w:p>
                </w:txbxContent>
              </v:textbox>
            </v:shape>
            <v:shape id="Text Box 74" o:spid="_x0000_s1229" type="#_x0000_t202" style="position:absolute;left:4463;top:2512;width:1825;height:6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00F5C" w:rsidRDefault="00B00F5C" w:rsidP="00223BB3">
                    <w:pPr>
                      <w:pStyle w:val="3"/>
                      <w:jc w:val="center"/>
                      <w:rPr>
                        <w:rFonts w:ascii="Arial" w:hAnsi="Arial"/>
                        <w:sz w:val="32"/>
                        <w:szCs w:val="32"/>
                        <w:rtl/>
                      </w:rPr>
                    </w:pPr>
                    <w:r>
                      <w:rPr>
                        <w:noProof/>
                      </w:rPr>
                      <w:t>ADDER</w:t>
                    </w:r>
                  </w:p>
                  <w:p w:rsidR="00B00F5C" w:rsidRDefault="00B00F5C" w:rsidP="00223BB3">
                    <w:pPr>
                      <w:jc w:val="right"/>
                    </w:pPr>
                  </w:p>
                </w:txbxContent>
              </v:textbox>
            </v:shape>
            <v:rect id="Rectangle 75" o:spid="_x0000_s1230" style="position:absolute;left:5638;top:4059;width:987;height:22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vtEcQA&#10;AADbAAAADwAAAGRycy9kb3ducmV2LnhtbESP0WrCQBRE3wX/YbmFvkizMaAtqauIVPShSJv2Ay7Z&#10;2ySYvRt2NzHt13cFwcdhZs4wq81oWjGQ841lBfMkBUFcWt1wpeD7a//0AsIHZI2tZVLwSx426+lk&#10;hbm2F/6koQiViBD2OSqoQ+hyKX1Zk0Gf2I44ej/WGQxRukpqh5cIN63M0nQpDTYcF2rsaFdTeS56&#10;o+Cgadaf/vjQvzOe9x/u1C3eSKnHh3H7CiLQGO7hW/uoFTxncP0Sf4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L7RHEAAAA2wAAAA8AAAAAAAAAAAAAAAAAmAIAAGRycy9k&#10;b3ducmV2LnhtbFBLBQYAAAAABAAEAPUAAACJAwAAAAA=&#10;"/>
            <v:rect id="Rectangle 75" o:spid="_x0000_s1231" style="position:absolute;left:6264;top:5258;width:987;height:22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dIisMA&#10;AADbAAAADwAAAGRycy9kb3ducmV2LnhtbESP0WoCMRRE3wv+Q7iCL6VmVbSyGkVEsQ9F1PYDLpvr&#10;7uLmZkmyuvr1TUHwcZiZM8x82ZpKXMn50rKCQT8BQZxZXXKu4Pdn+zEF4QOyxsoyKbiTh+Wi8zbH&#10;VNsbH+l6CrmIEPYpKihCqFMpfVaQQd+3NXH0ztYZDFG6XGqHtwg3lRwmyUQaLDkuFFjTuqDscmqM&#10;gp2m92b/4F3zzXjZHty+Hm9IqV63Xc1ABGrDK/xsf2kFnyP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dIisMAAADbAAAADwAAAAAAAAAAAAAAAACYAgAAZHJzL2Rv&#10;d25yZXYueG1sUEsFBgAAAAAEAAQA9QAAAIgDAAAAAA==&#10;"/>
            <v:shape id="Text Box 63" o:spid="_x0000_s1232" type="#_x0000_t202" style="position:absolute;left:3030;top:4497;width:1396;height:5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5MYA&#10;AADbAAAADwAAAGRycy9kb3ducmV2LnhtbESPS2/CMBCE70j9D9ZW6q04rfpAAYNooagSl/JQzqt4&#10;G6fE62Abkv77GqkSx9HMfKOZzHrbiDP5UDtW8DDMQBCXTtdcKdjvPu5HIEJE1tg4JgW/FGA2vRlM&#10;MNeu4w2dt7ESCcIhRwUmxjaXMpSGLIaha4mT9+28xZikr6T22CW4beRjlr1IizWnBYMtvRsqD9uT&#10;VVCsiq+fXTwefLF+7prl/G2xWhul7m77+RhEpD5ew//tT63g9QkuX9IP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u5MYAAADbAAAADwAAAAAAAAAAAAAAAACYAgAAZHJz&#10;L2Rvd25yZXYueG1sUEsFBgAAAAAEAAQA9QAAAIsDAAAAAA==&#10;" filled="f" stroked="f">
              <v:textbox inset="0,.4mm,0,0">
                <w:txbxContent>
                  <w:p w:rsidR="00B00F5C" w:rsidRDefault="00B00F5C" w:rsidP="00223BB3">
                    <w:pPr>
                      <w:pStyle w:val="3"/>
                      <w:bidi w:val="0"/>
                      <w:jc w:val="center"/>
                      <w:rPr>
                        <w:sz w:val="40"/>
                        <w:szCs w:val="40"/>
                        <w:rtl/>
                      </w:rPr>
                    </w:pPr>
                    <w:r w:rsidRPr="004C1715">
                      <w:rPr>
                        <w:noProof/>
                        <w:position w:val="-12"/>
                      </w:rPr>
                      <w:object w:dxaOrig="240" w:dyaOrig="360">
                        <v:shape id="_x0000_i1060" type="#_x0000_t75" style="width:12pt;height:18pt" o:ole="">
                          <v:imagedata r:id="rId45" o:title=""/>
                        </v:shape>
                        <o:OLEObject Type="Embed" ProgID="Equation.DSMT4" ShapeID="_x0000_i1060" DrawAspect="Content" ObjectID="_1500043138" r:id="rId46"/>
                      </w:object>
                    </w:r>
                  </w:p>
                </w:txbxContent>
              </v:textbox>
            </v:shape>
            <v:shape id="Text Box 63" o:spid="_x0000_s1233" type="#_x0000_t202" style="position:absolute;left:4308;top:4444;width:1396;height:5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HVCMUA&#10;AADbAAAADwAAAGRycy9kb3ducmV2LnhtbESPT2sCMRTE74V+h/AKvdWshVpZjeK/SsGLVdnzY/Pc&#10;rG5etknqbr99Uyj0OMzMb5jpvLeNuJEPtWMFw0EGgrh0uuZKwen49jQGESKyxsYxKfimAPPZ/d0U&#10;c+06/qDbIVYiQTjkqMDE2OZShtKQxTBwLXHyzs5bjEn6SmqPXYLbRj5n2UharDktGGxpZai8Hr6s&#10;gmJb7C/H+Hn1xe6lazaL5Xq7M0o9PvSLCYhIffwP/7XftYLXEfx+ST9Az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wdUIxQAAANsAAAAPAAAAAAAAAAAAAAAAAJgCAABkcnMv&#10;ZG93bnJldi54bWxQSwUGAAAAAAQABAD1AAAAigMAAAAA&#10;" filled="f" stroked="f">
              <v:textbox inset="0,.4mm,0,0">
                <w:txbxContent>
                  <w:p w:rsidR="00B00F5C" w:rsidRDefault="00B00F5C" w:rsidP="00223BB3">
                    <w:pPr>
                      <w:pStyle w:val="3"/>
                      <w:bidi w:val="0"/>
                      <w:jc w:val="center"/>
                      <w:rPr>
                        <w:sz w:val="40"/>
                        <w:szCs w:val="40"/>
                      </w:rPr>
                    </w:pPr>
                    <w:r w:rsidRPr="004C1715">
                      <w:rPr>
                        <w:noProof/>
                        <w:position w:val="-12"/>
                      </w:rPr>
                      <w:object w:dxaOrig="260" w:dyaOrig="360">
                        <v:shape id="_x0000_i1061" type="#_x0000_t75" style="width:12.75pt;height:18pt" o:ole="">
                          <v:imagedata r:id="rId47" o:title=""/>
                        </v:shape>
                        <o:OLEObject Type="Embed" ProgID="Equation.DSMT4" ShapeID="_x0000_i1061" DrawAspect="Content" ObjectID="_1500043139" r:id="rId48"/>
                      </w:object>
                    </w:r>
                  </w:p>
                </w:txbxContent>
              </v:textbox>
            </v:shape>
            <v:line id="Line 58" o:spid="_x0000_s1234" style="position:absolute;visibility:visible" from="4681,3210" to="4681,3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ZW0MUAAADcAAAADwAAAGRycy9kb3ducmV2LnhtbESPQWvCQBSE74L/YXmFXkQ3DcVodBUp&#10;FApFpKng9Zl9JrHZtyG71fXfu4WCx2FmvmGW62BacaHeNZYVvEwSEMSl1Q1XCvbf7+MZCOeRNbaW&#10;ScGNHKxXw8ESc22v/EWXwlciQtjlqKD2vsuldGVNBt3EdsTRO9neoI+yr6Tu8RrhppVpkkylwYbj&#10;Qo0dvdVU/hS/RkG2Oxw/C9SjLOxm51Bus9f5LVPq+SlsFiA8Bf8I/7c/tIJ0msLf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1ZW0MUAAADcAAAADwAAAAAAAAAA&#10;AAAAAAChAgAAZHJzL2Rvd25yZXYueG1sUEsFBgAAAAAEAAQA+QAAAJMDAAAAAA==&#10;" strokeweight="2.25pt">
              <v:stroke endarrow="block" endarrowwidth="narrow" endarrowlength="short"/>
            </v:line>
            <v:line id="Line 61" o:spid="_x0000_s1235" style="position:absolute;flip:y;visibility:visible" from="5323,3007" to="5323,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UVcgAAADcAAAADwAAAGRycy9kb3ducmV2LnhtbESPS4vCQBCE7wv+h6EFL6KTlaASHWXx&#10;sauwCD4OHttMmwQzPSEzq/Hf7ywIeyyq66uu6bwxpbhT7QrLCt77EQji1OqCMwWn47o3BuE8ssbS&#10;Mil4koP5rPU2xUTbB+/pfvCZCBB2CSrIva8SKV2ak0HXtxVx8K62NuiDrDOpa3wEuCnlIIqG0mDB&#10;oSHHihY5pbfDjwlvLOPj9nn5+hztVov0+7qNu9HmrFSn3XxMQHhq/P/xK73RCgbDGP7GBAL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A+UVcgAAADcAAAADwAAAAAA&#10;AAAAAAAAAAChAgAAZHJzL2Rvd25yZXYueG1sUEsFBgAAAAAEAAQA+QAAAJYDAAAAAA==&#10;" strokeweight="2.25pt"/>
            <v:shape id="Text Box 64" o:spid="_x0000_s1236" type="#_x0000_t202" style="position:absolute;left:7037;top:3647;width:1397;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Lk4cIA&#10;AADbAAAADwAAAGRycy9kb3ducmV2LnhtbERPy2oCMRTdF/yHcIXuakahVaZGUduK4MZHmfVlcjuZ&#10;OrmZJqkz/r1ZFLo8nPd82dtGXMmH2rGC8SgDQVw6XXOl4PP88TQDESKyxsYxKbhRgOVi8DDHXLuO&#10;j3Q9xUqkEA45KjAxtrmUoTRkMYxcS5y4L+ctxgR9JbXHLoXbRk6y7EVarDk1GGxpY6i8nH6tgmJb&#10;HL7P8efii/1z17yv1m/bvVHqcdivXkFE6uO/+M+90wqmaWz6kn6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EuThwgAAANsAAAAPAAAAAAAAAAAAAAAAAJgCAABkcnMvZG93&#10;bnJldi54bWxQSwUGAAAAAAQABAD1AAAAhwMAAAAA&#10;" filled="f" stroked="f">
              <v:textbox inset="0,.4mm,0,0">
                <w:txbxContent>
                  <w:p w:rsidR="00B00F5C" w:rsidRDefault="00B00F5C" w:rsidP="00223BB3">
                    <w:pPr>
                      <w:pStyle w:val="3"/>
                      <w:bidi w:val="0"/>
                      <w:jc w:val="center"/>
                      <w:rPr>
                        <w:sz w:val="40"/>
                        <w:szCs w:val="40"/>
                        <w:rtl/>
                      </w:rPr>
                    </w:pPr>
                  </w:p>
                </w:txbxContent>
              </v:textbox>
            </v:shape>
            <v:shape id="Text Box 64" o:spid="_x0000_s1237" type="#_x0000_t202" style="position:absolute;left:6784;top:2676;width:1397;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5BesYA&#10;AADbAAAADwAAAGRycy9kb3ducmV2LnhtbESPS2/CMBCE70j9D9ZW6q04rdQHAYNooagSl/JQzqt4&#10;G6fE62Abkv77GqkSx9HMfKOZzHrbiDP5UDtW8DDMQBCXTtdcKdjvPu5fQYSIrLFxTAp+KcBsejOY&#10;YK5dxxs6b2MlEoRDjgpMjG0uZSgNWQxD1xIn79t5izFJX0ntsUtw28jHLHuWFmtOCwZbejdUHrYn&#10;q6BYFV8/u3g8+GL91DXL+dtitTZK3d328zGISH28hv/bn1rBywguX9IP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5BesYAAADbAAAADwAAAAAAAAAAAAAAAACYAgAAZHJz&#10;L2Rvd25yZXYueG1sUEsFBgAAAAAEAAQA9QAAAIsDAAAAAA==&#10;" filled="f" stroked="f">
              <v:textbox inset="0,.4mm,0,0">
                <w:txbxContent>
                  <w:p w:rsidR="00B00F5C" w:rsidRDefault="00B00F5C" w:rsidP="00223BB3">
                    <w:pPr>
                      <w:pStyle w:val="3"/>
                      <w:bidi w:val="0"/>
                      <w:jc w:val="center"/>
                      <w:rPr>
                        <w:sz w:val="40"/>
                        <w:szCs w:val="40"/>
                        <w:rtl/>
                      </w:rPr>
                    </w:pPr>
                  </w:p>
                </w:txbxContent>
              </v:textbox>
            </v:shape>
            <v:shape id="Text Box 64" o:spid="_x0000_s1238" type="#_x0000_t202" style="position:absolute;left:4848;top:3032;width:1568;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GYwMEA&#10;AADbAAAADwAAAGRycy9kb3ducmV2LnhtbERPy2oCMRTdF/yHcIXuasaCRaZGsVal4KY+mPVlcjuZ&#10;OrkZk9QZ/94sCi4P5z1b9LYRV/KhdqxgPMpAEJdO11wpOB03L1MQISJrbByTghsFWMwHTzPMtet4&#10;T9dDrEQK4ZCjAhNjm0sZSkMWw8i1xIn7cd5iTNBXUnvsUrht5GuWvUmLNacGgy2tDJXnw59VUGyL&#10;799jvJx9sZt0zXr58bndGaWeh/3yHUSkPj7E/+4vrWCa1qcv6Q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xmMDBAAAA2wAAAA8AAAAAAAAAAAAAAAAAmAIAAGRycy9kb3du&#10;cmV2LnhtbFBLBQYAAAAABAAEAPUAAACGAwAAAAA=&#10;" filled="f" stroked="f">
              <v:textbox inset="0,.4mm,0,0">
                <w:txbxContent>
                  <w:p w:rsidR="00B00F5C" w:rsidRDefault="00B00F5C" w:rsidP="00223BB3">
                    <w:pPr>
                      <w:pStyle w:val="3"/>
                      <w:bidi w:val="0"/>
                      <w:jc w:val="center"/>
                      <w:rPr>
                        <w:sz w:val="40"/>
                        <w:szCs w:val="40"/>
                        <w:rtl/>
                      </w:rPr>
                    </w:pPr>
                  </w:p>
                </w:txbxContent>
              </v:textbox>
            </v:shape>
            <v:shape id="Text Box 64" o:spid="_x0000_s1239" type="#_x0000_t202" style="position:absolute;left:2819;top:2904;width:1568;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9W8QA&#10;AADbAAAADwAAAGRycy9kb3ducmV2LnhtbESPQWsCMRSE70L/Q3gFb5q1YJGtUbRVEby0Wvb82Lxu&#10;Vjcv2yS623/fFAoeh5n5hpkve9uIG/lQO1YwGWcgiEuna64UfJ62oxmIEJE1No5JwQ8FWC4eBnPM&#10;tev4g27HWIkE4ZCjAhNjm0sZSkMWw9i1xMn7ct5iTNJXUnvsEtw28inLnqXFmtOCwZZeDZWX49Uq&#10;KHbF+/kUvy++OEy7ZrNav+0ORqnhY796ARGpj/fwf3uvFcwm8Pcl/Q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9PVvEAAAA2wAAAA8AAAAAAAAAAAAAAAAAmAIAAGRycy9k&#10;b3ducmV2LnhtbFBLBQYAAAAABAAEAPUAAACJAwAAAAA=&#10;" filled="f" stroked="f">
              <v:textbox inset="0,.4mm,0,0">
                <w:txbxContent>
                  <w:p w:rsidR="00B00F5C" w:rsidRDefault="00B00F5C" w:rsidP="00223BB3">
                    <w:pPr>
                      <w:pStyle w:val="3"/>
                      <w:bidi w:val="0"/>
                      <w:jc w:val="center"/>
                      <w:rPr>
                        <w:sz w:val="40"/>
                        <w:szCs w:val="40"/>
                        <w:rtl/>
                      </w:rPr>
                    </w:pPr>
                  </w:p>
                </w:txbxContent>
              </v:textbox>
            </v:shape>
            <v:shape id="Text Box 64" o:spid="_x0000_s1240" type="#_x0000_t202" style="position:absolute;left:4734;top:3693;width:1397;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MGt8UA&#10;AADbAAAADwAAAGRycy9kb3ducmV2LnhtbESPS2vDMBCE74X8B7GB3ho5LS3BiRKSPkIhl7zwebE2&#10;lhNr5Upq7P77qlDIcZiZb5jZoreNuJIPtWMF41EGgrh0uuZKwfHw8TABESKyxsYxKfihAIv54G6G&#10;uXYd7+i6j5VIEA45KjAxtrmUoTRkMYxcS5y8k/MWY5K+ktpjl+C2kY9Z9iIt1pwWDLb0aqi87L+t&#10;gmJdbM+H+HXxxea5a96Xq7f1xih1P+yXUxCR+ngL/7c/tYLJE/x9S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Ywa3xQAAANsAAAAPAAAAAAAAAAAAAAAAAJgCAABkcnMv&#10;ZG93bnJldi54bWxQSwUGAAAAAAQABAD1AAAAigMAAAAA&#10;" filled="f" stroked="f">
              <v:textbox inset="0,.4mm,0,0">
                <w:txbxContent>
                  <w:p w:rsidR="00B00F5C" w:rsidRDefault="00B00F5C" w:rsidP="00223BB3">
                    <w:pPr>
                      <w:pStyle w:val="3"/>
                      <w:bidi w:val="0"/>
                      <w:jc w:val="center"/>
                      <w:rPr>
                        <w:sz w:val="40"/>
                        <w:szCs w:val="40"/>
                        <w:rtl/>
                      </w:rPr>
                    </w:pPr>
                  </w:p>
                </w:txbxContent>
              </v:textbox>
            </v:shape>
          </v:group>
        </w:pict>
      </w:r>
      <w:r>
        <w:rPr>
          <w:rFonts w:ascii="Times New Roman" w:hAnsi="Times New Roman" w:cs="David"/>
          <w:noProof/>
          <w:rtl/>
        </w:rPr>
        <w:pict>
          <v:group id="קבוצה 28" o:spid="_x0000_s1257" style="position:absolute;left:0;text-align:left;margin-left:94.7pt;margin-top:21.8pt;width:94.2pt;height:38.45pt;z-index:251653120" coordsize="11962,4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">
            <v:group id="קבוצה 9" o:spid="_x0000_s1258" style="position:absolute;top:2580;width:11962;height:2300" coordsize="11962,2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66" o:spid="_x0000_s1259" style="position:absolute;visibility:visible" from="2356,2300" to="9531,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67" o:spid="_x0000_s1260" style="position:absolute;flip:y;visibility:visible" from="9536,0" to="11924,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8" o:spid="_x0000_s1261" style="position:absolute;flip:x y;visibility:visible" from="0,0" to="2387,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TYI8MAAADaAAAADwAAAGRycy9kb3ducmV2LnhtbESPQWvCQBSE7wX/w/KEXopujKFI6iaI&#10;oPSUUtvi9ZF9JqHZtyG7Jml/vVsoeBxm5htmm0+mFQP1rrGsYLWMQBCXVjdcKfj8OCw2IJxH1tha&#10;JgU/5CDPZg9bTLUd+Z2Gk69EgLBLUUHtfZdK6cqaDLql7YiDd7G9QR9kX0nd4xjgppVxFD1Lgw2H&#10;hRo72tdUfp+uRgFy8bvejCtK5JHOLi7ennZfF6Ue59PuBYSnyd/D/+1XrSCBvyvhBs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E2CPDAAAA2gAAAA8AAAAAAAAAAAAA&#10;AAAAoQIAAGRycy9kb3ducmV2LnhtbFBLBQYAAAAABAAEAPkAAACRAwAAAAA=&#10;"/>
              <v:line id="Line 69" o:spid="_x0000_s1262" style="position:absolute;flip:x;visibility:visible" from="7180,0" to="11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dFFMUAAADaAAAADwAAAAAAAAAA&#10;AAAAAAChAgAAZHJzL2Rvd25yZXYueG1sUEsFBgAAAAAEAAQA+QAAAJMDAAAAAA==&#10;"/>
              <v:line id="Line 70" o:spid="_x0000_s1263" style="position:absolute;flip:x;visibility:visible" from="0,0" to="4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Line 71" o:spid="_x0000_s1264" style="position:absolute;visibility:visible" from="4768,0" to="596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72" o:spid="_x0000_s1265" style="position:absolute;flip:x;visibility:visible" from="5946,0" to="714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group>
            <v:line id="Line 81" o:spid="_x0000_s1266" style="position:absolute;flip:x;visibility:visible" from="2412,0" to="2412,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p26cIAAADbAAAADwAAAGRycy9kb3ducmV2LnhtbESPQYvCQAyF7wv+hyGCt3WqB1e6jqKi&#10;IHiyuz8gdGJb7GRKZ2yrv94cBG8J7+W9L6vN4GrVURsqzwZm0wQUce5txYWB/7/j9xJUiMgWa89k&#10;4EEBNuvR1wpT63u+UJfFQkkIhxQNlDE2qdYhL8lhmPqGWLSrbx1GWdtC2xZ7CXe1nifJQjusWBpK&#10;bGhfUn7L7s4A7+99vbz8LLqznQ+H5666HXaZMZPxsP0FFWmIH/P7+mQFX+jlFxlAr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6p26cIAAADbAAAADwAAAAAAAAAAAAAA&#10;AAChAgAAZHJzL2Rvd25yZXYueG1sUEsFBgAAAAAEAAQA+QAAAJADAAAAAA==&#10;" strokeweight="2.25pt">
              <v:stroke endarrow="block" endarrowwidth="narrow" endarrowlength="short"/>
            </v:line>
            <v:line id="Line 81" o:spid="_x0000_s1267" style="position:absolute;flip:x;visibility:visible" from="9200,0" to="9200,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bTcr0AAADbAAAADwAAAGRycy9kb3ducmV2LnhtbERPSwrCMBDdC94hjOBOU12oVKOoKAiu&#10;rB5gaMa22ExKE9vq6Y0guJvH+85q05lSNFS7wrKCyTgCQZxaXXCm4HY9jhYgnEfWWFomBS9ysFn3&#10;eyuMtW35Qk3iMxFC2MWoIPe+iqV0aU4G3dhWxIG729qgD7DOpK6xDeGmlNMomkmDBYeGHCva55Q+&#10;kqdRwPtnWy4u81lz1tPu8N4Vj8MuUWo46LZLEJ46/xf/3Ccd5k/g+0s4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Tm03K9AAAA2wAAAA8AAAAAAAAAAAAAAAAAoQIA&#10;AGRycy9kb3ducmV2LnhtbFBLBQYAAAAABAAEAPkAAACLAwAAAAA=&#10;" strokeweight="2.25pt">
              <v:stroke endarrow="block" endarrowwidth="narrow" endarrowlength="short"/>
            </v:line>
          </v:group>
        </w:pict>
      </w:r>
      <w:r w:rsidR="00223BB3" w:rsidRPr="003A7B39">
        <w:rPr>
          <w:rFonts w:ascii="Times New Roman" w:hAnsi="Times New Roman" w:cs="David"/>
          <w:noProof/>
        </w:rPr>
        <w:t>5</w:t>
      </w:r>
      <w:r w:rsidR="00223BB3" w:rsidRPr="00223BB3">
        <w:rPr>
          <w:rFonts w:eastAsia="Times New Roman"/>
          <w:rtl/>
        </w:rPr>
        <w:t xml:space="preserve"> - </w:t>
      </w:r>
      <w:r w:rsidR="00223BB3" w:rsidRPr="00223BB3">
        <w:rPr>
          <w:rFonts w:eastAsia="Times New Roman" w:hint="cs"/>
          <w:rtl/>
        </w:rPr>
        <w:t>זמן בדיד</w:t>
      </w:r>
    </w:p>
    <w:p w:rsidR="00223BB3" w:rsidRPr="005145D2" w:rsidRDefault="00223BB3" w:rsidP="00223BB3">
      <w:pPr>
        <w:rPr>
          <w:rFonts w:ascii="Times New Roman" w:hAnsi="Times New Roman" w:cs="David"/>
          <w:sz w:val="20"/>
          <w:rtl/>
        </w:rPr>
      </w:pPr>
      <w:r>
        <w:rPr>
          <w:rFonts w:ascii="Times New Roman" w:hAnsi="Times New Roman" w:cs="David"/>
          <w:sz w:val="20"/>
          <w:rtl/>
        </w:rPr>
        <w:t>נתונה המערכת הבאה</w:t>
      </w:r>
      <w:r>
        <w:rPr>
          <w:rFonts w:ascii="Times New Roman" w:hAnsi="Times New Roman" w:cs="David" w:hint="cs"/>
          <w:sz w:val="20"/>
          <w:rtl/>
        </w:rPr>
        <w:t>:</w:t>
      </w:r>
    </w:p>
    <w:p w:rsidR="00223BB3" w:rsidRPr="005145D2" w:rsidRDefault="00223BB3" w:rsidP="00223BB3">
      <w:pPr>
        <w:rPr>
          <w:rFonts w:ascii="Times New Roman" w:hAnsi="Times New Roman" w:cs="David"/>
          <w:sz w:val="20"/>
          <w:rtl/>
        </w:rPr>
      </w:pPr>
    </w:p>
    <w:p w:rsidR="00223BB3" w:rsidRPr="005145D2" w:rsidRDefault="00790EE6" w:rsidP="00223BB3">
      <w:pPr>
        <w:rPr>
          <w:rFonts w:ascii="Times New Roman" w:hAnsi="Times New Roman" w:cs="David"/>
          <w:sz w:val="20"/>
          <w:rtl/>
        </w:rPr>
      </w:pPr>
      <w:r>
        <w:rPr>
          <w:rFonts w:ascii="Arial" w:hAnsi="Arial" w:cs="Arial"/>
          <w:noProof/>
          <w:sz w:val="24"/>
          <w:rtl/>
        </w:rPr>
        <w:pict>
          <v:line id="Line 79" o:spid="_x0000_s1271" style="position:absolute;left:0;text-align:left;z-index:251658240;visibility:visible;mso-width-relative:margin" from="109.65pt,8.1pt" to="139.7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" strokeweight="2.25pt"/>
        </w:pict>
      </w:r>
    </w:p>
    <w:p w:rsidR="00223BB3" w:rsidRPr="005145D2" w:rsidRDefault="00223BB3" w:rsidP="00223BB3">
      <w:pPr>
        <w:rPr>
          <w:rFonts w:ascii="Times New Roman" w:hAnsi="Times New Roman" w:cs="David"/>
          <w:sz w:val="20"/>
          <w:rtl/>
        </w:rPr>
      </w:pPr>
    </w:p>
    <w:p w:rsidR="00223BB3" w:rsidRPr="005145D2" w:rsidRDefault="00223BB3" w:rsidP="00223BB3">
      <w:pPr>
        <w:rPr>
          <w:rFonts w:ascii="Times New Roman" w:hAnsi="Times New Roman" w:cs="David"/>
          <w:sz w:val="20"/>
          <w:rtl/>
        </w:rPr>
      </w:pPr>
    </w:p>
    <w:p w:rsidR="00223BB3" w:rsidRPr="005145D2" w:rsidRDefault="00223BB3" w:rsidP="00223BB3">
      <w:pPr>
        <w:rPr>
          <w:rFonts w:ascii="Times New Roman" w:hAnsi="Times New Roman" w:cs="David"/>
          <w:sz w:val="20"/>
          <w:rtl/>
        </w:rPr>
      </w:pPr>
    </w:p>
    <w:p w:rsidR="00223BB3" w:rsidRPr="005145D2" w:rsidRDefault="00223BB3" w:rsidP="00223BB3">
      <w:pPr>
        <w:rPr>
          <w:rFonts w:ascii="Times New Roman" w:hAnsi="Times New Roman" w:cs="David"/>
          <w:sz w:val="20"/>
          <w:rtl/>
        </w:rPr>
      </w:pPr>
    </w:p>
    <w:p w:rsidR="00223BB3" w:rsidRPr="005145D2" w:rsidRDefault="00223BB3" w:rsidP="00223BB3">
      <w:pPr>
        <w:rPr>
          <w:rFonts w:ascii="Times New Roman" w:hAnsi="Times New Roman" w:cs="David"/>
          <w:sz w:val="20"/>
          <w:rtl/>
        </w:rPr>
      </w:pPr>
    </w:p>
    <w:p w:rsidR="00223BB3" w:rsidRPr="005145D2" w:rsidRDefault="00223BB3" w:rsidP="00223BB3">
      <w:pPr>
        <w:rPr>
          <w:rFonts w:ascii="Times New Roman" w:hAnsi="Times New Roman" w:cs="David"/>
          <w:sz w:val="20"/>
          <w:rtl/>
        </w:rPr>
      </w:pPr>
    </w:p>
    <w:p w:rsidR="00223BB3" w:rsidRPr="005145D2" w:rsidRDefault="00223BB3" w:rsidP="00223BB3">
      <w:pPr>
        <w:rPr>
          <w:rFonts w:ascii="Times New Roman" w:hAnsi="Times New Roman" w:cs="David"/>
          <w:sz w:val="20"/>
          <w:rtl/>
        </w:rPr>
      </w:pPr>
    </w:p>
    <w:p w:rsidR="00223BB3" w:rsidRPr="005145D2" w:rsidRDefault="00223BB3" w:rsidP="00223BB3">
      <w:pPr>
        <w:rPr>
          <w:rFonts w:ascii="Times New Roman" w:hAnsi="Times New Roman" w:cs="David"/>
          <w:sz w:val="20"/>
          <w:rtl/>
        </w:rPr>
      </w:pPr>
    </w:p>
    <w:p w:rsidR="00223BB3" w:rsidRPr="005145D2" w:rsidRDefault="00223BB3" w:rsidP="00223BB3">
      <w:pPr>
        <w:rPr>
          <w:rFonts w:ascii="Times New Roman" w:hAnsi="Times New Roman" w:cs="David"/>
          <w:sz w:val="20"/>
        </w:rPr>
      </w:pPr>
      <w:r w:rsidRPr="005145D2">
        <w:rPr>
          <w:rFonts w:ascii="Times New Roman" w:hAnsi="Times New Roman" w:cs="David"/>
          <w:sz w:val="20"/>
          <w:rtl/>
        </w:rPr>
        <w:t xml:space="preserve">כל הקווים הם באותו רוחב </w:t>
      </w:r>
      <w:r w:rsidRPr="005145D2">
        <w:rPr>
          <w:rFonts w:ascii="Times New Roman" w:hAnsi="Times New Roman" w:cs="David"/>
        </w:rPr>
        <w:t>n</w:t>
      </w:r>
      <w:r w:rsidRPr="005145D2">
        <w:rPr>
          <w:rFonts w:ascii="Times New Roman" w:hAnsi="Times New Roman" w:cs="David"/>
          <w:sz w:val="20"/>
          <w:rtl/>
        </w:rPr>
        <w:t xml:space="preserve">. ה </w:t>
      </w:r>
      <w:r w:rsidRPr="005145D2">
        <w:rPr>
          <w:rFonts w:ascii="Times New Roman" w:hAnsi="Times New Roman" w:cs="David"/>
          <w:sz w:val="20"/>
        </w:rPr>
        <w:t>ADDER</w:t>
      </w:r>
      <w:r w:rsidRPr="005145D2">
        <w:rPr>
          <w:rFonts w:ascii="Times New Roman" w:hAnsi="Times New Roman" w:cs="David"/>
          <w:sz w:val="20"/>
          <w:rtl/>
        </w:rPr>
        <w:t xml:space="preserve"> מחבר </w:t>
      </w:r>
      <w:proofErr w:type="spellStart"/>
      <w:r w:rsidRPr="005145D2">
        <w:rPr>
          <w:rFonts w:ascii="Times New Roman" w:hAnsi="Times New Roman" w:cs="David"/>
          <w:sz w:val="20"/>
          <w:rtl/>
        </w:rPr>
        <w:t>מודולו</w:t>
      </w:r>
      <w:proofErr w:type="spellEnd"/>
      <w:r w:rsidRPr="005145D2">
        <w:rPr>
          <w:rFonts w:ascii="Times New Roman" w:hAnsi="Times New Roman" w:cs="David"/>
          <w:sz w:val="20"/>
          <w:rtl/>
        </w:rPr>
        <w:t xml:space="preserve"> </w:t>
      </w:r>
      <w:r w:rsidRPr="005145D2">
        <w:rPr>
          <w:rFonts w:ascii="Times New Roman" w:hAnsi="Times New Roman" w:cs="David"/>
          <w:sz w:val="28"/>
          <w:vertAlign w:val="superscript"/>
        </w:rPr>
        <w:t>n</w:t>
      </w:r>
      <w:r w:rsidRPr="005145D2">
        <w:rPr>
          <w:rFonts w:ascii="Times New Roman" w:hAnsi="Times New Roman" w:cs="David"/>
          <w:sz w:val="20"/>
          <w:rtl/>
        </w:rPr>
        <w:t xml:space="preserve">2. </w:t>
      </w:r>
      <w:r>
        <w:rPr>
          <w:rFonts w:ascii="Times New Roman" w:hAnsi="Times New Roman" w:cs="David"/>
          <w:sz w:val="20"/>
          <w:rtl/>
        </w:rPr>
        <w:br/>
      </w:r>
      <w:r>
        <w:rPr>
          <w:rFonts w:ascii="Times New Roman" w:hAnsi="Times New Roman" w:cs="David" w:hint="cs"/>
          <w:sz w:val="20"/>
          <w:rtl/>
        </w:rPr>
        <w:t>ה</w:t>
      </w:r>
      <w:r>
        <w:rPr>
          <w:rFonts w:hint="cs"/>
          <w:rtl/>
        </w:rPr>
        <w:t xml:space="preserve"> - </w:t>
      </w:r>
      <w:r w:rsidRPr="004C1715">
        <w:rPr>
          <w:rFonts w:ascii="Times New Roman" w:hAnsi="Times New Roman" w:cs="David"/>
          <w:sz w:val="20"/>
        </w:rPr>
        <w:t>SUBTRACT</w:t>
      </w:r>
      <w:r>
        <w:rPr>
          <w:rFonts w:ascii="Times New Roman" w:hAnsi="Times New Roman" w:cs="David" w:hint="cs"/>
          <w:sz w:val="20"/>
          <w:rtl/>
        </w:rPr>
        <w:t xml:space="preserve"> מחסר </w:t>
      </w:r>
      <w:proofErr w:type="spellStart"/>
      <w:r>
        <w:rPr>
          <w:rFonts w:ascii="Times New Roman" w:hAnsi="Times New Roman" w:cs="David" w:hint="cs"/>
          <w:sz w:val="20"/>
          <w:rtl/>
        </w:rPr>
        <w:t>מודולו</w:t>
      </w:r>
      <w:proofErr w:type="spellEnd"/>
      <w:r>
        <w:rPr>
          <w:rFonts w:ascii="Times New Roman" w:hAnsi="Times New Roman" w:cs="David" w:hint="cs"/>
          <w:sz w:val="20"/>
          <w:rtl/>
        </w:rPr>
        <w:t xml:space="preserve"> </w:t>
      </w:r>
      <w:r w:rsidRPr="005145D2">
        <w:rPr>
          <w:rFonts w:ascii="Times New Roman" w:hAnsi="Times New Roman" w:cs="David"/>
          <w:sz w:val="28"/>
          <w:vertAlign w:val="superscript"/>
        </w:rPr>
        <w:t>n</w:t>
      </w:r>
      <w:r w:rsidRPr="005145D2">
        <w:rPr>
          <w:rFonts w:ascii="Times New Roman" w:hAnsi="Times New Roman" w:cs="David"/>
          <w:sz w:val="20"/>
          <w:rtl/>
        </w:rPr>
        <w:t>2</w:t>
      </w:r>
      <w:r>
        <w:rPr>
          <w:rFonts w:ascii="Times New Roman" w:hAnsi="Times New Roman" w:cs="David" w:hint="cs"/>
          <w:sz w:val="20"/>
          <w:rtl/>
        </w:rPr>
        <w:t xml:space="preserve"> מחשב את הפונקציה הבאה: </w:t>
      </w:r>
      <w:r w:rsidRPr="004C1715">
        <w:rPr>
          <w:rFonts w:ascii="Times New Roman" w:hAnsi="Times New Roman" w:cs="David"/>
          <w:position w:val="-14"/>
          <w:sz w:val="20"/>
        </w:rPr>
        <w:object w:dxaOrig="1780" w:dyaOrig="400">
          <v:shape id="_x0000_i1047" type="#_x0000_t75" style="width:89.25pt;height:20.25pt" o:ole="">
            <v:imagedata r:id="rId49" o:title=""/>
          </v:shape>
          <o:OLEObject Type="Embed" ProgID="Equation.DSMT4" ShapeID="_x0000_i1047" DrawAspect="Content" ObjectID="_1500043125" r:id="rId50"/>
        </w:object>
      </w:r>
    </w:p>
    <w:p w:rsidR="00223BB3" w:rsidRPr="005145D2" w:rsidRDefault="00223BB3" w:rsidP="00223BB3">
      <w:pPr>
        <w:ind w:right="-284"/>
        <w:rPr>
          <w:rFonts w:ascii="Times New Roman" w:hAnsi="Times New Roman" w:cs="David"/>
          <w:sz w:val="20"/>
          <w:rtl/>
        </w:rPr>
      </w:pPr>
      <w:r w:rsidRPr="005145D2">
        <w:rPr>
          <w:rFonts w:ascii="Times New Roman" w:hAnsi="Times New Roman" w:cs="David"/>
          <w:sz w:val="20"/>
          <w:rtl/>
        </w:rPr>
        <w:t xml:space="preserve">עבור קו או אוסף קווים </w:t>
      </w:r>
      <w:r w:rsidRPr="005145D2">
        <w:rPr>
          <w:rFonts w:ascii="Times New Roman" w:hAnsi="Times New Roman" w:cs="David"/>
          <w:sz w:val="20"/>
        </w:rPr>
        <w:t>Z</w:t>
      </w:r>
      <w:r w:rsidRPr="005145D2">
        <w:rPr>
          <w:rFonts w:ascii="Times New Roman" w:hAnsi="Times New Roman" w:cs="David"/>
          <w:sz w:val="20"/>
          <w:rtl/>
        </w:rPr>
        <w:t xml:space="preserve">, </w:t>
      </w:r>
      <w:r w:rsidRPr="005145D2">
        <w:rPr>
          <w:rFonts w:ascii="Times New Roman" w:hAnsi="Times New Roman" w:cs="David"/>
          <w:sz w:val="20"/>
        </w:rPr>
        <w:t>Z(</w:t>
      </w:r>
      <w:proofErr w:type="spellStart"/>
      <w:r>
        <w:rPr>
          <w:rFonts w:ascii="Times New Roman" w:hAnsi="Times New Roman" w:cs="David"/>
          <w:sz w:val="20"/>
        </w:rPr>
        <w:t>i</w:t>
      </w:r>
      <w:proofErr w:type="spellEnd"/>
      <w:r w:rsidRPr="005145D2">
        <w:rPr>
          <w:rFonts w:ascii="Times New Roman" w:hAnsi="Times New Roman" w:cs="David"/>
          <w:sz w:val="20"/>
        </w:rPr>
        <w:t>)</w:t>
      </w:r>
      <w:r w:rsidRPr="005145D2">
        <w:rPr>
          <w:rFonts w:ascii="Times New Roman" w:hAnsi="Times New Roman" w:cs="David"/>
          <w:sz w:val="20"/>
          <w:rtl/>
        </w:rPr>
        <w:t xml:space="preserve"> מסמן את הערך על </w:t>
      </w:r>
      <w:r w:rsidRPr="005145D2">
        <w:rPr>
          <w:rFonts w:ascii="Times New Roman" w:hAnsi="Times New Roman" w:cs="David"/>
          <w:sz w:val="20"/>
        </w:rPr>
        <w:t>Z</w:t>
      </w:r>
      <w:r w:rsidRPr="005145D2">
        <w:rPr>
          <w:rFonts w:ascii="Times New Roman" w:hAnsi="Times New Roman" w:cs="David"/>
          <w:sz w:val="20"/>
          <w:rtl/>
        </w:rPr>
        <w:t xml:space="preserve"> בזמן הקטע הקריטי ה </w:t>
      </w:r>
      <w:proofErr w:type="spellStart"/>
      <w:r>
        <w:rPr>
          <w:rFonts w:ascii="Times New Roman" w:hAnsi="Times New Roman" w:cs="David"/>
          <w:sz w:val="20"/>
        </w:rPr>
        <w:t>i</w:t>
      </w:r>
      <w:proofErr w:type="spellEnd"/>
      <w:r w:rsidRPr="005145D2">
        <w:rPr>
          <w:rFonts w:ascii="Times New Roman" w:hAnsi="Times New Roman" w:cs="David"/>
          <w:sz w:val="20"/>
          <w:rtl/>
        </w:rPr>
        <w:t>י מפורש כמספר טבעי.</w:t>
      </w:r>
      <w:r w:rsidRPr="005145D2">
        <w:rPr>
          <w:rFonts w:ascii="Times New Roman" w:hAnsi="Times New Roman" w:cs="David"/>
          <w:sz w:val="20"/>
          <w:rtl/>
        </w:rPr>
        <w:br/>
        <w:t>נתון ש:</w:t>
      </w:r>
    </w:p>
    <w:p w:rsidR="00223BB3" w:rsidRPr="005145D2" w:rsidRDefault="00223BB3" w:rsidP="00223BB3">
      <w:pPr>
        <w:numPr>
          <w:ilvl w:val="0"/>
          <w:numId w:val="7"/>
        </w:numPr>
        <w:spacing w:after="0" w:line="240" w:lineRule="auto"/>
        <w:rPr>
          <w:rFonts w:ascii="Times New Roman" w:hAnsi="Times New Roman" w:cs="David"/>
          <w:sz w:val="20"/>
          <w:rtl/>
        </w:rPr>
      </w:pPr>
      <w:r w:rsidRPr="005145D2">
        <w:rPr>
          <w:rFonts w:ascii="Times New Roman" w:hAnsi="Times New Roman" w:cs="David"/>
          <w:sz w:val="20"/>
          <w:rtl/>
        </w:rPr>
        <w:t xml:space="preserve"> המערכת מקימת את המשטר הדינמי עם משטר התזמון הבו-זמני.</w:t>
      </w:r>
    </w:p>
    <w:p w:rsidR="00223BB3" w:rsidRPr="0015277B" w:rsidRDefault="00223BB3" w:rsidP="00223BB3">
      <w:pPr>
        <w:numPr>
          <w:ilvl w:val="0"/>
          <w:numId w:val="7"/>
        </w:numPr>
        <w:spacing w:after="0" w:line="240" w:lineRule="auto"/>
        <w:rPr>
          <w:rFonts w:ascii="Times New Roman" w:hAnsi="Times New Roman" w:cs="David"/>
          <w:sz w:val="20"/>
          <w:rtl/>
        </w:rPr>
      </w:pPr>
      <w:proofErr w:type="gramStart"/>
      <w:r w:rsidRPr="0015277B">
        <w:rPr>
          <w:rFonts w:ascii="Times New Roman" w:hAnsi="Times New Roman" w:cs="David" w:hint="cs"/>
          <w:sz w:val="20"/>
        </w:rPr>
        <w:t>S</w:t>
      </w:r>
      <w:r w:rsidRPr="0015277B">
        <w:rPr>
          <w:rFonts w:ascii="Times New Roman" w:hAnsi="Times New Roman" w:cs="David"/>
          <w:sz w:val="20"/>
        </w:rPr>
        <w:t>(</w:t>
      </w:r>
      <w:proofErr w:type="gramEnd"/>
      <w:r w:rsidRPr="0015277B">
        <w:rPr>
          <w:rFonts w:ascii="Times New Roman" w:hAnsi="Times New Roman" w:cs="David"/>
          <w:sz w:val="20"/>
        </w:rPr>
        <w:t>1)=0</w:t>
      </w:r>
      <w:r w:rsidRPr="0015277B">
        <w:rPr>
          <w:rFonts w:ascii="Times New Roman" w:hAnsi="Times New Roman" w:cs="David"/>
          <w:sz w:val="20"/>
          <w:rtl/>
        </w:rPr>
        <w:t>.</w:t>
      </w:r>
      <w:r>
        <w:rPr>
          <w:rFonts w:ascii="Times New Roman" w:hAnsi="Times New Roman" w:cs="David"/>
          <w:sz w:val="20"/>
        </w:rPr>
        <w:br/>
      </w:r>
    </w:p>
    <w:p w:rsidR="00223BB3" w:rsidRPr="005145D2" w:rsidRDefault="00223BB3" w:rsidP="00223BB3">
      <w:pPr>
        <w:rPr>
          <w:rFonts w:ascii="Times New Roman" w:hAnsi="Times New Roman" w:cs="David"/>
          <w:sz w:val="20"/>
          <w:rtl/>
        </w:rPr>
      </w:pPr>
      <w:r w:rsidRPr="005145D2">
        <w:rPr>
          <w:rFonts w:ascii="Times New Roman" w:hAnsi="Times New Roman" w:cs="David" w:hint="cs"/>
          <w:sz w:val="20"/>
          <w:rtl/>
        </w:rPr>
        <w:t xml:space="preserve">האם </w:t>
      </w:r>
      <w:r w:rsidRPr="005145D2">
        <w:rPr>
          <w:rFonts w:ascii="Times New Roman" w:hAnsi="Times New Roman" w:cs="David"/>
          <w:sz w:val="20"/>
        </w:rPr>
        <w:t>S(</w:t>
      </w:r>
      <w:r>
        <w:rPr>
          <w:rFonts w:ascii="Times New Roman" w:hAnsi="Times New Roman" w:cs="David"/>
          <w:sz w:val="20"/>
        </w:rPr>
        <w:t>6</w:t>
      </w:r>
      <w:r w:rsidRPr="005145D2">
        <w:rPr>
          <w:rFonts w:ascii="Times New Roman" w:hAnsi="Times New Roman" w:cs="David"/>
          <w:sz w:val="20"/>
        </w:rPr>
        <w:t>)</w:t>
      </w:r>
      <w:r w:rsidRPr="005145D2">
        <w:rPr>
          <w:rFonts w:ascii="Times New Roman" w:hAnsi="Times New Roman" w:cs="David" w:hint="cs"/>
          <w:sz w:val="20"/>
          <w:rtl/>
        </w:rPr>
        <w:t>הוא מהצורה הבאה:</w:t>
      </w:r>
    </w:p>
    <w:p w:rsidR="00223BB3" w:rsidRPr="005145D2" w:rsidRDefault="00223BB3" w:rsidP="00223BB3">
      <w:pPr>
        <w:jc w:val="center"/>
        <w:rPr>
          <w:rFonts w:ascii="Times New Roman" w:hAnsi="Times New Roman" w:cs="David"/>
          <w:sz w:val="20"/>
          <w:rtl/>
        </w:rPr>
      </w:pPr>
      <w:r w:rsidRPr="0015277B">
        <w:rPr>
          <w:rFonts w:ascii="Times New Roman" w:hAnsi="Times New Roman" w:cs="David"/>
          <w:position w:val="-28"/>
          <w:sz w:val="20"/>
        </w:rPr>
        <w:object w:dxaOrig="2840" w:dyaOrig="680">
          <v:shape id="_x0000_i1048" type="#_x0000_t75" style="width:142.5pt;height:33.75pt" o:ole="">
            <v:imagedata r:id="rId51" o:title=""/>
          </v:shape>
          <o:OLEObject Type="Embed" ProgID="Equation.DSMT4" ShapeID="_x0000_i1048" DrawAspect="Content" ObjectID="_1500043126" r:id="rId52"/>
        </w:object>
      </w:r>
    </w:p>
    <w:p w:rsidR="00223BB3" w:rsidRPr="005145D2" w:rsidRDefault="00223BB3" w:rsidP="00223BB3">
      <w:pPr>
        <w:rPr>
          <w:rFonts w:ascii="Times New Roman" w:hAnsi="Times New Roman" w:cs="David"/>
          <w:sz w:val="20"/>
        </w:rPr>
      </w:pPr>
      <w:r w:rsidRPr="005145D2">
        <w:rPr>
          <w:rFonts w:ascii="Times New Roman" w:hAnsi="Times New Roman" w:cs="David" w:hint="cs"/>
          <w:sz w:val="20"/>
          <w:rtl/>
        </w:rPr>
        <w:t xml:space="preserve">באשר כל ה </w:t>
      </w:r>
      <w:r w:rsidRPr="005145D2">
        <w:rPr>
          <w:rFonts w:ascii="Times New Roman" w:hAnsi="Times New Roman" w:cs="David"/>
          <w:sz w:val="20"/>
        </w:rPr>
        <w:t xml:space="preserve"> C</w:t>
      </w:r>
      <w:r>
        <w:rPr>
          <w:rFonts w:ascii="Times New Roman" w:hAnsi="Times New Roman" w:cs="David"/>
          <w:sz w:val="20"/>
        </w:rPr>
        <w:t>i</w:t>
      </w:r>
      <w:r>
        <w:rPr>
          <w:rFonts w:ascii="Times New Roman" w:hAnsi="Times New Roman" w:cs="David" w:hint="cs"/>
          <w:sz w:val="20"/>
          <w:rtl/>
        </w:rPr>
        <w:t xml:space="preserve">ו </w:t>
      </w:r>
      <w:r>
        <w:rPr>
          <w:rFonts w:ascii="Times New Roman" w:hAnsi="Times New Roman" w:cs="David"/>
          <w:sz w:val="20"/>
        </w:rPr>
        <w:t>Di</w:t>
      </w:r>
      <w:r>
        <w:rPr>
          <w:rFonts w:ascii="Times New Roman" w:hAnsi="Times New Roman" w:cs="David" w:hint="cs"/>
          <w:sz w:val="20"/>
          <w:rtl/>
        </w:rPr>
        <w:t xml:space="preserve"> הם </w:t>
      </w:r>
      <w:r w:rsidRPr="005145D2">
        <w:rPr>
          <w:rFonts w:ascii="Times New Roman" w:hAnsi="Times New Roman" w:cs="David" w:hint="cs"/>
          <w:sz w:val="20"/>
          <w:rtl/>
        </w:rPr>
        <w:t>קבועים והסכום</w:t>
      </w:r>
      <w:r>
        <w:rPr>
          <w:rFonts w:ascii="Times New Roman" w:hAnsi="Times New Roman" w:cs="David" w:hint="cs"/>
          <w:sz w:val="20"/>
          <w:rtl/>
        </w:rPr>
        <w:t xml:space="preserve"> </w:t>
      </w:r>
      <w:proofErr w:type="spellStart"/>
      <w:r>
        <w:rPr>
          <w:rFonts w:ascii="Times New Roman" w:hAnsi="Times New Roman" w:cs="David" w:hint="cs"/>
          <w:sz w:val="20"/>
          <w:rtl/>
        </w:rPr>
        <w:t>והחיסורהם</w:t>
      </w:r>
      <w:r w:rsidRPr="005145D2">
        <w:rPr>
          <w:rFonts w:ascii="Times New Roman" w:hAnsi="Times New Roman" w:cs="David"/>
          <w:sz w:val="20"/>
          <w:rtl/>
        </w:rPr>
        <w:t>מודולו</w:t>
      </w:r>
      <w:proofErr w:type="spellEnd"/>
      <w:r w:rsidRPr="005145D2">
        <w:rPr>
          <w:rFonts w:ascii="Times New Roman" w:hAnsi="Times New Roman" w:cs="David"/>
          <w:sz w:val="20"/>
          <w:rtl/>
        </w:rPr>
        <w:t xml:space="preserve"> </w:t>
      </w:r>
      <w:r w:rsidRPr="005145D2">
        <w:rPr>
          <w:rFonts w:ascii="Times New Roman" w:hAnsi="Times New Roman" w:cs="David"/>
          <w:sz w:val="28"/>
          <w:vertAlign w:val="superscript"/>
        </w:rPr>
        <w:t>n</w:t>
      </w:r>
      <w:r w:rsidRPr="005145D2">
        <w:rPr>
          <w:rFonts w:ascii="Times New Roman" w:hAnsi="Times New Roman" w:cs="David"/>
          <w:sz w:val="20"/>
          <w:rtl/>
        </w:rPr>
        <w:t>2.</w:t>
      </w:r>
    </w:p>
    <w:p w:rsidR="00223BB3" w:rsidRPr="005145D2" w:rsidRDefault="00223BB3" w:rsidP="00223BB3">
      <w:pPr>
        <w:ind w:right="-116"/>
        <w:rPr>
          <w:rFonts w:ascii="Times New Roman" w:hAnsi="Times New Roman" w:cs="David"/>
          <w:sz w:val="20"/>
          <w:rtl/>
        </w:rPr>
      </w:pPr>
      <w:r w:rsidRPr="005145D2">
        <w:rPr>
          <w:rFonts w:ascii="Times New Roman" w:hAnsi="Times New Roman" w:cs="David" w:hint="cs"/>
          <w:sz w:val="20"/>
          <w:rtl/>
        </w:rPr>
        <w:t>סמני בעיגול את התשובה הנכונה:</w:t>
      </w:r>
    </w:p>
    <w:p w:rsidR="00223BB3" w:rsidRPr="005145D2" w:rsidRDefault="00223BB3" w:rsidP="00223BB3">
      <w:pPr>
        <w:rPr>
          <w:rFonts w:ascii="Times New Roman" w:hAnsi="Times New Roman" w:cs="David"/>
          <w:sz w:val="20"/>
          <w:rtl/>
        </w:rPr>
      </w:pPr>
      <w:r w:rsidRPr="005145D2">
        <w:rPr>
          <w:rFonts w:ascii="Times New Roman" w:hAnsi="Times New Roman" w:cs="David" w:hint="cs"/>
          <w:sz w:val="20"/>
          <w:rtl/>
        </w:rPr>
        <w:tab/>
      </w:r>
      <w:r w:rsidRPr="005145D2">
        <w:rPr>
          <w:rFonts w:ascii="Times New Roman" w:hAnsi="Times New Roman" w:cs="David" w:hint="cs"/>
          <w:sz w:val="20"/>
          <w:rtl/>
        </w:rPr>
        <w:tab/>
      </w:r>
      <w:r w:rsidRPr="005145D2">
        <w:rPr>
          <w:rFonts w:ascii="Times New Roman" w:hAnsi="Times New Roman" w:cs="David" w:hint="cs"/>
          <w:sz w:val="20"/>
          <w:rtl/>
        </w:rPr>
        <w:tab/>
      </w:r>
      <w:r w:rsidRPr="00923B7F">
        <w:rPr>
          <w:rFonts w:ascii="Times New Roman" w:hAnsi="Times New Roman" w:cs="David" w:hint="cs"/>
          <w:rtl/>
        </w:rPr>
        <w:t>כן</w:t>
      </w:r>
      <w:r w:rsidRPr="005145D2">
        <w:rPr>
          <w:rFonts w:ascii="Times New Roman" w:hAnsi="Times New Roman" w:cs="David" w:hint="cs"/>
          <w:sz w:val="20"/>
          <w:rtl/>
        </w:rPr>
        <w:tab/>
      </w:r>
      <w:r w:rsidRPr="005145D2">
        <w:rPr>
          <w:rFonts w:ascii="Times New Roman" w:hAnsi="Times New Roman" w:cs="David" w:hint="cs"/>
          <w:sz w:val="20"/>
          <w:rtl/>
        </w:rPr>
        <w:tab/>
      </w:r>
      <w:r w:rsidRPr="005145D2">
        <w:rPr>
          <w:rFonts w:ascii="Times New Roman" w:hAnsi="Times New Roman" w:cs="David" w:hint="cs"/>
          <w:sz w:val="20"/>
          <w:rtl/>
        </w:rPr>
        <w:tab/>
        <w:t xml:space="preserve">לא </w:t>
      </w:r>
    </w:p>
    <w:p w:rsidR="00223BB3" w:rsidRDefault="00223BB3" w:rsidP="00223BB3">
      <w:pPr>
        <w:rPr>
          <w:rFonts w:ascii="Times New Roman" w:hAnsi="Times New Roman" w:cs="David"/>
          <w:sz w:val="20"/>
        </w:rPr>
      </w:pPr>
      <w:r w:rsidRPr="005145D2">
        <w:rPr>
          <w:rFonts w:ascii="Times New Roman" w:hAnsi="Times New Roman" w:cs="David" w:hint="cs"/>
          <w:sz w:val="20"/>
          <w:rtl/>
        </w:rPr>
        <w:t xml:space="preserve">אם ענית "כן", מלאי את ערכי  </w:t>
      </w:r>
      <w:r>
        <w:rPr>
          <w:rFonts w:ascii="Times New Roman" w:hAnsi="Times New Roman" w:cs="David"/>
          <w:sz w:val="20"/>
        </w:rPr>
        <w:t>Ci</w:t>
      </w:r>
      <w:r>
        <w:rPr>
          <w:rFonts w:ascii="Times New Roman" w:hAnsi="Times New Roman" w:cs="David" w:hint="cs"/>
          <w:sz w:val="20"/>
          <w:rtl/>
        </w:rPr>
        <w:t xml:space="preserve"> ואת </w:t>
      </w:r>
      <w:r>
        <w:rPr>
          <w:rFonts w:ascii="Times New Roman" w:hAnsi="Times New Roman" w:cs="David"/>
          <w:sz w:val="20"/>
        </w:rPr>
        <w:t>Di</w:t>
      </w:r>
      <w:r w:rsidRPr="005145D2">
        <w:rPr>
          <w:rFonts w:ascii="Times New Roman" w:hAnsi="Times New Roman" w:cs="David" w:hint="cs"/>
          <w:sz w:val="20"/>
          <w:rtl/>
        </w:rPr>
        <w:t>בטבלה הבאה:</w:t>
      </w:r>
    </w:p>
    <w:p w:rsidR="00223BB3" w:rsidRPr="005145D2" w:rsidRDefault="00790EE6" w:rsidP="00223BB3">
      <w:pPr>
        <w:rPr>
          <w:rFonts w:ascii="Times New Roman" w:hAnsi="Times New Roman" w:cs="David"/>
          <w:sz w:val="20"/>
        </w:rPr>
      </w:pPr>
      <w:r>
        <w:rPr>
          <w:rFonts w:ascii="Times New Roman" w:hAnsi="Times New Roman" w:cs="David"/>
          <w:noProof/>
          <w:sz w:val="20"/>
        </w:rPr>
        <w:pict>
          <v:shape id="Text Box 27" o:spid="_x0000_s1252" type="#_x0000_t202" style="position:absolute;left:0;text-align:left;margin-left:64.05pt;margin-top:11.75pt;width:337.9pt;height:25.65pt;z-index:251648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" filled="f" stroked="f">
            <v:textbox style="mso-next-textbox:#Text Box 27" inset="0">
              <w:txbxContent>
                <w:p w:rsidR="00B00F5C" w:rsidRPr="0015277B" w:rsidRDefault="00B00F5C" w:rsidP="00223BB3">
                  <w:pPr>
                    <w:bidi w:val="0"/>
                    <w:rPr>
                      <w:rFonts w:cs="David"/>
                    </w:rPr>
                  </w:pPr>
                  <w:r>
                    <w:rPr>
                      <w:rFonts w:cs="David"/>
                      <w:szCs w:val="24"/>
                    </w:rPr>
                    <w:t xml:space="preserve">     C</w:t>
                  </w:r>
                  <w:r w:rsidRPr="00870E5F">
                    <w:rPr>
                      <w:rFonts w:cs="David"/>
                      <w:szCs w:val="24"/>
                      <w:vertAlign w:val="subscript"/>
                    </w:rPr>
                    <w:t>1</w:t>
                  </w:r>
                  <w:r>
                    <w:rPr>
                      <w:rFonts w:cs="David"/>
                      <w:szCs w:val="24"/>
                    </w:rPr>
                    <w:t xml:space="preserve">      C</w:t>
                  </w:r>
                  <w:r>
                    <w:rPr>
                      <w:rFonts w:cs="David"/>
                      <w:szCs w:val="24"/>
                      <w:vertAlign w:val="subscript"/>
                    </w:rPr>
                    <w:t>2</w:t>
                  </w:r>
                  <w:r>
                    <w:rPr>
                      <w:rFonts w:cs="David"/>
                      <w:szCs w:val="24"/>
                    </w:rPr>
                    <w:t xml:space="preserve">         C</w:t>
                  </w:r>
                  <w:r>
                    <w:rPr>
                      <w:rFonts w:cs="David"/>
                      <w:szCs w:val="24"/>
                      <w:vertAlign w:val="subscript"/>
                    </w:rPr>
                    <w:t>3</w:t>
                  </w:r>
                  <w:r>
                    <w:rPr>
                      <w:rFonts w:cs="David"/>
                      <w:szCs w:val="24"/>
                    </w:rPr>
                    <w:t xml:space="preserve">        C</w:t>
                  </w:r>
                  <w:r>
                    <w:rPr>
                      <w:rFonts w:cs="David"/>
                      <w:szCs w:val="24"/>
                      <w:vertAlign w:val="subscript"/>
                    </w:rPr>
                    <w:t>4</w:t>
                  </w:r>
                  <w:r>
                    <w:rPr>
                      <w:rFonts w:cs="David"/>
                      <w:szCs w:val="24"/>
                    </w:rPr>
                    <w:t xml:space="preserve">        C</w:t>
                  </w:r>
                  <w:r>
                    <w:rPr>
                      <w:rFonts w:cs="David"/>
                      <w:szCs w:val="24"/>
                      <w:vertAlign w:val="subscript"/>
                    </w:rPr>
                    <w:t>5</w:t>
                  </w:r>
                  <w:r>
                    <w:rPr>
                      <w:rFonts w:cs="David"/>
                      <w:szCs w:val="24"/>
                    </w:rPr>
                    <w:t xml:space="preserve">       C</w:t>
                  </w:r>
                  <w:r>
                    <w:rPr>
                      <w:rFonts w:cs="David"/>
                      <w:szCs w:val="24"/>
                      <w:vertAlign w:val="subscript"/>
                    </w:rPr>
                    <w:t>6</w:t>
                  </w:r>
                  <w:r>
                    <w:rPr>
                      <w:rFonts w:cs="David"/>
                      <w:szCs w:val="24"/>
                    </w:rPr>
                    <w:t xml:space="preserve">        D</w:t>
                  </w:r>
                  <w:r>
                    <w:rPr>
                      <w:rFonts w:cs="David"/>
                      <w:szCs w:val="24"/>
                      <w:vertAlign w:val="subscript"/>
                    </w:rPr>
                    <w:t>1</w:t>
                  </w:r>
                  <w:r>
                    <w:rPr>
                      <w:rFonts w:cs="David"/>
                      <w:szCs w:val="24"/>
                    </w:rPr>
                    <w:t xml:space="preserve">       D</w:t>
                  </w:r>
                  <w:r>
                    <w:rPr>
                      <w:rFonts w:cs="David"/>
                      <w:szCs w:val="24"/>
                      <w:vertAlign w:val="subscript"/>
                    </w:rPr>
                    <w:t>2</w:t>
                  </w:r>
                  <w:r>
                    <w:rPr>
                      <w:rFonts w:cs="David"/>
                      <w:szCs w:val="24"/>
                    </w:rPr>
                    <w:t xml:space="preserve">       D</w:t>
                  </w:r>
                  <w:r>
                    <w:rPr>
                      <w:rFonts w:cs="David"/>
                      <w:szCs w:val="24"/>
                      <w:vertAlign w:val="subscript"/>
                    </w:rPr>
                    <w:t>3</w:t>
                  </w:r>
                  <w:r>
                    <w:rPr>
                      <w:rFonts w:cs="David"/>
                      <w:szCs w:val="24"/>
                    </w:rPr>
                    <w:t xml:space="preserve">      D</w:t>
                  </w:r>
                  <w:r>
                    <w:rPr>
                      <w:rFonts w:cs="David"/>
                      <w:szCs w:val="24"/>
                      <w:vertAlign w:val="subscript"/>
                    </w:rPr>
                    <w:t>4</w:t>
                  </w:r>
                  <w:r>
                    <w:rPr>
                      <w:rFonts w:cs="David"/>
                      <w:szCs w:val="24"/>
                    </w:rPr>
                    <w:t xml:space="preserve">      D</w:t>
                  </w:r>
                  <w:r>
                    <w:rPr>
                      <w:rFonts w:cs="David"/>
                      <w:szCs w:val="24"/>
                      <w:vertAlign w:val="subscript"/>
                    </w:rPr>
                    <w:t>5</w:t>
                  </w:r>
                  <w:r>
                    <w:rPr>
                      <w:rFonts w:cs="David"/>
                      <w:szCs w:val="24"/>
                    </w:rPr>
                    <w:t xml:space="preserve">      D</w:t>
                  </w:r>
                  <w:r>
                    <w:rPr>
                      <w:rFonts w:cs="David"/>
                      <w:szCs w:val="24"/>
                      <w:vertAlign w:val="subscript"/>
                    </w:rPr>
                    <w:t>6</w:t>
                  </w:r>
                </w:p>
              </w:txbxContent>
            </v:textbox>
          </v:shape>
        </w:pict>
      </w:r>
      <w:r>
        <w:rPr>
          <w:rFonts w:ascii="Times New Roman" w:hAnsi="Times New Roman" w:cs="David"/>
          <w:noProof/>
          <w:sz w:val="20"/>
        </w:rPr>
        <w:pict>
          <v:line id="Straight Connector 26" o:spid="_x0000_s1251" style="position:absolute;left:0;text-align:left;z-index:251646976;visibility:visible" from="67.6pt,8.65pt" to="402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"/>
        </w:pict>
      </w:r>
      <w:r>
        <w:rPr>
          <w:rFonts w:ascii="Times New Roman" w:hAnsi="Times New Roman" w:cs="David"/>
          <w:noProof/>
          <w:sz w:val="20"/>
        </w:rPr>
        <w:pict>
          <v:line id="_x0000_s1268" style="position:absolute;left:0;text-align:left;z-index:251654144;visibility:visible" from="345pt,9.4pt" to="345pt,6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"/>
        </w:pict>
      </w:r>
      <w:r>
        <w:rPr>
          <w:rFonts w:ascii="Times New Roman" w:hAnsi="Times New Roman" w:cs="David"/>
          <w:noProof/>
          <w:sz w:val="20"/>
        </w:rPr>
        <w:pict>
          <v:line id="_x0000_s1269" style="position:absolute;left:0;text-align:left;z-index:251656192;visibility:visible" from="373.5pt,9.4pt" to="373.5pt,6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"/>
        </w:pict>
      </w:r>
      <w:r>
        <w:rPr>
          <w:rFonts w:ascii="Times New Roman" w:hAnsi="Times New Roman" w:cs="David"/>
          <w:noProof/>
          <w:sz w:val="20"/>
        </w:rPr>
        <w:pict>
          <v:line id="_x0000_s1270" style="position:absolute;left:0;text-align:left;z-index:251657216;visibility:visible" from="402pt,9.4pt" to="402pt,6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"/>
        </w:pict>
      </w:r>
      <w:r>
        <w:rPr>
          <w:rFonts w:ascii="Times New Roman" w:hAnsi="Times New Roman" w:cs="David"/>
          <w:noProof/>
          <w:sz w:val="20"/>
        </w:rPr>
        <w:pict>
          <v:line id="Straight Connector 25" o:spid="_x0000_s1255" style="position:absolute;left:0;text-align:left;z-index:251651072;visibility:visible" from="94.05pt,8.4pt" to="94.0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"/>
        </w:pict>
      </w:r>
      <w:r>
        <w:rPr>
          <w:rFonts w:ascii="Times New Roman" w:hAnsi="Times New Roman" w:cs="David"/>
          <w:noProof/>
          <w:sz w:val="20"/>
        </w:rPr>
        <w:pict>
          <v:line id="Straight Connector 24" o:spid="_x0000_s1254" style="position:absolute;left:0;text-align:left;z-index:251650048;visibility:visible" from="68.4pt,8.4pt" to="68.4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"/>
        </w:pict>
      </w:r>
      <w:r>
        <w:rPr>
          <w:rFonts w:ascii="Times New Roman" w:hAnsi="Times New Roman" w:cs="David"/>
          <w:noProof/>
          <w:sz w:val="20"/>
        </w:rPr>
        <w:pict>
          <v:line id="Straight Connector 23" o:spid="_x0000_s1256" style="position:absolute;left:0;text-align:left;z-index:251652096;visibility:visible" from="122.55pt,8.4pt" to="122.5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"/>
        </w:pict>
      </w:r>
      <w:r>
        <w:rPr>
          <w:rFonts w:ascii="Times New Roman" w:hAnsi="Times New Roman" w:cs="David"/>
          <w:noProof/>
          <w:sz w:val="20"/>
        </w:rPr>
        <w:pict>
          <v:line id="Straight Connector 22" o:spid="_x0000_s1253" style="position:absolute;left:0;text-align:left;z-index:251649024;visibility:visible" from="345.1pt,8.4pt" to="345.1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"/>
        </w:pict>
      </w:r>
      <w:r>
        <w:rPr>
          <w:rFonts w:ascii="Times New Roman" w:hAnsi="Times New Roman" w:cs="David"/>
          <w:noProof/>
          <w:sz w:val="20"/>
        </w:rPr>
        <w:pict>
          <v:line id="Straight Connector 21" o:spid="_x0000_s1249" style="position:absolute;left:0;text-align:left;z-index:251644928;visibility:visible" from="319.2pt,8.4pt" to="319.2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"/>
        </w:pict>
      </w:r>
      <w:r>
        <w:rPr>
          <w:rFonts w:ascii="Times New Roman" w:hAnsi="Times New Roman" w:cs="David"/>
          <w:noProof/>
          <w:sz w:val="20"/>
        </w:rPr>
        <w:pict>
          <v:line id="Straight Connector 20" o:spid="_x0000_s1248" style="position:absolute;left:0;text-align:left;z-index:251643904;visibility:visible" from="290.7pt,8.4pt" to="290.7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"/>
        </w:pict>
      </w:r>
      <w:r>
        <w:rPr>
          <w:rFonts w:ascii="Times New Roman" w:hAnsi="Times New Roman" w:cs="David"/>
          <w:noProof/>
          <w:sz w:val="20"/>
        </w:rPr>
        <w:pict>
          <v:line id="Straight Connector 19" o:spid="_x0000_s1247" style="position:absolute;left:0;text-align:left;z-index:251642880;visibility:visible" from="290.7pt,8.4pt" to="290.7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"/>
        </w:pict>
      </w:r>
      <w:r>
        <w:rPr>
          <w:rFonts w:ascii="Times New Roman" w:hAnsi="Times New Roman" w:cs="David"/>
          <w:noProof/>
          <w:sz w:val="20"/>
        </w:rPr>
        <w:pict>
          <v:line id="Straight Connector 18" o:spid="_x0000_s1246" style="position:absolute;left:0;text-align:left;z-index:251641856;visibility:visible" from="262.2pt,8.4pt" to="262.2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"/>
        </w:pict>
      </w:r>
      <w:r>
        <w:rPr>
          <w:rFonts w:ascii="Times New Roman" w:hAnsi="Times New Roman" w:cs="David"/>
          <w:noProof/>
          <w:sz w:val="20"/>
        </w:rPr>
        <w:pict>
          <v:line id="Straight Connector 17" o:spid="_x0000_s1245" style="position:absolute;left:0;text-align:left;z-index:251640832;visibility:visible" from="233.7pt,8.4pt" to="233.7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"/>
        </w:pict>
      </w:r>
      <w:r>
        <w:rPr>
          <w:rFonts w:ascii="Times New Roman" w:hAnsi="Times New Roman" w:cs="David"/>
          <w:noProof/>
          <w:sz w:val="20"/>
        </w:rPr>
        <w:pict>
          <v:line id="Straight Connector 16" o:spid="_x0000_s1244" style="position:absolute;left:0;text-align:left;z-index:251639808;visibility:visible" from="205.2pt,8.4pt" to="205.2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"/>
        </w:pict>
      </w:r>
      <w:r>
        <w:rPr>
          <w:rFonts w:ascii="Times New Roman" w:hAnsi="Times New Roman" w:cs="David"/>
          <w:noProof/>
          <w:sz w:val="20"/>
        </w:rPr>
        <w:pict>
          <v:line id="Straight Connector 15" o:spid="_x0000_s1243" style="position:absolute;left:0;text-align:left;z-index:251638784;visibility:visible" from="176.7pt,8.4pt" to="176.7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"/>
        </w:pict>
      </w:r>
      <w:r>
        <w:rPr>
          <w:rFonts w:ascii="Times New Roman" w:hAnsi="Times New Roman" w:cs="David"/>
          <w:noProof/>
          <w:sz w:val="20"/>
        </w:rPr>
        <w:pict>
          <v:line id="Straight Connector 14" o:spid="_x0000_s1242" style="position:absolute;left:0;text-align:left;z-index:251637760;visibility:visible" from="148.2pt,8.4pt" to="148.2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"/>
        </w:pict>
      </w:r>
      <w:r>
        <w:rPr>
          <w:rFonts w:ascii="Times New Roman" w:hAnsi="Times New Roman" w:cs="David"/>
          <w:noProof/>
          <w:sz w:val="20"/>
        </w:rPr>
        <w:pict>
          <v:line id="Straight Connector 13" o:spid="_x0000_s1241" style="position:absolute;left:0;text-align:left;z-index:251636736;visibility:visible" from="122.55pt,8.4pt" to="122.5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"/>
        </w:pict>
      </w:r>
    </w:p>
    <w:p w:rsidR="00223BB3" w:rsidRPr="005145D2" w:rsidRDefault="00790EE6" w:rsidP="00223BB3">
      <w:pPr>
        <w:rPr>
          <w:rFonts w:ascii="Times New Roman" w:hAnsi="Times New Roman" w:cs="David"/>
          <w:sz w:val="20"/>
        </w:rPr>
      </w:pPr>
      <w:r>
        <w:rPr>
          <w:rFonts w:ascii="Times New Roman" w:hAnsi="Times New Roman" w:cs="David"/>
          <w:noProof/>
          <w:sz w:val="20"/>
        </w:rPr>
        <w:pict>
          <v:line id="Straight Connector 12" o:spid="_x0000_s1250" style="position:absolute;left:0;text-align:left;z-index:251645952;visibility:visible" from="64.5pt,8.5pt" to="39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"/>
        </w:pict>
      </w:r>
    </w:p>
    <w:p w:rsidR="00223BB3" w:rsidRPr="005145D2" w:rsidRDefault="00790EE6" w:rsidP="00223BB3">
      <w:pPr>
        <w:rPr>
          <w:rFonts w:ascii="Times New Roman" w:hAnsi="Times New Roman" w:cs="David"/>
          <w:sz w:val="20"/>
          <w:rtl/>
        </w:rPr>
      </w:pPr>
      <w:r>
        <w:rPr>
          <w:rFonts w:ascii="Times New Roman" w:hAnsi="Times New Roman" w:cs="David"/>
          <w:noProof/>
          <w:sz w:val="20"/>
          <w:rtl/>
        </w:rPr>
        <w:pict>
          <v:shape id="_x0000_s1272" type="#_x0000_t202" style="position:absolute;left:0;text-align:left;margin-left:64.5pt;margin-top:9.6pt;width:357pt;height:25.6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" filled="f" stroked="f">
            <v:textbox style="mso-next-textbox:#_x0000_s1272" inset="0">
              <w:txbxContent>
                <w:p w:rsidR="00B00F5C" w:rsidRPr="00812592" w:rsidRDefault="00B00F5C" w:rsidP="00223BB3">
                  <w:pPr>
                    <w:pStyle w:val="a5"/>
                    <w:tabs>
                      <w:tab w:val="clear" w:pos="4153"/>
                      <w:tab w:val="clear" w:pos="8306"/>
                    </w:tabs>
                    <w:bidi w:val="0"/>
                    <w:rPr>
                      <w:rFonts w:cs="David"/>
                      <w:szCs w:val="24"/>
                    </w:rPr>
                  </w:pPr>
                </w:p>
              </w:txbxContent>
            </v:textbox>
          </v:shape>
        </w:pict>
      </w:r>
    </w:p>
    <w:p w:rsidR="00223BB3" w:rsidRDefault="00790EE6" w:rsidP="00223BB3">
      <w:pPr>
        <w:spacing w:after="160" w:line="259" w:lineRule="auto"/>
        <w:rPr>
          <w:rtl/>
        </w:rPr>
      </w:pPr>
      <w:r>
        <w:rPr>
          <w:rFonts w:eastAsia="Times New Roman"/>
          <w:noProof/>
          <w:sz w:val="24"/>
          <w:szCs w:val="24"/>
          <w:rtl/>
        </w:rPr>
        <w:pict>
          <v:group id="Group 329" o:spid="_x0000_s1193" style="position:absolute;left:0;text-align:left;margin-left:0;margin-top:31.75pt;width:233.55pt;height:24.6pt;z-index:251634688;mso-position-horizontal:center"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">
            <v:rect id="Rectangle 258" o:spid="_x0000_s1194" style="position:absolute;left:4178;width:49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rect id="Rectangle 259" o:spid="_x0000_s1195" style="position:absolute;width:417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textbox>
                <w:txbxContent>
                  <w:p w:rsidR="00B00F5C" w:rsidRDefault="00B00F5C" w:rsidP="00321EEC">
                    <w:pPr>
                      <w:rPr>
                        <w:rtl/>
                      </w:rPr>
                    </w:pPr>
                    <w:r>
                      <w:rPr>
                        <w:rFonts w:cs="David" w:hint="cs"/>
                        <w:b/>
                        <w:bCs/>
                        <w:u w:val="single"/>
                        <w:rtl/>
                      </w:rPr>
                      <w:t xml:space="preserve">אני בוחרת לא לענות על השאלה ולקבל </w:t>
                    </w:r>
                    <w:r w:rsidR="00321EEC">
                      <w:rPr>
                        <w:rFonts w:cs="David"/>
                        <w:b/>
                        <w:bCs/>
                        <w:u w:val="single"/>
                      </w:rPr>
                      <w:t>2</w:t>
                    </w:r>
                    <w:r w:rsidR="00321EEC">
                      <w:rPr>
                        <w:rFonts w:cs="David" w:hint="cs"/>
                        <w:b/>
                        <w:bCs/>
                        <w:u w:val="single"/>
                        <w:rtl/>
                      </w:rPr>
                      <w:t xml:space="preserve"> נקודות</w:t>
                    </w:r>
                  </w:p>
                </w:txbxContent>
              </v:textbox>
            </v:rect>
          </v:group>
        </w:pict>
      </w:r>
      <w:r w:rsidR="00223BB3">
        <w:rPr>
          <w:rtl/>
        </w:rPr>
        <w:br/>
      </w:r>
      <w:r w:rsidR="00223BB3">
        <w:rPr>
          <w:rtl/>
        </w:rPr>
        <w:br/>
      </w:r>
    </w:p>
    <w:p w:rsidR="00223BB3" w:rsidRDefault="00223BB3" w:rsidP="00223BB3">
      <w:pPr>
        <w:bidi w:val="0"/>
        <w:spacing w:after="160" w:line="259" w:lineRule="auto"/>
      </w:pPr>
      <w:r>
        <w:br w:type="page"/>
      </w:r>
    </w:p>
    <w:p w:rsidR="00223BB3" w:rsidRDefault="00223BB3" w:rsidP="00223BB3">
      <w:pPr>
        <w:pStyle w:val="1"/>
      </w:pPr>
      <w:r>
        <w:rPr>
          <w:rFonts w:hint="cs"/>
          <w:rtl/>
        </w:rPr>
        <w:lastRenderedPageBreak/>
        <w:t xml:space="preserve">6 - בקר + </w:t>
      </w:r>
      <w:r>
        <w:t>DP</w:t>
      </w:r>
    </w:p>
    <w:p w:rsidR="00223BB3" w:rsidRPr="00223BB3" w:rsidRDefault="00223BB3" w:rsidP="00223BB3"/>
    <w:p w:rsidR="00223BB3" w:rsidRDefault="00223BB3" w:rsidP="001B730A">
      <w:pPr>
        <w:rPr>
          <w:rtl/>
        </w:rPr>
      </w:pPr>
      <w:r>
        <w:rPr>
          <w:rFonts w:hint="cs"/>
          <w:rtl/>
        </w:rPr>
        <w:t>במערכת המתוארת השהיית ה</w:t>
      </w:r>
      <w:r w:rsidR="001B730A">
        <w:rPr>
          <w:rFonts w:hint="cs"/>
          <w:rtl/>
        </w:rPr>
        <w:t>ב</w:t>
      </w:r>
      <w:bookmarkStart w:id="0" w:name="_GoBack"/>
      <w:bookmarkEnd w:id="0"/>
      <w:r>
        <w:rPr>
          <w:rFonts w:hint="cs"/>
          <w:rtl/>
        </w:rPr>
        <w:t xml:space="preserve">וררים, הרגיסטרים והבקר זניחה, והשהיית כל יחידה צירופית אחרת קטנה במעט ממחזור השעון. הבקר הוא מסוג </w:t>
      </w:r>
      <w:r>
        <w:t>Mealy</w:t>
      </w:r>
      <w:r>
        <w:rPr>
          <w:rFonts w:hint="cs"/>
          <w:rtl/>
        </w:rPr>
        <w:t xml:space="preserve">, ומימושו אינו ידוע. כמו כן, לא ידוע מהו תרשים הזרימה. כניסות </w:t>
      </w:r>
      <w:r>
        <w:t>X</w:t>
      </w:r>
      <w:r>
        <w:rPr>
          <w:rFonts w:hint="cs"/>
          <w:rtl/>
        </w:rPr>
        <w:t xml:space="preserve"> ו-</w:t>
      </w:r>
      <w:r>
        <w:t>Y</w:t>
      </w:r>
      <w:r>
        <w:rPr>
          <w:rFonts w:hint="cs"/>
          <w:rtl/>
        </w:rPr>
        <w:t xml:space="preserve"> יציבות לאורך זמן. </w:t>
      </w:r>
    </w:p>
    <w:p w:rsidR="00223BB3" w:rsidRDefault="00223BB3" w:rsidP="00223BB3">
      <w:pPr>
        <w:rPr>
          <w:rtl/>
        </w:rPr>
      </w:pPr>
      <w:r>
        <w:rPr>
          <w:rFonts w:hint="cs"/>
          <w:rtl/>
        </w:rPr>
        <w:t xml:space="preserve">הערה: בכל סעיף בו אין אף אות בקרה הו בורר המקיימים את התנאי, רשמו </w:t>
      </w:r>
      <w:r>
        <w:t>XXX</w:t>
      </w:r>
      <w:r>
        <w:rPr>
          <w:rFonts w:hint="cs"/>
          <w:rtl/>
        </w:rPr>
        <w:t>.</w:t>
      </w:r>
    </w:p>
    <w:p w:rsidR="00223BB3" w:rsidRDefault="00223BB3" w:rsidP="00223BB3">
      <w:pPr>
        <w:rPr>
          <w:rtl/>
        </w:rPr>
      </w:pPr>
      <w:r>
        <w:rPr>
          <w:rFonts w:hint="cs"/>
          <w:rtl/>
        </w:rPr>
        <w:t>אילו תנאים מבטיחים פעולה תקינה של המערכת?</w:t>
      </w:r>
    </w:p>
    <w:p w:rsidR="00223BB3" w:rsidRPr="000B1439" w:rsidRDefault="00790EE6" w:rsidP="00223BB3">
      <w:pPr>
        <w:rPr>
          <w:rtl/>
        </w:rPr>
      </w:pPr>
      <w:r>
        <w:rPr>
          <w:noProof/>
          <w:rtl/>
        </w:rPr>
      </w:r>
      <w:r>
        <w:rPr>
          <w:noProof/>
        </w:rPr>
        <w:pict>
          <v:group id="Canvas 214" o:spid="_x0000_s1335" editas="canvas" style="width:6in;height:261.8pt;mso-position-horizontal-relative:char;mso-position-vertical-relative:line" coordsize="54864,33248">
            <v:shape id="_x0000_s1336" type="#_x0000_t75" style="position:absolute;width:54864;height:33248;visibility:visible">
              <v:fill o:detectmouseclick="t"/>
              <v:path o:connecttype="none"/>
            </v:shape>
            <v:shape id="Text Box 21" o:spid="_x0000_s1337" type="#_x0000_t202" style="position:absolute;left:1085;top:15325;width:3804;height:27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AxV8QA&#10;AADcAAAADwAAAGRycy9kb3ducmV2LnhtbERPS2vCQBC+C/0Pywi9iG6s+CC6SiltLd402uJtyI5J&#10;aHY2ZLdJ/PddQfA2H99zVpvOlKKh2hWWFYxHEQji1OqCMwXH5GO4AOE8ssbSMim4koPN+qm3wljb&#10;lvfUHHwmQgi7GBXk3lexlC7NyaAb2Yo4cBdbG/QB1pnUNbYh3JTyJYpm0mDBoSHHit5ySn8Pf0bB&#10;eZD97Fz3eWon00n1vm2S+bdOlHrud69LEJ46/xDf3V86zB/P4fZMuE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AMVfEAAAA3AAAAA8AAAAAAAAAAAAAAAAAmAIAAGRycy9k&#10;b3ducmV2LnhtbFBLBQYAAAAABAAEAPUAAACJAwAAAAA=&#10;" fillcolor="white [3201]" stroked="f" strokeweight=".5pt">
              <v:textbox style="mso-next-textbox:#Text Box 21">
                <w:txbxContent>
                  <w:p w:rsidR="00B00F5C" w:rsidRDefault="00B00F5C" w:rsidP="00223BB3">
                    <w:pPr>
                      <w:pStyle w:val="NormalWeb"/>
                      <w:spacing w:before="0" w:beforeAutospacing="0" w:after="200" w:afterAutospacing="0" w:line="276" w:lineRule="auto"/>
                    </w:pPr>
                    <w:proofErr w:type="gramStart"/>
                    <w:r>
                      <w:rPr>
                        <w:rFonts w:eastAsia="Calibri" w:cs="Arial"/>
                        <w:sz w:val="22"/>
                        <w:szCs w:val="22"/>
                      </w:rPr>
                      <w:t>f</w:t>
                    </w:r>
                    <w:proofErr w:type="gramEnd"/>
                  </w:p>
                </w:txbxContent>
              </v:textbox>
            </v:shape>
            <v:shape id="Text Box 21" o:spid="_x0000_s1338" type="#_x0000_t202" style="position:absolute;left:4339;top:268;width:1923;height:27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5lncQA&#10;AADcAAAADwAAAGRycy9kb3ducmV2LnhtbERPS2vCQBC+C/6HZYReim58VCV1lVL6kN40PvA2ZKdJ&#10;MDsbstsk/fddoeBtPr7nrDadKUVDtSssKxiPIhDEqdUFZwoOyftwCcJ5ZI2lZVLwSw42635vhbG2&#10;Le+o2ftMhBB2MSrIva9iKV2ak0E3shVx4L5tbdAHWGdS19iGcFPKSRTNpcGCQ0OOFb3mlF73P0bB&#10;5TE7f7nu49hOn6bV22eTLE46Ueph0L08g/DU+bv4373VYf5kBrd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ZZ3EAAAA3AAAAA8AAAAAAAAAAAAAAAAAmAIAAGRycy9k&#10;b3ducmV2LnhtbFBLBQYAAAAABAAEAPUAAACJAwAAAAA=&#10;" fillcolor="white [3201]" stroked="f" strokeweight=".5pt">
              <v:textbox>
                <w:txbxContent>
                  <w:p w:rsidR="00B00F5C" w:rsidRDefault="00B00F5C" w:rsidP="00223BB3">
                    <w:pPr>
                      <w:pStyle w:val="NormalWeb"/>
                      <w:spacing w:before="0" w:beforeAutospacing="0" w:after="200" w:afterAutospacing="0" w:line="276" w:lineRule="auto"/>
                    </w:pPr>
                    <w:r>
                      <w:rPr>
                        <w:rFonts w:eastAsia="Calibri" w:cs="Arial"/>
                        <w:sz w:val="22"/>
                        <w:szCs w:val="22"/>
                      </w:rPr>
                      <w:t>X</w:t>
                    </w:r>
                  </w:p>
                </w:txbxContent>
              </v:textbox>
            </v:shape>
            <v:shape id="Text Box 4" o:spid="_x0000_s1339" type="#_x0000_t202" style="position:absolute;left:6262;top:3106;width:4238;height:32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c3sQA&#10;AADcAAAADwAAAGRycy9kb3ducmV2LnhtbERPTWvCQBC9F/wPyxS8FN20oWpTVynFqnjTqKW3ITtN&#10;gtnZkN0m8d+7hUJv83ifM1/2phItNa60rOBxHIEgzqwuOVdwTD9GMxDOI2usLJOCKzlYLgZ3c0y0&#10;7XhP7cHnIoSwS1BB4X2dSOmyggy6sa2JA/dtG4M+wCaXusEuhJtKPkXRRBosOTQUWNN7Qdnl8GMU&#10;fD3knzvXr09d/BzXq02bTs86VWp437+9gvDU+3/xn3urw/z4BX6fCR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mXN7EAAAA3AAAAA8AAAAAAAAAAAAAAAAAmAIAAGRycy9k&#10;b3ducmV2LnhtbFBLBQYAAAAABAAEAPUAAACJAwAAAAA=&#10;" fillcolor="white [3201]" stroked="f" strokeweight=".5pt">
              <v:textbox style="mso-next-textbox:#Text Box 4">
                <w:txbxContent>
                  <w:p w:rsidR="00B00F5C" w:rsidRDefault="00B00F5C" w:rsidP="00223BB3">
                    <w:pPr>
                      <w:pStyle w:val="NormalWeb"/>
                      <w:spacing w:before="0" w:beforeAutospacing="0" w:after="200" w:afterAutospacing="0" w:line="276" w:lineRule="auto"/>
                      <w:rPr>
                        <w:rtl/>
                      </w:rPr>
                    </w:pPr>
                    <w:r>
                      <w:rPr>
                        <w:rFonts w:eastAsia="Calibri" w:cs="Arial"/>
                        <w:sz w:val="22"/>
                        <w:szCs w:val="22"/>
                      </w:rPr>
                      <w:t>M</w:t>
                    </w:r>
                    <w:r>
                      <w:rPr>
                        <w:rFonts w:eastAsia="Calibri" w:cs="Arial" w:hint="cs"/>
                        <w:sz w:val="22"/>
                        <w:szCs w:val="22"/>
                        <w:rtl/>
                      </w:rPr>
                      <w:t>1</w:t>
                    </w:r>
                  </w:p>
                </w:txbxContent>
              </v:textbox>
            </v:shape>
            <v:shape id="Trapezoid 140" o:spid="_x0000_s1340" style="position:absolute;left:5031;top:3456;width:6081;height:1706;rotation:180;visibility:visible;mso-wrap-style:square;v-text-anchor:middle" coordsize="608142,170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X5KcUA&#10;AADcAAAADwAAAGRycy9kb3ducmV2LnhtbESPT2sCMRDF74V+hzCF3mrWVqquRimVgpce/IN4HDbj&#10;ZulmsiTR3X5751DobYb35r3fLNeDb9WNYmoCGxiPClDEVbAN1waOh6+XGaiUkS22gcnALyVYrx4f&#10;llja0POObvtcKwnhVKIBl3NXap0qRx7TKHTEol1C9JhljbW2EXsJ961+LYp37bFhaXDY0aej6md/&#10;9QZOu8n4GuOJNq2bf09pE956PBvz/DR8LEBlGvK/+e96awV/IvjyjEy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tfkpxQAAANwAAAAPAAAAAAAAAAAAAAAAAJgCAABkcnMv&#10;ZG93bnJldi54bWxQSwUGAAAAAAQABAD1AAAAigMAAAAA&#10;" path="m,170630l63251,,544891,r63251,170630l,170630xe" filled="f" strokecolor="black [3200]" strokeweight="2pt">
              <v:path arrowok="t" o:connecttype="custom" o:connectlocs="0,170630;63251,0;544891,0;608142,170630;0,170630" o:connectangles="0,0,0,0,0"/>
            </v:shape>
            <v:shape id="Text Box 142" o:spid="_x0000_s1341" type="#_x0000_t202" style="position:absolute;left:6737;top:8443;width:3763;height:32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S90sQA&#10;AADcAAAADwAAAGRycy9kb3ducmV2LnhtbERPS2vCQBC+C/6HZYReim58VCV1lVL6kN40PvA2ZKdJ&#10;MDsbstsk/fddoeBtPr7nrDadKUVDtSssKxiPIhDEqdUFZwoOyftwCcJ5ZI2lZVLwSw42635vhbG2&#10;Le+o2ftMhBB2MSrIva9iKV2ak0E3shVx4L5tbdAHWGdS19iGcFPKSRTNpcGCQ0OOFb3mlF73P0bB&#10;5TE7f7nu49hOn6bV22eTLE46Ueph0L08g/DU+bv4373VYf5sArd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EvdLEAAAA3AAAAA8AAAAAAAAAAAAAAAAAmAIAAGRycy9k&#10;b3ducmV2LnhtbFBLBQYAAAAABAAEAPUAAACJAwAAAAA=&#10;" fillcolor="white [3201]" stroked="f" strokeweight=".5pt">
              <v:textbox style="mso-next-textbox:#Text Box 142">
                <w:txbxContent>
                  <w:p w:rsidR="00B00F5C" w:rsidRDefault="00B00F5C" w:rsidP="00223BB3">
                    <w:r>
                      <w:t>A</w:t>
                    </w:r>
                  </w:p>
                </w:txbxContent>
              </v:textbox>
            </v:shape>
            <v:rect id="Rectangle 143" o:spid="_x0000_s1342" style="position:absolute;left:5118;top:8793;width:5819;height:196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i6FcEA&#10;AADcAAAADwAAAGRycy9kb3ducmV2LnhtbERPS4vCMBC+C/sfwgh7s6kPRKpRRFhcPfna9To0s23Z&#10;ZlKaWNt/bwTB23x8z1msWlOKhmpXWFYwjGIQxKnVBWcKLuevwQyE88gaS8ukoCMHq+VHb4GJtnc+&#10;UnPymQgh7BJUkHtfJVK6NCeDLrIVceD+bG3QB1hnUtd4D+GmlKM4nkqDBYeGHCva5JT+n25GwU+z&#10;Y7l3zo9+x+vD9rrpbHHslPrst+s5CE+tf4tf7m8d5k/G8HwmXC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IuhXBAAAA3AAAAA8AAAAAAAAAAAAAAAAAmAIAAGRycy9kb3du&#10;cmV2LnhtbFBLBQYAAAAABAAEAPUAAACGAwAAAAA=&#10;" filled="f" strokecolor="black [3200]" strokeweight="2pt">
              <v:textbox style="mso-next-textbox:#Rectangle 143">
                <w:txbxContent>
                  <w:p w:rsidR="00B00F5C" w:rsidRPr="000C5B00" w:rsidRDefault="00B00F5C" w:rsidP="00223BB3">
                    <w:pPr>
                      <w:jc w:val="center"/>
                      <w:rPr>
                        <w:sz w:val="16"/>
                        <w:szCs w:val="16"/>
                        <w:rtl/>
                      </w:rPr>
                    </w:pPr>
                  </w:p>
                </w:txbxContent>
              </v:textbox>
            </v:rect>
            <v:line id="Straight Connector 144" o:spid="_x0000_s1343" style="position:absolute;flip:x;visibility:visible" from="8028,5162" to="8072,8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Wwz8EAAADcAAAADwAAAGRycy9kb3ducmV2LnhtbERP24rCMBB9F/Yfwgj7IjZd1xWtRhHZ&#10;BUVfVv2AoZlesJmUJtr690YQfJvDuc5i1ZlK3KhxpWUFX1EMgji1uuRcwfn0N5yCcB5ZY2WZFNzJ&#10;wWr50Vtgom3L/3Q7+lyEEHYJKii8rxMpXVqQQRfZmjhwmW0M+gCbXOoG2xBuKjmK44k0WHJoKLCm&#10;TUHp5Xg1ChxdD75uN/fZPvsedLv09/xTxUp99rv1HISnzr/FL/dWh/njMTyfCR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1bDPwQAAANwAAAAPAAAAAAAAAAAAAAAA&#10;AKECAABkcnMvZG93bnJldi54bWxQSwUGAAAAAAQABAD5AAAAjwMAAAAA&#10;" strokecolor="black [3040]" strokeweight="2.25pt"/>
            <v:shape id="_x0000_s1344" type="#_x0000_t202" style="position:absolute;left:16762;top:8455;width:3761;height:32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qIl8QA&#10;AADcAAAADwAAAGRycy9kb3ducmV2LnhtbERPS2vCQBC+C/0PyxR6kbqxYpXUVaTUB96a1Jbehuw0&#10;Cc3OhuyaxH/vCoK3+fies1j1phItNa60rGA8ikAQZ1aXnCv4SjfPcxDOI2usLJOCMzlYLR8GC4y1&#10;7fiT2sTnIoSwi1FB4X0dS+myggy6ka2JA/dnG4M+wCaXusEuhJtKvkTRqzRYcmgosKb3grL/5GQU&#10;/A7zn4Prt8duMp3UH7s2nX3rVKmnx379BsJT7+/im3uvw/zpDK7PhAvk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qiJfEAAAA3AAAAA8AAAAAAAAAAAAAAAAAmAIAAGRycy9k&#10;b3ducmV2LnhtbFBLBQYAAAAABAAEAPUAAACJAwAAAAA=&#10;" fillcolor="white [3201]" stroked="f" strokeweight=".5pt">
              <v:textbox style="mso-next-textbox:#_x0000_s1344">
                <w:txbxContent>
                  <w:p w:rsidR="00B00F5C" w:rsidRDefault="00B00F5C" w:rsidP="00223BB3">
                    <w:pPr>
                      <w:pStyle w:val="NormalWeb"/>
                      <w:spacing w:before="0" w:beforeAutospacing="0" w:after="200" w:afterAutospacing="0" w:line="276" w:lineRule="auto"/>
                    </w:pPr>
                    <w:r>
                      <w:rPr>
                        <w:rFonts w:eastAsia="Calibri" w:cs="Arial"/>
                        <w:sz w:val="22"/>
                        <w:szCs w:val="22"/>
                      </w:rPr>
                      <w:t>B</w:t>
                    </w:r>
                  </w:p>
                </w:txbxContent>
              </v:textbox>
            </v:shape>
            <v:rect id="Rectangle 158" o:spid="_x0000_s1345" style="position:absolute;left:15144;top:8804;width:5816;height:196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W+ucQA&#10;AADcAAAADwAAAGRycy9kb3ducmV2LnhtbESPQWvCQBCF70L/wzKF3nRTS6VE1xCEUvVUbavXITsm&#10;odnZkF1j8u87h4K3Gd6b975ZZYNrVE9dqD0beJ4loIgLb2suDXx/vU/fQIWIbLHxTAZGCpCtHyYr&#10;TK2/8YH6YyyVhHBI0UAVY5tqHYqKHIaZb4lFu/jOYZS1K7Xt8CbhrtHzJFlohzVLQ4UtbSoqfo9X&#10;Z+Cn37HehxDnp5f88+O8GX19GI15ehzyJahIQ7yb/6+3VvBfhVaekQn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1vrnEAAAA3AAAAA8AAAAAAAAAAAAAAAAAmAIAAGRycy9k&#10;b3ducmV2LnhtbFBLBQYAAAAABAAEAPUAAACJAwAAAAA=&#10;" filled="f" strokecolor="black [3200]" strokeweight="2pt">
              <v:textbox style="mso-next-textbox:#Rectangle 158">
                <w:txbxContent>
                  <w:p w:rsidR="00B00F5C" w:rsidRDefault="00B00F5C" w:rsidP="00223BB3">
                    <w:pPr>
                      <w:pStyle w:val="NormalWeb"/>
                      <w:spacing w:before="0" w:beforeAutospacing="0" w:after="200" w:afterAutospacing="0" w:line="276" w:lineRule="auto"/>
                      <w:jc w:val="center"/>
                    </w:pPr>
                    <w:r>
                      <w:rPr>
                        <w:rFonts w:eastAsia="Calibri" w:cs="Arial"/>
                        <w:sz w:val="16"/>
                        <w:szCs w:val="16"/>
                        <w:rtl/>
                      </w:rPr>
                      <w:t> </w:t>
                    </w:r>
                  </w:p>
                </w:txbxContent>
              </v:textbox>
            </v:rect>
            <v:shape id="Freeform 160" o:spid="_x0000_s1346" style="position:absolute;left:6475;top:14518;width:9098;height:4032;visibility:visible;mso-wrap-style:square;v-text-anchor:middle" coordsize="905650,341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MqsMA&#10;AADcAAAADwAAAGRycy9kb3ducmV2LnhtbESPQWsCMRCF74X+hzCCl1ITe5B2NcpSEeqhh2p7Hzbj&#10;bnAzWZKo67/vHAq9zfDevPfNajOGXl0pZR/ZwnxmQBE30XluLXwfd8+voHJBdthHJgt3yrBZPz6s&#10;sHLxxl90PZRWSQjnCi10pQyV1rnpKGCexYFYtFNMAYusqdUu4U3CQ69fjFnogJ6locOB3jtqzodL&#10;sOD3b8HseG7q9OlNXf+Up+3eWTudjPUSVKGx/Jv/rj+c4C8EX56RCf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xMqsMAAADcAAAADwAAAAAAAAAAAAAAAACYAgAAZHJzL2Rv&#10;d25yZXYueG1sUEsFBgAAAAAEAAQA9QAAAIgDAAAAAA==&#10;" path="m,l179380,341259r573141,-4375l905650,4375r-363135,l476888,118128,415637,4375,,xe" filled="f" strokecolor="black [3200]" strokeweight="2pt">
              <v:path arrowok="t" o:connecttype="custom" o:connectlocs="0,0;180197,403247;755948,398077;909774,5170;544985,5170;479060,139585;417530,5170;0,0" o:connectangles="0,0,0,0,0,0,0,0"/>
            </v:shape>
            <v:line id="Straight Connector 164" o:spid="_x0000_s1347" style="position:absolute;flip:x;visibility:visible" from="6612,962" to="6650,3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Dsr8MAAADcAAAADwAAAGRycy9kb3ducmV2LnhtbERP22rCQBB9L/gPywi+FLOptqJpVinS&#10;gqV9qeYDhuzkQrOzIbvm8veuUOjbHM510sNoGtFT52rLCp6iGARxbnXNpYLs8rHcgnAeWWNjmRRM&#10;5OCwnz2kmGg78A/1Z1+KEMIuQQWV920ipcsrMugi2xIHrrCdQR9gV0rd4RDCTSNXcbyRBmsODRW2&#10;dKwo/z1fjQJH12/fDsdp91WsH8fP/D17aWKlFvPx7RWEp9H/i//cJx3mb57h/ky4QO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g7K/DAAAA3AAAAA8AAAAAAAAAAAAA&#10;AAAAoQIAAGRycy9kb3ducmV2LnhtbFBLBQYAAAAABAAEAPkAAACRAwAAAAA=&#10;" strokecolor="black [3040]" strokeweight="2.25pt"/>
            <v:line id="Straight Connector 167" o:spid="_x0000_s1348" style="position:absolute;visibility:visible" from="962,4243" to="5347,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DRpsMAAADcAAAADwAAAGRycy9kb3ducmV2LnhtbERPzWrCQBC+F/oOywi96UalUVNXkYIg&#10;bS/aPsCYnSbB7Gy6O9XYp+8WhN7m4/ud5bp3rTpTiI1nA+NRBoq49LbhysDH+3Y4BxUF2WLrmQxc&#10;KcJ6dX+3xML6C+/pfJBKpRCOBRqoRbpC61jW5DCOfEecuE8fHEqCodI24CWFu1ZPsizXDhtODTV2&#10;9FxTeTp8OwNfr2+7eD22E8kff15OYTNfyDQa8zDoN0+ghHr5F9/cO5vm5zP4eyZd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A0abDAAAA3AAAAA8AAAAAAAAAAAAA&#10;AAAAoQIAAGRycy9kb3ducmV2LnhtbFBLBQYAAAAABAAEAPkAAACRAwAAAAA=&#10;" strokecolor="#4e92d1 [3044]"/>
            <v:line id="Straight Connector 168" o:spid="_x0000_s1349" style="position:absolute;visibility:visible" from="2275,3978" to="2712,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9F1MUAAADcAAAADwAAAGRycy9kb3ducmV2LnhtbESPwU7DQAxE70j8w8pIvdENrYhK6Laq&#10;kJCqwoXCB5isSaJmvWHXbVO+Hh+QuNma8czzcj2G3pwo5S6yg7tpAYa4jr7jxsHH+/PtAkwWZI99&#10;ZHJwoQzr1fXVEisfz/xGp700RkM4V+igFRkqa3PdUsA8jQOxal8xBRRdU2N9wrOGh97OiqK0ATvW&#10;hhYHemqpPuyPwcH3y+s2Xz77mZT3P7tD2iweZJ6dm9yMm0cwQqP8m/+ut17xS6XVZ3QC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9F1MUAAADcAAAADwAAAAAAAAAA&#10;AAAAAAChAgAAZHJzL2Rvd25yZXYueG1sUEsFBgAAAAAEAAQA+QAAAJMDAAAAAA==&#10;" strokecolor="#4e92d1 [3044]"/>
            <v:line id="Straight Connector 169" o:spid="_x0000_s1350" style="position:absolute;flip:x y;visibility:visible" from="2712,3978" to="3368,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A6MMAAADcAAAADwAAAGRycy9kb3ducmV2LnhtbERPS2sCMRC+C/6HMAVvNdtSRVejaLHF&#10;nsTHxduwGXcXN5NtEtfVX28KBW/z8T1nOm9NJRpyvrSs4K2fgCDOrC45V3DYf72OQPiArLGyTApu&#10;5GE+63ammGp75S01u5CLGMI+RQVFCHUqpc8KMuj7tiaO3Mk6gyFCl0vt8BrDTSXfk2QoDZYcGwqs&#10;6bOg7Ly7GAV6df9uqt/sbOTPbbnafAzQLY9K9V7axQREoDY8xf/utY7zh2P4eyZe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egOjDAAAA3AAAAA8AAAAAAAAAAAAA&#10;AAAAoQIAAGRycy9kb3ducmV2LnhtbFBLBQYAAAAABAAEAPkAAACRAwAAAAA=&#10;" strokecolor="#4e92d1 [3044]"/>
            <v:line id="Straight Connector 170" o:spid="_x0000_s1351" style="position:absolute;flip:y;visibility:visible" from="2275,4309" to="2712,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vXO8cAAADcAAAADwAAAGRycy9kb3ducmV2LnhtbESPT2vCQBDF74V+h2UKvdWNtlRJXUUE&#10;aVCofw89DtlpEpqdjdmtSf30nUPB2wzvzXu/mc57V6sLtaHybGA4SEAR595WXBg4HVdPE1AhIlus&#10;PZOBXwown93fTTG1vuM9XQ6xUBLCIUUDZYxNqnXIS3IYBr4hFu3Ltw6jrG2hbYudhLtaj5LkVTus&#10;WBpKbGhZUv59+HEGsozX6yuvtp/D3fk9Plebj5dubMzjQ794AxWpjzfz/3VmBX8s+PKMTK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G9c7xwAAANwAAAAPAAAAAAAA&#10;AAAAAAAAAKECAABkcnMvZG93bnJldi54bWxQSwUGAAAAAAQABAD5AAAAlQMAAAAA&#10;" strokecolor="#4e92d1 [3044]"/>
            <v:line id="Straight Connector 171" o:spid="_x0000_s1352" style="position:absolute;flip:x;visibility:visible" from="2712,4309" to="3368,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dyoMQAAADcAAAADwAAAGRycy9kb3ducmV2LnhtbERPTWvCQBC9C/6HZQRvZpNaaomuIgVp&#10;ULCt9eBxyI5JMDubZrcm9td3hUJv83ifs1j1phZXal1lWUESxSCIc6srLhQcPzeTZxDOI2usLZOC&#10;GzlYLYeDBabadvxB14MvRAhhl6KC0vsmldLlJRl0kW2IA3e2rUEfYFtI3WIXwk0tH+L4SRqsODSU&#10;2NBLSfnl8G0UZBlvtz+8eTsl71+vflrt9o/dTKnxqF/PQXjq/b/4z53pMH+WwP2ZcIF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V3KgxAAAANwAAAAPAAAAAAAAAAAA&#10;AAAAAKECAABkcnMvZG93bnJldi54bWxQSwUGAAAAAAQABAD5AAAAkgMAAAAA&#10;" strokecolor="#4e92d1 [3044]"/>
            <v:line id="Straight Connector 173" o:spid="_x0000_s1353" style="position:absolute;visibility:visible" from="835,9587" to="5216,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JBeMMAAADcAAAADwAAAGRycy9kb3ducmV2LnhtbERPzWoCMRC+F/oOYQreNFtFq1ujSKEg&#10;thetDzBuxt3FzWSbTHX16ZuC0Nt8fL8zX3auUWcKsfZs4HmQgSIuvK25NLD/eu9PQUVBtth4JgNX&#10;irBcPD7MMbf+wls676RUKYRjjgYqkTbXOhYVOYwD3xIn7uiDQ0kwlNoGvKRw1+hhlk20w5pTQ4Ut&#10;vVVUnHY/zsD3x+c6Xg/NUCbj2+YUVtOZjKIxvadu9QpKqJN/8d29tmn+ywj+nkkX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iQXjDAAAA3AAAAA8AAAAAAAAAAAAA&#10;AAAAoQIAAGRycy9kb3ducmV2LnhtbFBLBQYAAAAABAAEAPkAAACRAwAAAAA=&#10;" strokecolor="#4e92d1 [3044]"/>
            <v:line id="Straight Connector 174" o:spid="_x0000_s1354" style="position:absolute;visibility:visible" from="2146,9325" to="2583,9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vZDMMAAADcAAAADwAAAGRycy9kb3ducmV2LnhtbERP204CMRB9N/EfmjHxTboiclkphJiQ&#10;EOVF4AOG7bC7YTtd2wEWvt6amPg2J+c603nnGnWmEGvPBp57GSjiwtuaSwO77fJpDCoKssXGMxm4&#10;UoT57P5uirn1F/6i80ZKlUI45migEmlzrWNRkcPY8y1x4g4+OJQEQ6ltwEsKd43uZ9lQO6w5NVTY&#10;0ntFxXFzcga+P9ereN03fRm+3j6OYTGeyEs05vGhW7yBEurkX/znXtk0fzSA32fSBXr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L2QzDAAAA3AAAAA8AAAAAAAAAAAAA&#10;AAAAoQIAAGRycy9kb3ducmV2LnhtbFBLBQYAAAAABAAEAPkAAACRAwAAAAA=&#10;" strokecolor="#4e92d1 [3044]"/>
            <v:line id="Straight Connector 175" o:spid="_x0000_s1355" style="position:absolute;flip:x y;visibility:visible" from="2583,9325" to="3239,9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cMMMAAADcAAAADwAAAGRycy9kb3ducmV2LnhtbERPS2vCQBC+C/6HZQq96aalVomuQYst&#10;7Ul8XLwN2TEJyc6mu9sY++u7BcHbfHzPWWS9aURHzleWFTyNExDEudUVFwqOh/fRDIQPyBoby6Tg&#10;Sh6y5XCwwFTbC++o24dCxBD2KSooQ2hTKX1ekkE/ti1x5M7WGQwRukJqh5cYbhr5nCSv0mDFsaHE&#10;lt5Kyuv9j1GgN78fXfOd10Z+Xdeb7csE3fqk1ONDv5qDCNSHu/jm/tRx/nQC/8/E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KHDDDAAAA3AAAAA8AAAAAAAAAAAAA&#10;AAAAoQIAAGRycy9kb3ducmV2LnhtbFBLBQYAAAAABAAEAPkAAACRAwAAAAA=&#10;" strokecolor="#4e92d1 [3044]"/>
            <v:line id="Straight Connector 176" o:spid="_x0000_s1356" style="position:absolute;flip:y;visibility:visible" from="2146,9652" to="2583,9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7q1MQAAADcAAAADwAAAGRycy9kb3ducmV2LnhtbERPTWvCQBC9C/0PyxS86UYrWtJspBSk&#10;wYK26qHHITtNQrOzMbua2F/vCkJv83ifkyx7U4szta6yrGAyjkAQ51ZXXCg47FejZxDOI2usLZOC&#10;CzlYpg+DBGNtO/6i884XIoSwi1FB6X0TS+nykgy6sW2IA/djW4M+wLaQusUuhJtaTqNoLg1WHBpK&#10;bOitpPx3dzIKsozX6z9ebb8nn8d3/1R9bGbdQqnhY//6AsJT7//Fd3emw/zFHG7PhAtke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vurUxAAAANwAAAAPAAAAAAAAAAAA&#10;AAAAAKECAABkcnMvZG93bnJldi54bWxQSwUGAAAAAAQABAD5AAAAkgMAAAAA&#10;" strokecolor="#4e92d1 [3044]"/>
            <v:line id="Straight Connector 177" o:spid="_x0000_s1357" style="position:absolute;flip:x;visibility:visible" from="2583,9652" to="3239,9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JPT8QAAADcAAAADwAAAGRycy9kb3ducmV2LnhtbERPTWvCQBC9F/wPywjemo1amhJdRQRp&#10;UKit9eBxyI5JMDubZrcm9td3CwVv83ifM1/2phZXal1lWcE4ikEQ51ZXXCg4fm4eX0A4j6yxtkwK&#10;buRguRg8zDHVtuMPuh58IUIIuxQVlN43qZQuL8mgi2xDHLizbQ36ANtC6ha7EG5qOYnjZ2mw4tBQ&#10;YkPrkvLL4dsoyDLebn94sz+N379e/bTavT11iVKjYb+agfDU+7v4353pMD9J4O+ZcIF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8k9PxAAAANwAAAAPAAAAAAAAAAAA&#10;AAAAAKECAABkcnMvZG93bnJldi54bWxQSwUGAAAAAAQABAD5AAAAkgMAAAAA&#10;" strokecolor="#4e92d1 [3044]"/>
            <v:line id="Straight Connector 185" o:spid="_x0000_s1358" style="position:absolute;visibility:visible" from="12773,9660" to="15050,9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IMsMIAAADcAAAADwAAAGRycy9kb3ducmV2LnhtbERPzWrCQBC+F/oOyxS81Y2KEqOrSKEg&#10;tpdaH2DMjkkwO5vuTjX69N1Cobf5+H5nue5dqy4UYuPZwGiYgSIuvW24MnD4fH3OQUVBtth6JgM3&#10;irBePT4ssbD+yh902UulUgjHAg3UIl2hdSxrchiHviNO3MkHh5JgqLQNeE3hrtXjLJtphw2nhho7&#10;eqmpPO+/nYGvt/dtvB3bscym9905bPK5TKIxg6d+swAl1Mu/+M+9tWl+PoXfZ9IFe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IMsMIAAADcAAAADwAAAAAAAAAAAAAA&#10;AAChAgAAZHJzL2Rvd25yZXYueG1sUEsFBgAAAAAEAAQA+QAAAJADAAAAAA==&#10;" strokecolor="#4e92d1 [3044]"/>
            <v:line id="Straight Connector 186" o:spid="_x0000_s1359" style="position:absolute;visibility:visible" from="13211,9368" to="13648,9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Sx8MAAADcAAAADwAAAGRycy9kb3ducmV2LnhtbERPzWrCQBC+F/oOyxR6q5sqDWnqKiII&#10;Ur3U9gGm2WkSzM6mu6NGn74rFLzNx/c70/ngOnWkEFvPBp5HGSjiytuWawNfn6unAlQUZIudZzJw&#10;pgjz2f3dFEvrT/xBx53UKoVwLNFAI9KXWseqIYdx5HvixP344FASDLW2AU8p3HV6nGW5dthyamiw&#10;p2VD1X53cAZ+N9t1PH93Y8lfLu/7sCheZRKNeXwYFm+ghAa5if/da5vmFzlcn0kX6N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AksfDAAAA3AAAAA8AAAAAAAAAAAAA&#10;AAAAoQIAAGRycy9kb3ducmV2LnhtbFBLBQYAAAAABAAEAPkAAACRAwAAAAA=&#10;" strokecolor="#4e92d1 [3044]"/>
            <v:line id="Straight Connector 187" o:spid="_x0000_s1360" style="position:absolute;flip:x y;visibility:visible" from="13648,9368" to="14304,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FX+8MAAADcAAAADwAAAGRycy9kb3ducmV2LnhtbERPTWvCQBC9C/0PyxR6001LbSW6kSpW&#10;9CS1vXgbstMkJDsbd7cx+uvdguBtHu9zZvPeNKIj5yvLCp5HCQji3OqKCwU/35/DCQgfkDU2lknB&#10;mTzMs4fBDFNtT/xF3T4UIoawT1FBGUKbSunzkgz6kW2JI/drncEQoSukdniK4aaRL0nyJg1WHBtK&#10;bGlZUl7v/4wCvbqsu+aY10Zuz4vV7nWMbnFQ6umx/5iCCNSHu/jm3ug4f/IO/8/EC2R2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BV/vDAAAA3AAAAA8AAAAAAAAAAAAA&#10;AAAAoQIAAGRycy9kb3ducmV2LnhtbFBLBQYAAAAABAAEAPkAAACRAwAAAAA=&#10;" strokecolor="#4e92d1 [3044]"/>
            <v:line id="Straight Connector 188" o:spid="_x0000_s1361" style="position:absolute;flip:y;visibility:visible" from="13211,9695" to="13648,9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irGscAAADcAAAADwAAAGRycy9kb3ducmV2LnhtbESPQWvCQBCF7wX/wzKF3upGK1VSVxFB&#10;GhSqtT30OGSnSWh2Ns2uJvrrnUOhtxnem/e+mS97V6sztaHybGA0TEAR595WXBj4/Ng8zkCFiGyx&#10;9kwGLhRguRjczTG1vuN3Oh9joSSEQ4oGyhibVOuQl+QwDH1DLNq3bx1GWdtC2xY7CXe1HifJs3ZY&#10;sTSU2NC6pPzneHIGsoy32ytv9l+jw+9rfKp2b5NuaszDfb96ARWpj//mv+vMCv5MaOUZmUAv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uKsaxwAAANwAAAAPAAAAAAAA&#10;AAAAAAAAAKECAABkcnMvZG93bnJldi54bWxQSwUGAAAAAAQABAD5AAAAlQMAAAAA&#10;" strokecolor="#4e92d1 [3044]"/>
            <v:line id="Straight Connector 189" o:spid="_x0000_s1362" style="position:absolute;flip:x;visibility:visible" from="13648,9695" to="14304,9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QOgcQAAADcAAAADwAAAGRycy9kb3ducmV2LnhtbERPTWvCQBC9C/6HZQRvurGW1kZXKQUx&#10;KNiqPXgcsmMSzM6m2dVEf31XKPQ2j/c5s0VrSnGl2hWWFYyGEQji1OqCMwXfh+VgAsJ5ZI2lZVJw&#10;IweLebczw1jbhnd03ftMhBB2MSrIva9iKV2ak0E3tBVx4E62NugDrDOpa2xCuCnlUxS9SIMFh4Yc&#10;K/rIKT3vL0ZBkvB6fefl53H09bPy42KzfW5eler32vcpCE+t/xf/uRMd5k/e4PFMuE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9A6BxAAAANwAAAAPAAAAAAAAAAAA&#10;AAAAAKECAABkcnMvZG93bnJldi54bWxQSwUGAAAAAAQABAD5AAAAkgMAAAAA&#10;" strokecolor="#4e92d1 [3044]"/>
            <v:group id="Group 222" o:spid="_x0000_s1363" style="position:absolute;left:2848;top:16369;width:4381;height:565" coordorigin="5481,27350" coordsize="4381,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line id="Straight Connector 191" o:spid="_x0000_s1364" style="position:absolute;visibility:visible" from="5481,27612" to="9862,27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CcbsIAAADcAAAADwAAAGRycy9kb3ducmV2LnhtbERPzWoCMRC+C32HMII3zWqp6GoUKRTE&#10;9qLtA4ybcXdxM9kmU1379E1B8DYf3+8s151r1IVCrD0bGI8yUMSFtzWXBr4+34YzUFGQLTaeycCN&#10;IqxXT70l5tZfeU+Xg5QqhXDM0UAl0uZax6Iih3HkW+LEnXxwKAmGUtuA1xTuGj3Jsql2WHNqqLCl&#10;14qK8+HHGfh+/9jG27GZyPTld3cOm9lcnqMxg363WYAS6uQhvru3Ns2fj+H/mXSBX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CcbsIAAADcAAAADwAAAAAAAAAAAAAA&#10;AAChAgAAZHJzL2Rvd25yZXYueG1sUEsFBgAAAAAEAAQA+QAAAJADAAAAAA==&#10;" strokecolor="#4e92d1 [3044]"/>
              <v:line id="Straight Connector 192" o:spid="_x0000_s1365" style="position:absolute;visibility:visible" from="6792,27350" to="7229,2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ICGcIAAADcAAAADwAAAGRycy9kb3ducmV2LnhtbERPzWrCQBC+C32HZQredNMURaOrSKEg&#10;tpdaH2DMjkkwO5vuTjX26d1Cobf5+H5nue5dqy4UYuPZwNM4A0VcettwZeDw+TqagYqCbLH1TAZu&#10;FGG9ehgssbD+yh902UulUgjHAg3UIl2hdSxrchjHviNO3MkHh5JgqLQNeE3hrtV5lk21w4ZTQ40d&#10;vdRUnvffzsDX2/s23o5tLtPJz+4cNrO5PEdjho/9ZgFKqJd/8Z97a9P8eQ6/z6QL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ICGcIAAADcAAAADwAAAAAAAAAAAAAA&#10;AAChAgAAZHJzL2Rvd25yZXYueG1sUEsFBgAAAAAEAAQA+QAAAJADAAAAAA==&#10;" strokecolor="#4e92d1 [3044]"/>
              <v:line id="Straight Connector 193" o:spid="_x0000_s1366" style="position:absolute;flip:x y;visibility:visible" from="7229,27350" to="7885,27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PHJcMAAADcAAAADwAAAGRycy9kb3ducmV2LnhtbERPTWvCQBC9C/0PywjezMZapU1dpYot&#10;9SRVL70N2WkSzM6mu2uM/fVdQfA2j/c5s0VnatGS85VlBaMkBUGcW11xoeCwfx8+g/ABWWNtmRRc&#10;yMNi/tCbYabtmb+o3YVCxBD2GSooQ2gyKX1ekkGf2IY4cj/WGQwRukJqh+cYbmr5mKZTabDi2FBi&#10;Q6uS8uPuZBTo9d9HW//mRyM3l+V6+zRBt/xWatDv3l5BBOrCXXxzf+o4/2UM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jxyXDAAAA3AAAAA8AAAAAAAAAAAAA&#10;AAAAoQIAAGRycy9kb3ducmV2LnhtbFBLBQYAAAAABAAEAPkAAACRAwAAAAA=&#10;" strokecolor="#4e92d1 [3044]"/>
              <v:line id="Straight Connector 194" o:spid="_x0000_s1367" style="position:absolute;flip:y;visibility:visible" from="6792,27677" to="7229,27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w3wsQAAADcAAAADwAAAGRycy9kb3ducmV2LnhtbERPS2vCQBC+C/6HZQRvdeOD1kZXkYIY&#10;FGyrPXgcsmMSzM6m2dWk/vpuoeBtPr7nzJetKcWNaldYVjAcRCCIU6sLzhR8HddPUxDOI2ssLZOC&#10;H3KwXHQ7c4y1bfiTbgefiRDCLkYFufdVLKVLczLoBrYiDtzZ1gZ9gHUmdY1NCDelHEXRszRYcGjI&#10;saK3nNLL4WoUJAlvt3dev5+GH98bPy52+0nzolS/165mIDy1/iH+dyc6zH+dwN8z4QK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LDfCxAAAANwAAAAPAAAAAAAAAAAA&#10;AAAAAKECAABkcnMvZG93bnJldi54bWxQSwUGAAAAAAQABAD5AAAAkgMAAAAA&#10;" strokecolor="#4e92d1 [3044]"/>
              <v:line id="Straight Connector 195" o:spid="_x0000_s1368" style="position:absolute;flip:x;visibility:visible" from="7229,27677" to="7885,27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CSWcQAAADcAAAADwAAAGRycy9kb3ducmV2LnhtbERPS2vCQBC+F/oflhG86cbaVhtdpRTE&#10;oFBfPXgcsmMSmp1Ns6tJ/fVuQehtPr7nTOetKcWFaldYVjDoRyCIU6sLzhR8HRa9MQjnkTWWlknB&#10;LzmYzx4fphhr2/COLnufiRDCLkYFufdVLKVLczLo+rYiDtzJ1gZ9gHUmdY1NCDelfIqiV2mw4NCQ&#10;Y0UfOaXf+7NRkCS8Wl15sTkOtj9LPyzWn8/NSKlup32fgPDU+n/x3Z3oMP/tBf6eCR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YJJZxAAAANwAAAAPAAAAAAAAAAAA&#10;AAAAAKECAABkcnMvZG93bnJldi54bWxQSwUGAAAAAAQABAD5AAAAkgMAAAAA&#10;" strokecolor="#4e92d1 [3044]"/>
            </v:group>
            <v:shape id="Text Box 21" o:spid="_x0000_s1369" type="#_x0000_t202" style="position:absolute;left:20470;top:22017;width:3804;height:27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tYcsQA&#10;AADcAAAADwAAAGRycy9kb3ducmV2LnhtbERPS2vCQBC+F/wPywheSt000lZSVyniC2+a2tLbkB2T&#10;YHY2ZNck/nu3UOhtPr7nzBa9qURLjSstK3geRyCIM6tLzhV8puunKQjnkTVWlknBjRws5oOHGSba&#10;dnyg9uhzEULYJaig8L5OpHRZQQbd2NbEgTvbxqAPsMmlbrAL4aaScRS9SoMlh4YCa1oWlF2OV6Pg&#10;5zH/3rt+c+omL5N6tW3Tty+dKjUa9h/vIDz1/l/8597pMD+O4feZcIG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bWHLEAAAA3AAAAA8AAAAAAAAAAAAAAAAAmAIAAGRycy9k&#10;b3ducmV2LnhtbFBLBQYAAAAABAAEAPUAAACJAwAAAAA=&#10;" fillcolor="white [3201]" stroked="f" strokeweight=".5pt">
              <v:textbox>
                <w:txbxContent>
                  <w:p w:rsidR="00B00F5C" w:rsidRDefault="00B00F5C" w:rsidP="00223BB3">
                    <w:pPr>
                      <w:pStyle w:val="NormalWeb"/>
                      <w:spacing w:before="0" w:beforeAutospacing="0" w:after="200" w:afterAutospacing="0" w:line="276" w:lineRule="auto"/>
                    </w:pPr>
                    <w:proofErr w:type="gramStart"/>
                    <w:r>
                      <w:rPr>
                        <w:rFonts w:eastAsia="Calibri" w:cs="Arial"/>
                        <w:sz w:val="22"/>
                        <w:szCs w:val="22"/>
                      </w:rPr>
                      <w:t>z</w:t>
                    </w:r>
                    <w:proofErr w:type="gramEnd"/>
                  </w:p>
                </w:txbxContent>
              </v:textbox>
            </v:shape>
            <v:group id="Group 225" o:spid="_x0000_s1370" style="position:absolute;left:18579;top:24025;width:3157;height:565" coordorigin="19025,27438" coordsize="3156,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line id="Straight Connector 196" o:spid="_x0000_s1371" style="position:absolute;visibility:visible" from="19025,27700" to="22181,2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kEGsIAAADcAAAADwAAAGRycy9kb3ducmV2LnhtbERPzWrCQBC+F/oOyxS81U0tBo2uIoWC&#10;2F6qPsCYHZNgdjbdnWrs07uFgrf5+H5nvuxdq84UYuPZwMswA0VcettwZWC/e3+egIqCbLH1TAau&#10;FGG5eHyYY2H9hb/ovJVKpRCOBRqoRbpC61jW5DAOfUecuKMPDiXBUGkb8JLCXatHWZZrhw2nhho7&#10;equpPG1/nIHvj891vB7akeTj380prCZTeY3GDJ761QyUUC938b97bdP8aQ5/z6QL9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1kEGsIAAADcAAAADwAAAAAAAAAAAAAA&#10;AAChAgAAZHJzL2Rvd25yZXYueG1sUEsFBgAAAAAEAAQA+QAAAJADAAAAAA==&#10;" strokecolor="#4e92d1 [3044]"/>
              <v:line id="Straight Connector 197" o:spid="_x0000_s1372" style="position:absolute;visibility:visible" from="20336,27438" to="20774,27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WhgcMAAADcAAAADwAAAGRycy9kb3ducmV2LnhtbERP22oCMRB9L/QfwhT6ptkq9bIaRQqC&#10;1L6o/YDpZtxd3Ey2yVTXfr0pCH2bw7nOfNm5Rp0pxNqzgZd+Boq48Lbm0sDnYd2bgIqCbLHxTAau&#10;FGG5eHyYY279hXd03kupUgjHHA1UIm2udSwqchj7viVO3NEHh5JgKLUNeEnhrtGDLBtphzWnhgpb&#10;equoOO1/nIHv7ccmXr+agYxef99PYTWZyjAa8/zUrWaghDr5F9/dG5vmT8fw90y6QC9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VoYHDAAAA3AAAAA8AAAAAAAAAAAAA&#10;AAAAoQIAAGRycy9kb3ducmV2LnhtbFBLBQYAAAAABAAEAPkAAACRAwAAAAA=&#10;" strokecolor="#4e92d1 [3044]"/>
              <v:line id="Straight Connector 198" o:spid="_x0000_s1373" style="position:absolute;flip:x y;visibility:visible" from="20774,27438" to="21429,2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dVVMYAAADcAAAADwAAAGRycy9kb3ducmV2LnhtbESPT2/CMAzF75P4DpEn7QbppjFBR0Aw&#10;sWk7If5cuFmN11Y0TpdkpfDp5wPSbrbe83s/zxa9a1RHIdaeDTyOMlDEhbc1lwYO+/fhBFRMyBYb&#10;z2TgQhEW88HdDHPrz7ylbpdKJSEcczRQpdTmWseiIodx5Fti0b59cJhkDaW2Ac8S7hr9lGUv2mHN&#10;0lBhS28VFafdrzNg19ePrvkpTk5/XVbrzfMYw+pozMN9v3wFlahP/+bb9acV/KnQyjMygZ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HVVTGAAAA3AAAAA8AAAAAAAAA&#10;AAAAAAAAoQIAAGRycy9kb3ducmV2LnhtbFBLBQYAAAAABAAEAPkAAACUAwAAAAA=&#10;" strokecolor="#4e92d1 [3044]"/>
              <v:line id="Straight Connector 199" o:spid="_x0000_s1374" style="position:absolute;flip:y;visibility:visible" from="20336,27765" to="20774,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2YXMQAAADcAAAADwAAAGRycy9kb3ducmV2LnhtbERPTWvCQBC9C/0PyxS8mY22WE1dpQhi&#10;ULCt9tDjkJ0modnZNLs10V/vCoK3ebzPmS06U4kjNa60rGAYxSCIM6tLzhV8HVaDCQjnkTVWlknB&#10;iRws5g+9GSbatvxJx73PRQhhl6CCwvs6kdJlBRl0ka2JA/djG4M+wCaXusE2hJtKjuJ4LA2WHBoK&#10;rGlZUPa7/zcK0pQ3mzOv3r+HH39r/1Rud8/ti1L9x+7tFYSnzt/FN3eqw/zpFK7PhAvk/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ZhcxAAAANwAAAAPAAAAAAAAAAAA&#10;AAAAAKECAABkcnMvZG93bnJldi54bWxQSwUGAAAAAAQABAD5AAAAkgMAAAAA&#10;" strokecolor="#4e92d1 [3044]"/>
              <v:line id="Straight Connector 200" o:spid="_x0000_s1375" style="position:absolute;flip:x;visibility:visible" from="20774,27765" to="21429,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jFOsUAAADcAAAADwAAAGRycy9kb3ducmV2LnhtbESPT2vCQBTE70K/w/IK3upGK1XSbEQE&#10;abBQ/x56fGRfk9Ds25hdTeyn7xYKHoeZ+Q2TLHpTiyu1rrKsYDyKQBDnVldcKDgd109zEM4ja6wt&#10;k4IbOVikD4MEY2073tP14AsRIOxiVFB638RSurwkg25kG+LgfdnWoA+yLaRusQtwU8tJFL1IgxWH&#10;hRIbWpWUfx8uRkGW8Wbzw+vt53h3fvPP1fvHtJspNXzsl68gPPX+Hv5vZ1pBIMLfmXAEZPo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jFOsUAAADcAAAADwAAAAAAAAAA&#10;AAAAAAChAgAAZHJzL2Rvd25yZXYueG1sUEsFBgAAAAAEAAQA+QAAAJMDAAAAAA==&#10;" strokecolor="#4e92d1 [3044]"/>
            </v:group>
            <v:shape id="Text Box 4" o:spid="_x0000_s1376" type="#_x0000_t202" style="position:absolute;left:15929;top:3205;width:4235;height:32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rx8YA&#10;AADcAAAADwAAAGRycy9kb3ducmV2LnhtbESPQWvCQBSE74X+h+UVvIhuVGwluoqItsWbibZ4e2Rf&#10;k9Ds25Bdk/TfdwtCj8PMfMOsNr2pREuNKy0rmIwjEMSZ1SXnCs7pYbQA4TyyxsoyKfghB5v148MK&#10;Y207PlGb+FwECLsYFRTe17GULivIoBvbmjh4X7Yx6INscqkb7ALcVHIaRc/SYMlhocCadgVl38nN&#10;KLgO88+j618v3Ww+q/dvbfryoVOlBk/9dgnCU+//w/f2u1Ywnczh70w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trx8YAAADcAAAADwAAAAAAAAAAAAAAAACYAgAAZHJz&#10;L2Rvd25yZXYueG1sUEsFBgAAAAAEAAQA9QAAAIsDAAAAAA==&#10;" fillcolor="white [3201]" stroked="f" strokeweight=".5pt">
              <v:textbox>
                <w:txbxContent>
                  <w:p w:rsidR="00B00F5C" w:rsidRDefault="00B00F5C" w:rsidP="00223BB3">
                    <w:pPr>
                      <w:pStyle w:val="NormalWeb"/>
                      <w:spacing w:before="0" w:beforeAutospacing="0" w:after="200" w:afterAutospacing="0" w:line="276" w:lineRule="auto"/>
                    </w:pPr>
                    <w:r>
                      <w:rPr>
                        <w:rFonts w:eastAsia="Calibri" w:cs="Arial"/>
                        <w:sz w:val="22"/>
                        <w:szCs w:val="22"/>
                      </w:rPr>
                      <w:t>M</w:t>
                    </w:r>
                    <w:r>
                      <w:rPr>
                        <w:rFonts w:eastAsia="Calibri" w:cs="Arial" w:hint="cs"/>
                        <w:sz w:val="22"/>
                        <w:szCs w:val="22"/>
                        <w:rtl/>
                      </w:rPr>
                      <w:t>2</w:t>
                    </w:r>
                  </w:p>
                </w:txbxContent>
              </v:textbox>
            </v:shape>
            <v:shape id="Trapezoid 216" o:spid="_x0000_s1377" style="position:absolute;left:14872;top:3554;width:6077;height:1702;rotation:180;visibility:visible;v-text-anchor:middle" coordsize="607695,1701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MMcMMA&#10;AADcAAAADwAAAGRycy9kb3ducmV2LnhtbESPQYvCMBSE7wv+h/AEb2taQZFqFBWX1eOq4PWRPNtq&#10;81KaWOv++s2C4HGYmW+Y+bKzlWip8aVjBekwAUGsnSk5V3A6fn1OQfiAbLByTAqe5GG56H3MMTPu&#10;wT/UHkIuIoR9hgqKEOpMSq8LsuiHriaO3sU1FkOUTS5Ng48It5UcJclEWiw5LhRY06YgfTvcrYJ2&#10;nV5/z/vraht4P15vL9Nv7bVSg363moEI1IV3+NXeGQWjdAL/Z+IR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bMMcMMAAADcAAAADwAAAAAAAAAAAAAAAACYAgAAZHJzL2Rv&#10;d25yZXYueG1sUEsFBgAAAAAEAAQA9QAAAIgDAAAAAA==&#10;" adj="-11796480,,5400" path="m,170180l63084,,544611,r63084,170180l,170180xe" filled="f" strokecolor="black [3200]" strokeweight="2pt">
              <v:stroke joinstyle="miter"/>
              <v:formulas/>
              <v:path arrowok="t" o:connecttype="custom" o:connectlocs="0,170180;63084,0;544611,0;607695,170180;0,170180" o:connectangles="0,0,0,0,0" textboxrect="0,0,607695,170180"/>
              <v:textbox style="mso-next-textbox:#Trapezoid 216">
                <w:txbxContent>
                  <w:p w:rsidR="00B00F5C" w:rsidRDefault="00B00F5C" w:rsidP="00223BB3">
                    <w:pPr>
                      <w:rPr>
                        <w:rFonts w:eastAsia="Times New Roman"/>
                      </w:rPr>
                    </w:pPr>
                  </w:p>
                </w:txbxContent>
              </v:textbox>
            </v:shape>
            <v:line id="Straight Connector 217" o:spid="_x0000_s1378" style="position:absolute;visibility:visible" from="12773,4330" to="15047,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PDp8UAAADcAAAADwAAAGRycy9kb3ducmV2LnhtbESPUWvCQBCE3wv9D8cW+qYXU7SaeooU&#10;CtL2ResPWHNrEsztpXdbjf76XkHo4zAz3zDzZe9adaIQG88GRsMMFHHpbcOVgd3X22AKKgqyxdYz&#10;GbhQhOXi/m6OhfVn3tBpK5VKEI4FGqhFukLrWNbkMA59R5y8gw8OJclQaRvwnOCu1XmWTbTDhtNC&#10;jR291lQetz/OwPfH5zpe9m0uk/H1/RhW05k8RWMeH/rVCyihXv7Dt/baGshHz/B3Jh0Bv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PDp8UAAADcAAAADwAAAAAAAAAA&#10;AAAAAAChAgAAZHJzL2Rvd25yZXYueG1sUEsFBgAAAAAEAAQA+QAAAJMDAAAAAA==&#10;" strokecolor="#4e92d1 [3044]"/>
            <v:line id="Straight Connector 218" o:spid="_x0000_s1379" style="position:absolute;visibility:visible" from="13212,4038" to="13643,4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xX1cIAAADcAAAADwAAAGRycy9kb3ducmV2LnhtbERPzWrCQBC+C32HZYTedGOKYlNXEUGQ&#10;2ku1DzDNjkkwO5vuTjX69O6h0OPH979Y9a5VFwqx8WxgMs5AEZfeNlwZ+DpuR3NQUZAttp7JwI0i&#10;rJZPgwUW1l/5ky4HqVQK4ViggVqkK7SOZU0O49h3xIk7+eBQEgyVtgGvKdy1Os+ymXbYcGqosaNN&#10;TeX58OsM/Ow/dvH23eYym97fz2E9f5WXaMzzsF+/gRLq5V/8595ZA/kkrU1n0hH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3xX1cIAAADcAAAADwAAAAAAAAAAAAAA&#10;AAChAgAAZHJzL2Rvd25yZXYueG1sUEsFBgAAAAAEAAQA+QAAAJADAAAAAA==&#10;" strokecolor="#4e92d1 [3044]"/>
            <v:line id="Straight Connector 219" o:spid="_x0000_s1380" style="position:absolute;flip:x y;visibility:visible" from="13650,4038" to="14304,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2S6cUAAADcAAAADwAAAGRycy9kb3ducmV2LnhtbESPQWvCQBSE7wX/w/IEb3WToNJGV9Fi&#10;pT2Jthdvj+wzCWbfprvbGPvru0Khx2FmvmEWq940oiPna8sK0nECgriwuuZSwefH6+MTCB+QNTaW&#10;ScGNPKyWg4cF5tpe+UDdMZQiQtjnqKAKoc2l9EVFBv3YtsTRO1tnMETpSqkdXiPcNDJLkpk0WHNc&#10;qLCll4qKy/HbKNDbn13XfBUXI99vm+1+MkW3OSk1GvbrOYhAffgP/7XftIIsfYb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2S6cUAAADcAAAADwAAAAAAAAAA&#10;AAAAAAChAgAAZHJzL2Rvd25yZXYueG1sUEsFBgAAAAAEAAQA+QAAAJMDAAAAAA==&#10;" strokecolor="#4e92d1 [3044]"/>
            <v:line id="Straight Connector 220" o:spid="_x0000_s1381" style="position:absolute;flip:y;visibility:visible" from="13212,4362" to="13643,4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ZWsQAAADcAAAADwAAAGRycy9kb3ducmV2LnhtbERPTWvCQBC9C/6HZYTedGNaakmzERGk&#10;wUK16qHHITsmwexsmt2atL++exA8Pt53uhxMI67UudqygvksAkFcWF1zqeB03ExfQDiPrLGxTAp+&#10;ycEyG49STLTt+ZOuB1+KEMIuQQWV920ipSsqMuhmtiUO3Nl2Bn2AXSl1h30IN42Mo+hZGqw5NFTY&#10;0rqi4nL4MQrynLfbP97svub77zf/WL9/PPULpR4mw+oVhKfB38U3d64VxHGYH86EIy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jZlaxAAAANwAAAAPAAAAAAAAAAAA&#10;AAAAAKECAABkcnMvZG93bnJldi54bWxQSwUGAAAAAAQABAD5AAAAkgMAAAAA&#10;" strokecolor="#4e92d1 [3044]"/>
            <v:line id="Straight Connector 221" o:spid="_x0000_s1382" style="position:absolute;flip:x;visibility:visible" from="13650,4362" to="14304,4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E8wcYAAADcAAAADwAAAGRycy9kb3ducmV2LnhtbESPT2vCQBTE7wW/w/IEb3WTVGqJriIF&#10;abDgv/bQ4yP7TILZt2l2NbGf3i0Uehxm5jfMfNmbWlypdZVlBfE4AkGcW11xoeDzY/34AsJ5ZI21&#10;ZVJwIwfLxeBhjqm2HR/oevSFCBB2KSoovW9SKV1ekkE3tg1x8E62NeiDbAupW+wC3NQyiaJnabDi&#10;sFBiQ68l5efjxSjIMt5sfni9+4r332/+qXrfTrqpUqNhv5qB8NT7//BfO9MKkiSG3zPhCM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BPMHGAAAA3AAAAA8AAAAAAAAA&#10;AAAAAAAAoQIAAGRycy9kb3ducmV2LnhtbFBLBQYAAAAABAAEAPkAAACUAwAAAAA=&#10;" strokecolor="#4e92d1 [3044]"/>
            <v:shape id="Freeform 223" o:spid="_x0000_s1383" style="position:absolute;left:10287;top:22148;width:9093;height:4025;visibility:visible;v-text-anchor:middle" coordsize="905650,34125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8v+cUA&#10;AADcAAAADwAAAGRycy9kb3ducmV2LnhtbESPwWrDMBBE74X+g9hCb7UcB0LqRAmlYCg9NDQ1Ad8W&#10;a2OZWCtjqbbz91WgkOMwM2+Y7X62nRhp8K1jBYskBUFcO91yo6D8KV7WIHxA1tg5JgVX8rDfPT5s&#10;Mddu4m8aj6EREcI+RwUmhD6X0teGLPrE9cTRO7vBYohyaKQecIpw28ksTVfSYstxwWBP74bqy/HX&#10;KlidzGHMigq/rmX12Zjla7lwQannp/ltAyLQHO7h//aHVpBlS7idiUd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y/5xQAAANwAAAAPAAAAAAAAAAAAAAAAAJgCAABkcnMv&#10;ZG93bnJldi54bWxQSwUGAAAAAAQABAD1AAAAigMAAAAA&#10;" adj="-11796480,,5400" path="m,l179380,341259r573141,-4375l905650,4375r-363135,l476888,118128,415637,4375,,xe" filled="f" strokecolor="black [3200]" strokeweight="2pt">
              <v:stroke joinstyle="miter"/>
              <v:formulas/>
              <v:path arrowok="t" o:connecttype="custom" o:connectlocs="0,0;180107,402590;755570,397429;909320,5161;544713,5161;478821,139358;417321,5161;0,0" o:connectangles="0,0,0,0,0,0,0,0" textboxrect="0,0,905650,341259"/>
              <v:textbox style="mso-next-textbox:#Freeform 223">
                <w:txbxContent>
                  <w:p w:rsidR="00B00F5C" w:rsidRDefault="00B00F5C" w:rsidP="00223BB3">
                    <w:pPr>
                      <w:rPr>
                        <w:rFonts w:eastAsia="Times New Roman"/>
                      </w:rPr>
                    </w:pPr>
                  </w:p>
                </w:txbxContent>
              </v:textbox>
            </v:shape>
            <v:line id="Straight Connector 226" o:spid="_x0000_s1384" style="position:absolute;flip:x;visibility:visible" from="7990,10769" to="8028,14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8UAAADcAAAADwAAAGRycy9kb3ducmV2LnhtbESP3WrCQBSE7wu+w3IEb4pujDTU1FVE&#10;LCjtTVMf4JA9JqHZsyG75uftu4Lg5TAz3zCb3WBq0VHrKssKlosIBHFudcWFgsvv5/wdhPPIGmvL&#10;pGAkB7vt5GWDqbY9/1CX+UIECLsUFZTeN6mULi/JoFvYhjh4V9sa9EG2hdQt9gFuahlHUSINVhwW&#10;SmzoUFL+l92MAke3b9/0h3H9dV29Duf8eHmrI6Vm02H/AcLT4J/hR/ukFcRxAvcz4QjI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P/8UAAADcAAAADwAAAAAAAAAA&#10;AAAAAAChAgAAZHJzL2Rvd25yZXYueG1sUEsFBgAAAAAEAAQA+QAAAJMDAAAAAA==&#10;" strokecolor="black [3040]" strokeweight="2.25pt"/>
            <v:line id="Straight Connector 227" o:spid="_x0000_s1385" style="position:absolute;flip:x;visibility:visible" from="17987,10760" to="18026,22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2qZMQAAADcAAAADwAAAGRycy9kb3ducmV2LnhtbESP0YrCMBRE3wX/IdwFX0RTu7hqNYrI&#10;Lij6stUPuDTXtmxzU5po699vBMHHYWbOMKtNZypxp8aVlhVMxhEI4szqknMFl/PPaA7CeWSNlWVS&#10;8CAHm3W/t8JE25Z/6Z76XAQIuwQVFN7XiZQuK8igG9uaOHhX2xj0QTa51A22AW4qGUfRlzRYclgo&#10;sKZdQdlfejMKHN1Ovm53j8Xx+jnsDtn3ZVpFSg0+uu0ShKfOv8Ov9l4riOMZPM+EI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apkxAAAANwAAAAPAAAAAAAAAAAA&#10;AAAAAKECAABkcnMvZG93bnJldi54bWxQSwUGAAAAAAQABAD5AAAAkgMAAAAA&#10;" strokecolor="black [3040]" strokeweight="2.25pt"/>
            <v:line id="Straight Connector 228" o:spid="_x0000_s1386" style="position:absolute;flip:x;visibility:visible" from="11294,18549" to="11332,2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I+FsEAAADcAAAADwAAAGRycy9kb3ducmV2LnhtbERPy4rCMBTdC/MP4Q7MRjS14qC1UQZx&#10;QNGNHT/g0tw+mOamNNHWvzcLweXhvNPtYBpxp87VlhXMphEI4tzqmksF17/fyRKE88gaG8uk4EEO&#10;tpuPUYqJtj1f6J75UoQQdgkqqLxvEyldXpFBN7UtceAK2xn0AXal1B32Idw0Mo6ib2mw5tBQYUu7&#10;ivL/7GYUOLqdfdvvHqtTMR8Px3x/XTSRUl+fw88ahKfBv8Uv90EriOOwNpwJR0B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Yj4WwQAAANwAAAAPAAAAAAAAAAAAAAAA&#10;AKECAABkcnMvZG93bnJldi54bWxQSwUGAAAAAAQABAD5AAAAjwMAAAAA&#10;" strokecolor="black [3040]" strokeweight="2.2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29" o:spid="_x0000_s1387" type="#_x0000_t34" style="position:absolute;left:14304;top:12686;width:3722;height:1830;rotation:180;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O0cUAAADcAAAADwAAAGRycy9kb3ducmV2LnhtbESPQWvCQBSE7wX/w/IEb3VjDqWNriKK&#10;qVB60FS9PrLPbDD7NmRXk/77bqHQ4zAz3zCL1WAb8aDO144VzKYJCOLS6ZorBV/F7vkVhA/IGhvH&#10;pOCbPKyWo6cFZtr1fKDHMVQiQthnqMCE0GZS+tKQRT91LXH0rq6zGKLsKqk77CPcNjJNkhdpsea4&#10;YLCljaHydrxbBach/7yvL73JP/LiXLxvdwfyM6Um42E9BxFoCP/hv/ZeK0jTN/g9E4+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oO0cUAAADcAAAADwAAAAAAAAAA&#10;AAAAAAChAgAAZHJzL2Rvd25yZXYueG1sUEsFBgAAAAAEAAQA+QAAAJMDAAAAAA==&#10;" adj="21720" strokecolor="black [3040]" strokeweight="2.25pt">
              <v:stroke startarrow="oval"/>
            </v:shape>
            <v:line id="Straight Connector 230" o:spid="_x0000_s1388" style="position:absolute;flip:x;visibility:visible" from="17987,5211" to="18026,8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2kzb4AAADcAAAADwAAAGRycy9kb3ducmV2LnhtbERPSwrCMBDdC94hjOBGNFVRtBpFREHR&#10;jZ8DDM3YFptJaaKttzcLweXj/ZfrxhTiTZXLLSsYDiIQxInVOacK7rd9fwbCeWSNhWVS8CEH61W7&#10;tcRY25ov9L76VIQQdjEqyLwvYyldkpFBN7AlceAetjLoA6xSqSusQ7gp5CiKptJgzqEhw5K2GSXP&#10;68socPQ6+7Lefuanx7jXHJPdfVJESnU7zWYBwlPj/+Kf+6AVjMZhfjgTjoBcf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bzaTNvgAAANwAAAAPAAAAAAAAAAAAAAAAAKEC&#10;AABkcnMvZG93bnJldi54bWxQSwUGAAAAAAQABAD5AAAAjAMAAAAA&#10;" strokecolor="black [3040]" strokeweight="2.25pt"/>
            <v:shape id="Text Box 21" o:spid="_x0000_s1389" type="#_x0000_t202" style="position:absolute;left:15844;top:379;width:1917;height:27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UxpMcA&#10;AADcAAAADwAAAGRycy9kb3ducmV2LnhtbESPT2vCQBTE7wW/w/IEL6VuNNhK6iqlVC3eavyDt0f2&#10;NQnNvg3ZNYnfvisUehxm5jfMYtWbSrTUuNKygsk4AkGcWV1yruCQrp/mIJxH1lhZJgU3crBaDh4W&#10;mGjb8Re1e5+LAGGXoILC+zqR0mUFGXRjWxMH79s2Bn2QTS51g12Am0pOo+hZGiw5LBRY03tB2c/+&#10;ahRcHvPzzvWbYxfP4vpj26YvJ50qNRr2b68gPPX+P/zX/tQKpvEE7mfCE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1MaTHAAAA3AAAAA8AAAAAAAAAAAAAAAAAmAIAAGRy&#10;cy9kb3ducmV2LnhtbFBLBQYAAAAABAAEAPUAAACMAwAAAAA=&#10;" fillcolor="white [3201]" stroked="f" strokeweight=".5pt">
              <v:textbox>
                <w:txbxContent>
                  <w:p w:rsidR="00B00F5C" w:rsidRDefault="00B00F5C" w:rsidP="00223BB3">
                    <w:pPr>
                      <w:pStyle w:val="NormalWeb"/>
                      <w:spacing w:before="0" w:beforeAutospacing="0" w:after="200" w:afterAutospacing="0" w:line="276" w:lineRule="auto"/>
                    </w:pPr>
                    <w:r>
                      <w:rPr>
                        <w:rFonts w:eastAsia="Calibri" w:cs="Arial"/>
                        <w:sz w:val="22"/>
                        <w:szCs w:val="22"/>
                      </w:rPr>
                      <w:t>Y</w:t>
                    </w:r>
                  </w:p>
                </w:txbxContent>
              </v:textbox>
            </v:shape>
            <v:line id="Straight Connector 232" o:spid="_x0000_s1390" style="position:absolute;flip:x;visibility:visible" from="16236,1071" to="16274,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OfIcIAAADcAAAADwAAAGRycy9kb3ducmV2LnhtbESP0YrCMBRE3xf8h3AFXxZNrShajSKi&#10;oLgvq37Apbm2xeamNNHWvzeC4OMwM2eYxao1pXhQ7QrLCoaDCARxanXBmYLLedefgnAeWWNpmRQ8&#10;ycFq2flZYKJtw//0OPlMBAi7BBXk3leJlC7NyaAb2Io4eFdbG/RB1pnUNTYBbkoZR9FEGiw4LORY&#10;0San9Ha6GwWO7n++ajbP2fE6+m0P6fYyLiOlet12PQfhqfXf8Ke91wriUQzvM+EIyO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OfIcIAAADcAAAADwAAAAAAAAAAAAAA&#10;AAChAgAAZHJzL2Rvd25yZXYueG1sUEsFBgAAAAAEAAQA+QAAAJADAAAAAA==&#10;" strokecolor="black [3040]" strokeweight="2.25pt"/>
            <v:shape id="Elbow Connector 233" o:spid="_x0000_s1391" type="#_x0000_t34" style="position:absolute;left:9844;top:2209;width:6350;height:1247;rotation:180;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BhgcMAAADcAAAADwAAAGRycy9kb3ducmV2LnhtbESP3YrCMBSE7xd8h3AE79bUFhapRhFB&#10;EUTY9QdvD82xrTYnoYla394sLOzlMDPfMNN5ZxrxoNbXlhWMhgkI4sLqmksFx8PqcwzCB2SNjWVS&#10;8CIP81nvY4q5tk/+occ+lCJC2OeooArB5VL6oiKDfmgdcfQutjUYomxLqVt8RrhpZJokX9JgzXGh&#10;QkfLiorb/m4UmO/0eupouxtn9dma8uCOr7VTatDvFhMQgbrwH/5rb7SCNMvg90w8AnL2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wYYHDAAAA3AAAAA8AAAAAAAAAAAAA&#10;AAAAoQIAAGRycy9kb3ducmV2LnhtbFBLBQYAAAAABAAEAPkAAACRAwAAAAA=&#10;" adj="21664" strokecolor="black [3040]" strokeweight="2.25pt">
              <v:stroke startarrow="oval"/>
            </v:shape>
            <v:shape id="Freeform 234" o:spid="_x0000_s1392" style="position:absolute;left:14962;top:2143;width:8094;height:25245;visibility:visible;mso-wrap-style:square;v-text-anchor:middle" coordsize="809398,252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v3tMMA&#10;AADcAAAADwAAAGRycy9kb3ducmV2LnhtbESPX2vCMBTF3wd+h3CFvc10bjitRpFBQPYy7MTna3Nt&#10;ypqb2mRav/0iCD4ezp8fZ7HqXSPO1IXas4LXUQaCuPSm5krB7ke/TEGEiGyw8UwKrhRgtRw8LTA3&#10;/sJbOhexEmmEQ44KbIxtLmUoLTkMI98SJ+/oO4cxya6SpsNLGneNHGfZRDqsOREstvRpqfwt/lzi&#10;7q8z2ujj17eudXGq7EG3zYdSz8N+PQcRqY+P8L29MQrGb+9wO5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v3tMMAAADcAAAADwAAAAAAAAAAAAAAAACYAgAAZHJzL2Rv&#10;d25yZXYueG1sUEsFBgAAAAAEAAQA9QAAAIgDAAAAAA==&#10;" path="m,2397565r4376,126879l809398,2524444c807939,1682963,806481,841481,805022,l468138,r,135629e" filled="f" strokecolor="black [3040]" strokeweight="2.25pt">
              <v:path arrowok="t" o:connecttype="custom" o:connectlocs="0,2397565;4376,2524444;809398,2524444;805022,0;468138,0;468138,135629" o:connectangles="0,0,0,0,0,0"/>
            </v:shape>
            <v:shape id="Text Box 4" o:spid="_x0000_s1393" type="#_x0000_t202" style="position:absolute;left:26381;top:2673;width:26951;height:232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43p8YA&#10;AADcAAAADwAAAGRycy9kb3ducmV2LnhtbESPT2vCQBTE74V+h+UVeim60aCW6CoirYo3Tf/Q2yP7&#10;TILZtyG7TeK3d4VCj8PM/IZZrHpTiZYaV1pWMBpGIIgzq0vOFXyk74NXEM4ja6wsk4IrOVgtHx8W&#10;mGjb8ZHak89FgLBLUEHhfZ1I6bKCDLqhrYmDd7aNQR9kk0vdYBfgppLjKJpKgyWHhQJr2hSUXU6/&#10;RsHPS/59cP32s4sncf22a9PZl06Ven7q13MQnnr/H/5r77WCcTyB+5lw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g43p8YAAADcAAAADwAAAAAAAAAAAAAAAACYAgAAZHJz&#10;L2Rvd25yZXYueG1sUEsFBgAAAAAEAAQA9QAAAIsDAAAAAA==&#10;" fillcolor="white [3201]" stroked="f" strokeweight=".5pt">
              <v:textbox>
                <w:txbxContent>
                  <w:p w:rsidR="00B00F5C" w:rsidRDefault="00B00F5C" w:rsidP="00223BB3">
                    <w:pPr>
                      <w:pStyle w:val="NormalWeb"/>
                      <w:bidi/>
                      <w:spacing w:before="0" w:beforeAutospacing="0" w:after="200" w:afterAutospacing="0" w:line="276" w:lineRule="auto"/>
                      <w:rPr>
                        <w:rFonts w:eastAsia="Calibri" w:cs="Arial"/>
                        <w:sz w:val="22"/>
                        <w:szCs w:val="22"/>
                        <w:rtl/>
                      </w:rPr>
                    </w:pPr>
                    <w:r>
                      <w:rPr>
                        <w:rFonts w:eastAsia="Calibri" w:cs="Arial" w:hint="cs"/>
                        <w:sz w:val="22"/>
                        <w:szCs w:val="22"/>
                        <w:rtl/>
                      </w:rPr>
                      <w:t>א) אילו בוררים חייבים להיות אדישים?</w:t>
                    </w:r>
                  </w:p>
                  <w:p w:rsidR="00B00F5C" w:rsidRDefault="00B00F5C" w:rsidP="00223BB3">
                    <w:pPr>
                      <w:pStyle w:val="NormalWeb"/>
                      <w:bidi/>
                      <w:spacing w:before="0" w:beforeAutospacing="0" w:after="200" w:afterAutospacing="0" w:line="276" w:lineRule="auto"/>
                      <w:rPr>
                        <w:rFonts w:eastAsia="Calibri" w:cs="Arial"/>
                        <w:sz w:val="22"/>
                        <w:szCs w:val="22"/>
                        <w:rtl/>
                      </w:rPr>
                    </w:pPr>
                  </w:p>
                  <w:p w:rsidR="00B00F5C" w:rsidRDefault="00B00F5C" w:rsidP="00223BB3">
                    <w:pPr>
                      <w:pStyle w:val="NormalWeb"/>
                      <w:bidi/>
                      <w:spacing w:before="0" w:beforeAutospacing="0" w:after="200" w:afterAutospacing="0" w:line="276" w:lineRule="auto"/>
                      <w:rPr>
                        <w:rFonts w:eastAsia="Calibri" w:cs="Arial"/>
                        <w:sz w:val="22"/>
                        <w:szCs w:val="22"/>
                        <w:rtl/>
                      </w:rPr>
                    </w:pPr>
                  </w:p>
                  <w:p w:rsidR="00B00F5C" w:rsidRDefault="00B00F5C" w:rsidP="00223BB3">
                    <w:pPr>
                      <w:pStyle w:val="NormalWeb"/>
                      <w:bidi/>
                      <w:spacing w:before="0" w:beforeAutospacing="0" w:after="200" w:afterAutospacing="0" w:line="276" w:lineRule="auto"/>
                      <w:rPr>
                        <w:rFonts w:eastAsia="Calibri" w:cs="Arial"/>
                        <w:sz w:val="22"/>
                        <w:szCs w:val="22"/>
                        <w:rtl/>
                      </w:rPr>
                    </w:pPr>
                    <w:r>
                      <w:rPr>
                        <w:rFonts w:eastAsia="Calibri" w:cs="Arial" w:hint="cs"/>
                        <w:sz w:val="22"/>
                        <w:szCs w:val="22"/>
                        <w:rtl/>
                      </w:rPr>
                      <w:t>ב) אילו אותות בקרה חייבים להגיע הישר מרגיסטרים חסרי ספחות סטטיות</w:t>
                    </w:r>
                  </w:p>
                  <w:p w:rsidR="00B00F5C" w:rsidRDefault="00B00F5C" w:rsidP="00223BB3">
                    <w:pPr>
                      <w:pStyle w:val="NormalWeb"/>
                      <w:bidi/>
                      <w:spacing w:before="0" w:beforeAutospacing="0" w:after="200" w:afterAutospacing="0" w:line="276" w:lineRule="auto"/>
                      <w:rPr>
                        <w:rFonts w:eastAsia="Calibri" w:cs="Arial"/>
                        <w:sz w:val="22"/>
                        <w:szCs w:val="22"/>
                        <w:rtl/>
                      </w:rPr>
                    </w:pPr>
                  </w:p>
                  <w:p w:rsidR="00B00F5C" w:rsidRDefault="00B00F5C" w:rsidP="00223BB3">
                    <w:pPr>
                      <w:pStyle w:val="NormalWeb"/>
                      <w:bidi/>
                      <w:spacing w:before="0" w:beforeAutospacing="0" w:after="200" w:afterAutospacing="0" w:line="276" w:lineRule="auto"/>
                      <w:rPr>
                        <w:rFonts w:eastAsia="Calibri" w:cs="Arial"/>
                        <w:sz w:val="22"/>
                        <w:szCs w:val="22"/>
                        <w:rtl/>
                      </w:rPr>
                    </w:pPr>
                  </w:p>
                  <w:p w:rsidR="00B00F5C" w:rsidRPr="00490D84" w:rsidRDefault="00B00F5C" w:rsidP="00223BB3">
                    <w:pPr>
                      <w:pStyle w:val="NormalWeb"/>
                      <w:bidi/>
                      <w:spacing w:before="0" w:beforeAutospacing="0" w:after="200" w:afterAutospacing="0" w:line="276" w:lineRule="auto"/>
                      <w:rPr>
                        <w:rtl/>
                      </w:rPr>
                    </w:pPr>
                    <w:r>
                      <w:rPr>
                        <w:rFonts w:eastAsia="Calibri" w:cs="Arial" w:hint="cs"/>
                        <w:sz w:val="22"/>
                        <w:szCs w:val="22"/>
                        <w:rtl/>
                      </w:rPr>
                      <w:t>ג) אילו אותות בקרה יכולים להיות מותנים?</w:t>
                    </w:r>
                  </w:p>
                </w:txbxContent>
              </v:textbox>
            </v:shape>
            <v:rect id="Rectangle 237" o:spid="_x0000_s1394" style="position:absolute;left:26381;top:5775;width:17272;height:498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TBNMUA&#10;AADcAAAADwAAAGRycy9kb3ducmV2LnhtbESPT2vCQBTE70K/w/IKvemmCv6JrlICYmlPxnjw9sg+&#10;k2D2bciuMemn7xYKHoeZ+Q2z2fWmFh21rrKs4H0SgSDOra64UJCd9uMlCOeRNdaWScFADnbbl9EG&#10;Y20ffKQu9YUIEHYxKii9b2IpXV6SQTexDXHwrrY16INsC6lbfAS4qeU0iubSYMVhocSGkpLyW3o3&#10;Cr4H6bvsPF/9dEk16PSSHL4oUerttf9Yg/DU+2f4v/2pFUxnC/g7E4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5ME0xQAAANwAAAAPAAAAAAAAAAAAAAAAAJgCAABkcnMv&#10;ZG93bnJldi54bWxQSwUGAAAAAAQABAD1AAAAigMAAAAA&#10;" fillcolor="white [3201]" strokecolor="black [3200]" strokeweight="2pt">
              <v:textbox style="mso-next-textbox:#Rectangle 237">
                <w:txbxContent>
                  <w:p w:rsidR="00B00F5C" w:rsidRDefault="00B00F5C" w:rsidP="00223BB3">
                    <w:pPr>
                      <w:rPr>
                        <w:rFonts w:eastAsia="Times New Roman"/>
                      </w:rPr>
                    </w:pPr>
                  </w:p>
                </w:txbxContent>
              </v:textbox>
            </v:rect>
            <v:rect id="Rectangle 238" o:spid="_x0000_s1395" style="position:absolute;left:26381;top:16630;width:17272;height:498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tVRsIA&#10;AADcAAAADwAAAGRycy9kb3ducmV2LnhtbERPPWvDMBDdA/kP4gLdYrkphMS1EoqhtDRTHWfodlhX&#10;29Q6GUl17P76aChkfLzv/DiZXozkfGdZwWOSgiCure64UVCdX9c7ED4ga+wtk4KZPBwPy0WOmbZX&#10;/qSxDI2IIewzVNCGMGRS+rolgz6xA3Hkvq0zGCJ0jdQOrzHc9HKTpltpsOPY0OJARUv1T/lrFJxm&#10;Gcbqst3/jUU36/KrePugQqmH1fTyDCLQFO7if/e7VrB5imvjmXgE5O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e1VGwgAAANwAAAAPAAAAAAAAAAAAAAAAAJgCAABkcnMvZG93&#10;bnJldi54bWxQSwUGAAAAAAQABAD1AAAAhwMAAAAA&#10;" fillcolor="white [3201]" strokecolor="black [3200]" strokeweight="2pt">
              <v:textbox style="mso-next-textbox:#Rectangle 238">
                <w:txbxContent>
                  <w:p w:rsidR="00B00F5C" w:rsidRDefault="00B00F5C" w:rsidP="00223BB3">
                    <w:pPr>
                      <w:rPr>
                        <w:rFonts w:eastAsia="Times New Roman"/>
                      </w:rPr>
                    </w:pPr>
                  </w:p>
                </w:txbxContent>
              </v:textbox>
            </v:rect>
            <v:rect id="Rectangle 239" o:spid="_x0000_s1396" style="position:absolute;left:26297;top:27044;width:17272;height:498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fw3cQA&#10;AADcAAAADwAAAGRycy9kb3ducmV2LnhtbESPQYvCMBSE7wv+h/AEb2uqgqzVKFKQFT1t1YO3R/Ns&#10;i81LabK19dcbYWGPw8x8w6w2nalES40rLSuYjCMQxJnVJecKzqfd5xcI55E1VpZJQU8ONuvBxwpj&#10;bR/8Q23qcxEg7GJUUHhfx1K6rCCDbmxr4uDdbGPQB9nkUjf4CHBTyWkUzaXBksNCgTUlBWX39Nco&#10;OPbSt+fLfPFsk7LX6TX5PlCi1GjYbZcgPHX+P/zX3msF09kC3mfC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38N3EAAAA3AAAAA8AAAAAAAAAAAAAAAAAmAIAAGRycy9k&#10;b3ducmV2LnhtbFBLBQYAAAAABAAEAPUAAACJAwAAAAA=&#10;" fillcolor="white [3201]" strokecolor="black [3200]" strokeweight="2pt">
              <v:textbox style="mso-next-textbox:#Rectangle 239">
                <w:txbxContent>
                  <w:p w:rsidR="00B00F5C" w:rsidRDefault="00B00F5C" w:rsidP="00223BB3">
                    <w:pPr>
                      <w:rPr>
                        <w:rFonts w:eastAsia="Times New Roman"/>
                      </w:rPr>
                    </w:pPr>
                  </w:p>
                </w:txbxContent>
              </v:textbox>
            </v:rect>
            <w10:wrap type="none"/>
            <w10:anchorlock/>
          </v:group>
        </w:pict>
      </w:r>
    </w:p>
    <w:p w:rsidR="00223BB3" w:rsidRDefault="00223BB3" w:rsidP="00223BB3">
      <w:pPr>
        <w:bidi w:val="0"/>
        <w:spacing w:after="160" w:line="259" w:lineRule="auto"/>
      </w:pPr>
    </w:p>
    <w:p w:rsidR="00223BB3" w:rsidRDefault="00790EE6" w:rsidP="000703A1">
      <w:pPr>
        <w:pStyle w:val="1"/>
        <w:rPr>
          <w:rtl/>
        </w:rPr>
      </w:pPr>
      <w:r>
        <w:rPr>
          <w:noProof/>
          <w:rtl/>
        </w:rPr>
        <w:pict>
          <v:group id="_x0000_s1798" style="position:absolute;left:0;text-align:left;margin-left:0;margin-top:248.4pt;width:233.55pt;height:24.6pt;z-index:251680768;mso-position-horizontal:center"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">
            <v:rect id="Rectangle 258" o:spid="_x0000_s1799" style="position:absolute;left:4178;width:49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rect id="Rectangle 259" o:spid="_x0000_s1800" style="position:absolute;width:417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textbox>
                <w:txbxContent>
                  <w:p w:rsidR="00321EEC" w:rsidRDefault="00321EEC" w:rsidP="00321EEC">
                    <w:pPr>
                      <w:rPr>
                        <w:rtl/>
                      </w:rPr>
                    </w:pPr>
                    <w:r>
                      <w:rPr>
                        <w:rFonts w:cs="David" w:hint="cs"/>
                        <w:b/>
                        <w:bCs/>
                        <w:u w:val="single"/>
                        <w:rtl/>
                      </w:rPr>
                      <w:t xml:space="preserve">אני בוחרת לא לענות על השאלה ולקבל </w:t>
                    </w:r>
                    <w:r>
                      <w:rPr>
                        <w:rFonts w:cs="David"/>
                        <w:b/>
                        <w:bCs/>
                        <w:u w:val="single"/>
                      </w:rPr>
                      <w:t>2</w:t>
                    </w:r>
                    <w:r>
                      <w:rPr>
                        <w:rFonts w:cs="David" w:hint="cs"/>
                        <w:b/>
                        <w:bCs/>
                        <w:u w:val="single"/>
                        <w:rtl/>
                      </w:rPr>
                      <w:t xml:space="preserve"> נקודות</w:t>
                    </w:r>
                  </w:p>
                </w:txbxContent>
              </v:textbox>
            </v:rect>
          </v:group>
        </w:pict>
      </w:r>
      <w:r w:rsidR="00223BB3">
        <w:rPr>
          <w:rtl/>
        </w:rPr>
        <w:br w:type="page"/>
      </w:r>
      <w:r w:rsidR="000703A1">
        <w:lastRenderedPageBreak/>
        <w:t>7</w:t>
      </w:r>
      <w:r w:rsidR="003A7B39">
        <w:rPr>
          <w:rFonts w:hint="cs"/>
          <w:rtl/>
        </w:rPr>
        <w:t xml:space="preserve">- </w:t>
      </w:r>
      <w:r w:rsidR="00223BB3">
        <w:rPr>
          <w:rFonts w:hint="cs"/>
          <w:rtl/>
        </w:rPr>
        <w:t>משטר דינמי</w:t>
      </w:r>
    </w:p>
    <w:p w:rsidR="00223BB3" w:rsidRPr="00547B7B" w:rsidRDefault="00790EE6" w:rsidP="00223BB3">
      <w:pPr>
        <w:jc w:val="both"/>
        <w:rPr>
          <w:rFonts w:cs="David"/>
          <w:rtl/>
        </w:rPr>
      </w:pPr>
      <w:r>
        <w:rPr>
          <w:rFonts w:cs="Arial"/>
          <w:noProof/>
          <w:rtl/>
        </w:rPr>
        <w:pict>
          <v:group id="קבוצה 1081" o:spid="_x0000_s1516" style="position:absolute;left:0;text-align:left;margin-left:67.5pt;margin-top:20.1pt;width:127.8pt;height:83.85pt;z-index:251660288" coordorigin="3777,2636" coordsize="2556,1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">
            <v:group id="_x0000_s1517" style="position:absolute;left:4225;top:2636;width:1470;height:1677" coordorigin="4756,10637" coordsize="1470,1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v:rect id="Rectangle 317" o:spid="_x0000_s1518" style="position:absolute;left:5043;top:10637;width:1089;height:14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k0+sQA&#10;AADdAAAADwAAAGRycy9kb3ducmV2LnhtbERP32vCMBB+H/g/hBN8GTOdEymdUUQQhA3GqoJ7O5Jb&#10;W2wuXZJp/e+XgeDbfXw/b77sbSvO5EPjWMHzOANBrJ1puFKw322echAhIhtsHZOCKwVYLgYPcyyM&#10;u/AnnctYiRTCoUAFdYxdIWXQNVkMY9cRJ+7beYsxQV9J4/GSwm0rJ1k2kxYbTg01drSuSZ/KX6vg&#10;cTqz5nD8ufqv8u14+Mj16j1opUbDfvUKIlIf7+Kbe2vS/Cx/gf9v0gl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pNPrEAAAA3QAAAA8AAAAAAAAAAAAAAAAAmAIAAGRycy9k&#10;b3ducmV2LnhtbFBLBQYAAAAABAAEAPUAAACJAwAAAAA=&#10;" filled="f" strokeweight="1.5pt">
                <v:textbox style="mso-next-textbox:#Rectangle 317">
                  <w:txbxContent>
                    <w:p w:rsidR="00B00F5C" w:rsidRDefault="00B00F5C" w:rsidP="00223BB3">
                      <w:pPr>
                        <w:jc w:val="center"/>
                        <w:rPr>
                          <w:rtl/>
                        </w:rPr>
                      </w:pPr>
                    </w:p>
                    <w:p w:rsidR="00B00F5C" w:rsidRDefault="00B00F5C" w:rsidP="00223BB3">
                      <w:pPr>
                        <w:jc w:val="center"/>
                        <w:rPr>
                          <w:rtl/>
                        </w:rPr>
                      </w:pPr>
                    </w:p>
                    <w:p w:rsidR="00B00F5C" w:rsidRDefault="00B00F5C" w:rsidP="00223BB3">
                      <w:pPr>
                        <w:jc w:val="center"/>
                      </w:pPr>
                    </w:p>
                  </w:txbxContent>
                </v:textbox>
              </v:rect>
              <v:shape id="Text Box 318" o:spid="_x0000_s1519" type="#_x0000_t202" style="position:absolute;left:4769;top:10756;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icsMA&#10;AADdAAAADwAAAGRycy9kb3ducmV2LnhtbERPyWrDMBC9F/IPYgK51VJKWhwnsgktgZ5amg1yG6yJ&#10;bWKNjKXG7t9XhUJu83jrrIvRtuJGvW8ca5gnCgRx6UzDlYbDfvuYgvAB2WDrmDT8kIcinzysMTNu&#10;4C+67UIlYgj7DDXUIXSZlL6syaJPXEccuYvrLYYI+0qaHocYblv5pNSLtNhwbKixo9eayuvu22o4&#10;flzOp4X6rN7scze4UUm2S6n1bD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icsMAAADdAAAADwAAAAAAAAAAAAAAAACYAgAAZHJzL2Rv&#10;d25yZXYueG1sUEsFBgAAAAAEAAQA9QAAAIgDAAAAAA==&#10;" filled="f" stroked="f">
                <v:textbox style="mso-next-textbox:#Text Box 318">
                  <w:txbxContent>
                    <w:p w:rsidR="00B00F5C" w:rsidRPr="00012C27" w:rsidRDefault="00B00F5C" w:rsidP="00223BB3">
                      <w:pPr>
                        <w:rPr>
                          <w:sz w:val="16"/>
                          <w:szCs w:val="16"/>
                        </w:rPr>
                      </w:pPr>
                      <w:r w:rsidRPr="00012C27">
                        <w:rPr>
                          <w:sz w:val="16"/>
                          <w:szCs w:val="16"/>
                        </w:rPr>
                        <w:t>IN1</w:t>
                      </w:r>
                    </w:p>
                  </w:txbxContent>
                </v:textbox>
              </v:shape>
              <v:shape id="Text Box 319" o:spid="_x0000_s1520" type="#_x0000_t202" style="position:absolute;left:4756;top:11726;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3H6cMA&#10;AADdAAAADwAAAGRycy9kb3ducmV2LnhtbERPyWrDMBC9F/IPYgK91VJKUhwnsgktgZ5amg1yG6yJ&#10;bWKNjKXG7t9XhUJu83jrrIvRtuJGvW8ca5glCgRx6UzDlYbDfvuUgvAB2WDrmDT8kIcinzysMTNu&#10;4C+67UIlYgj7DDXUIXSZlL6syaJPXEccuYvrLYYI+0qaHocYblv5rNSLtNhwbKixo9eayuvu22o4&#10;flzOp7n6rN7sohvcqCTbpdT6cT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3H6cMAAADdAAAADwAAAAAAAAAAAAAAAACYAgAAZHJzL2Rv&#10;d25yZXYueG1sUEsFBgAAAAAEAAQA9QAAAIgDAAAAAA==&#10;" filled="f" stroked="f">
                <v:textbox style="mso-next-textbox:#Text Box 319">
                  <w:txbxContent>
                    <w:p w:rsidR="00B00F5C" w:rsidRPr="00012C27" w:rsidRDefault="00B00F5C" w:rsidP="00223BB3">
                      <w:pPr>
                        <w:rPr>
                          <w:sz w:val="16"/>
                          <w:szCs w:val="16"/>
                          <w:rtl/>
                        </w:rPr>
                      </w:pPr>
                      <w:r>
                        <w:rPr>
                          <w:sz w:val="16"/>
                          <w:szCs w:val="16"/>
                        </w:rPr>
                        <w:t>IN3</w:t>
                      </w:r>
                    </w:p>
                  </w:txbxContent>
                </v:textbox>
              </v:shape>
              <v:shape id="Text Box 320" o:spid="_x0000_s1521" type="#_x0000_t202" style="position:absolute;left:5231;top:10751;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9ZnsEA&#10;AADdAAAADwAAAGRycy9kb3ducmV2LnhtbERPTYvCMBC9C/6HMII3TZRV3K5RRFnwpOjuCt6GZmzL&#10;NpPSRFv/vREEb/N4nzNftrYUN6p94VjDaKhAEKfOFJxp+P35HsxA+IBssHRMGu7kYbnoduaYGNfw&#10;gW7HkIkYwj5BDXkIVSKlT3Oy6IeuIo7cxdUWQ4R1Jk2NTQy3pRwrNZUWC44NOVa0zin9P16thr/d&#10;5Xz6UPtsYydV41ol2X5Krfu9dvUFIlAb3uKXe2vifDWbwvObeIJ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fWZ7BAAAA3QAAAA8AAAAAAAAAAAAAAAAAmAIAAGRycy9kb3du&#10;cmV2LnhtbFBLBQYAAAAABAAEAPUAAACGAwAAAAA=&#10;" filled="f" stroked="f">
                <v:textbox style="mso-next-textbox:#Text Box 320">
                  <w:txbxContent>
                    <w:p w:rsidR="00B00F5C" w:rsidRPr="00012C27" w:rsidRDefault="00B00F5C" w:rsidP="00223BB3">
                      <w:pPr>
                        <w:rPr>
                          <w:sz w:val="16"/>
                          <w:szCs w:val="16"/>
                          <w:rtl/>
                        </w:rPr>
                      </w:pPr>
                      <w:r w:rsidRPr="00012C27">
                        <w:rPr>
                          <w:sz w:val="16"/>
                          <w:szCs w:val="16"/>
                        </w:rPr>
                        <w:t>OUT1</w:t>
                      </w:r>
                    </w:p>
                  </w:txbxContent>
                </v:textbox>
              </v:shape>
              <v:shape id="Text Box 321" o:spid="_x0000_s1522" type="#_x0000_t202" style="position:absolute;left:5213;top:11724;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8BcEA&#10;AADdAAAADwAAAGRycy9kb3ducmV2LnhtbERPS4vCMBC+L/gfwgje1kTRVatRRFnw5OITvA3N2Bab&#10;SWmytvvvN8LC3ubje85i1dpSPKn2hWMNg74CQZw6U3Cm4Xz6fJ+C8AHZYOmYNPyQh9Wy87bAxLiG&#10;D/Q8hkzEEPYJashDqBIpfZqTRd93FXHk7q62GCKsM2lqbGK4LeVQqQ9pseDYkGNFm5zSx/Hbarjs&#10;77frSH1lWzuuGtcqyXYmte512/UcRKA2/Iv/3DsT56vpBF7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T/AXBAAAA3QAAAA8AAAAAAAAAAAAAAAAAmAIAAGRycy9kb3du&#10;cmV2LnhtbFBLBQYAAAAABAAEAPUAAACGAwAAAAA=&#10;" filled="f" stroked="f">
                <v:textbox style="mso-next-textbox:#Text Box 321">
                  <w:txbxContent>
                    <w:p w:rsidR="00B00F5C" w:rsidRPr="00012C27" w:rsidRDefault="00B00F5C" w:rsidP="00223BB3">
                      <w:pPr>
                        <w:rPr>
                          <w:sz w:val="16"/>
                          <w:szCs w:val="16"/>
                        </w:rPr>
                      </w:pPr>
                      <w:r>
                        <w:rPr>
                          <w:sz w:val="16"/>
                          <w:szCs w:val="16"/>
                        </w:rPr>
                        <w:t>OUT3</w:t>
                      </w:r>
                    </w:p>
                  </w:txbxContent>
                </v:textbox>
              </v:shape>
              <v:shape id="Text Box 319" o:spid="_x0000_s1523" type="#_x0000_t202" style="position:absolute;left:4821;top:11262;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v:textbox>
                  <w:txbxContent>
                    <w:p w:rsidR="00B00F5C" w:rsidRPr="00012C27" w:rsidRDefault="00B00F5C" w:rsidP="00223BB3">
                      <w:pPr>
                        <w:rPr>
                          <w:sz w:val="16"/>
                          <w:szCs w:val="16"/>
                          <w:rtl/>
                        </w:rPr>
                      </w:pPr>
                      <w:r w:rsidRPr="00012C27">
                        <w:rPr>
                          <w:sz w:val="16"/>
                          <w:szCs w:val="16"/>
                        </w:rPr>
                        <w:t>IN2</w:t>
                      </w:r>
                    </w:p>
                  </w:txbxContent>
                </v:textbox>
              </v:shape>
              <v:shape id="Text Box 320" o:spid="_x0000_s1524" type="#_x0000_t202" style="position:absolute;left:5171;top:11248;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B00F5C" w:rsidRPr="00012C27" w:rsidRDefault="00B00F5C" w:rsidP="00223BB3">
                      <w:pPr>
                        <w:rPr>
                          <w:sz w:val="16"/>
                          <w:szCs w:val="16"/>
                          <w:rtl/>
                        </w:rPr>
                      </w:pPr>
                      <w:r>
                        <w:rPr>
                          <w:sz w:val="16"/>
                          <w:szCs w:val="16"/>
                        </w:rPr>
                        <w:t>OUT2</w:t>
                      </w:r>
                    </w:p>
                  </w:txbxContent>
                </v:textbox>
              </v:shape>
              <v:shape id="Text Box 321" o:spid="_x0000_s1525" type="#_x0000_t202" style="position:absolute;left:4769;top:10938;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B00F5C" w:rsidRPr="000D1135" w:rsidRDefault="00B00F5C" w:rsidP="00223BB3">
                      <w:r w:rsidRPr="000D1135">
                        <w:t>G</w:t>
                      </w:r>
                    </w:p>
                  </w:txbxContent>
                </v:textbox>
              </v:shape>
            </v:group>
            <v:line id="Line 322" o:spid="_x0000_s1526" style="position:absolute;visibility:visible" from="3790,2936" to="4503,2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cT08YAAADdAAAADwAAAGRycy9kb3ducmV2LnhtbESPT0/DMAzF70h8h8hI3Fi6HdjWLZvQ&#10;KiQOgLQ/2tlrvKaicaomdOHb4wMSN1vv+b2f19vsOzXSENvABqaTAhRxHWzLjYHT8fVpASomZItd&#10;YDLwQxG2m/u7NZY23HhP4yE1SkI4lmjApdSXWsfakcc4CT2xaNcweEyyDo22A94k3Hd6VhTP2mPL&#10;0uCwp52j+uvw7Q3MXbXXc129Hz+rsZ0u80c+X5bGPD7klxWoRDn9m/+u36zgFwvBlW9kBL3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E9PGAAAA3QAAAA8AAAAAAAAA&#10;AAAAAAAAoQIAAGRycy9kb3ducmV2LnhtbFBLBQYAAAAABAAEAPkAAACUAwAAAAA=&#10;">
              <v:stroke endarrow="block"/>
            </v:line>
            <v:line id="Line 323" o:spid="_x0000_s1527" style="position:absolute;visibility:visible" from="3790,3881" to="4503,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u2SMMAAADdAAAADwAAAGRycy9kb3ducmV2LnhtbERPS2sCMRC+F/wPYYTeatYeqrsaRVwK&#10;PbQFH3geN+NmcTNZNuma/vumIHibj+85y3W0rRio941jBdNJBoK4crrhWsHx8P4yB+EDssbWMSn4&#10;JQ/r1ehpiYV2N97RsA+1SCHsC1RgQugKKX1lyKKfuI44cRfXWwwJ9rXUPd5SuG3la5a9SYsNpwaD&#10;HW0NVdf9j1UwM+VOzmT5efguh2aax694OudKPY/jZgEiUAwP8d39odP8bJ7D/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LtkjDAAAA3QAAAA8AAAAAAAAAAAAA&#10;AAAAoQIAAGRycy9kb3ducmV2LnhtbFBLBQYAAAAABAAEAPkAAACRAwAAAAA=&#10;">
              <v:stroke endarrow="block"/>
            </v:line>
            <v:line id="Line 324" o:spid="_x0000_s1528" style="position:absolute;visibility:visible" from="5620,2906" to="6333,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iJCMYAAADdAAAADwAAAGRycy9kb3ducmV2LnhtbESPQU/DMAyF70j7D5GRuLF0HBgtyya0&#10;CokDTNqGOJvGa6o1TtWELvx7fJjEzdZ7fu/zapN9ryYaYxfYwGJegCJugu24NfB5fL1/AhUTssU+&#10;MBn4pQib9exmhZUNF97TdEitkhCOFRpwKQ2V1rFx5DHOw0As2imMHpOsY6vtiBcJ971+KIpH7bFj&#10;aXA40NZRcz78eANLV+/1Utfvx109dYsyf+Sv79KYu9v88gwqUU7/5uv1mxX8ohR++UZG0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oiQjGAAAA3QAAAA8AAAAAAAAA&#10;AAAAAAAAoQIAAGRycy9kb3ducmV2LnhtbFBLBQYAAAAABAAEAPkAAACUAwAAAAA=&#10;">
              <v:stroke endarrow="block"/>
            </v:line>
            <v:line id="Line 325" o:spid="_x0000_s1529" style="position:absolute;visibility:visible" from="5620,3896" to="6333,3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Qsk8MAAADdAAAADwAAAGRycy9kb3ducmV2LnhtbERPyWrDMBC9F/oPYgq9NbJ7aGInSig1&#10;gR7aQBZ6nloTy9QaGUtxlL+PCoHc5vHWWayi7cRIg28dK8gnGQji2umWGwWH/fplBsIHZI2dY1Jw&#10;IQ+r5ePDAkvtzrylcRcakULYl6jAhNCXUvrakEU/cT1x4o5usBgSHBqpBzyncNvJ1yx7kxZbTg0G&#10;e/owVP/tTlbB1FRbOZXV135TjW1exO/481so9fwU3+cgAsVwF9/cnzrNz4oc/r9JJ8jl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kLJPDAAAA3QAAAA8AAAAAAAAAAAAA&#10;AAAAoQIAAGRycy9kb3ducmV2LnhtbFBLBQYAAAAABAAEAPkAAACRAwAAAAA=&#10;">
              <v:stroke endarrow="block"/>
            </v:line>
            <v:line id="Line 323" o:spid="_x0000_s1530" style="position:absolute;visibility:visible" from="3777,3446" to="4490,3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Cx98IAAADcAAAADwAAAGRycy9kb3ducmV2LnhtbERPy2oCMRTdC/5DuEJ3mlHBx2iU0kHo&#10;ohbU0vV1cjsZOrkZJnFM/94shC4P573dR9uInjpfO1YwnWQgiEuna64UfF0O4xUIH5A1No5JwR95&#10;2O+Ggy3m2t35RP05VCKFsM9RgQmhzaX0pSGLfuJa4sT9uM5iSLCrpO7wnsJtI2dZtpAWa04NBlt6&#10;M1T+nm9WwdIUJ7mUxcfls+jr6Toe4/d1rdTLKL5uQASK4V/8dL9rBfNVWpvOpCM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Cx98IAAADcAAAADwAAAAAAAAAAAAAA&#10;AAChAgAAZHJzL2Rvd25yZXYueG1sUEsFBgAAAAAEAAQA+QAAAJADAAAAAA==&#10;">
              <v:stroke endarrow="block"/>
            </v:line>
            <v:line id="Line 324" o:spid="_x0000_s1531" style="position:absolute;visibility:visible" from="5608,3445" to="6321,3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OOt8UAAADcAAAADwAAAGRycy9kb3ducmV2LnhtbESPQUvDQBSE74L/YXlCb3aTC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OOt8UAAADcAAAADwAAAAAAAAAA&#10;AAAAAAChAgAAZHJzL2Rvd25yZXYueG1sUEsFBgAAAAAEAAQA+QAAAJMDAAAAAA==&#10;">
              <v:stroke endarrow="block"/>
            </v:line>
          </v:group>
        </w:pict>
      </w:r>
      <w:r w:rsidR="00223BB3" w:rsidRPr="00547B7B">
        <w:rPr>
          <w:rFonts w:cs="David" w:hint="cs"/>
          <w:rtl/>
        </w:rPr>
        <w:t>לגבי כל מערכת עם קלט\פלט מ\</w:t>
      </w:r>
      <w:r w:rsidR="00223BB3">
        <w:rPr>
          <w:rFonts w:cs="David" w:hint="cs"/>
          <w:rtl/>
        </w:rPr>
        <w:t>א</w:t>
      </w:r>
      <w:r w:rsidR="00223BB3" w:rsidRPr="00547B7B">
        <w:rPr>
          <w:rFonts w:cs="David" w:hint="cs"/>
          <w:rtl/>
        </w:rPr>
        <w:t>ל</w:t>
      </w:r>
      <w:r w:rsidR="00223BB3">
        <w:rPr>
          <w:rFonts w:cs="David" w:hint="cs"/>
          <w:rtl/>
        </w:rPr>
        <w:t xml:space="preserve"> ה</w:t>
      </w:r>
      <w:r w:rsidR="00223BB3" w:rsidRPr="00547B7B">
        <w:rPr>
          <w:rFonts w:cs="David" w:hint="cs"/>
          <w:rtl/>
        </w:rPr>
        <w:t xml:space="preserve">עולם החיצון, נחייב את הפלט שלה להיות תקף בקטע </w:t>
      </w:r>
      <w:r w:rsidR="00223BB3" w:rsidRPr="00547B7B">
        <w:rPr>
          <w:rFonts w:cs="David" w:hint="cs"/>
        </w:rPr>
        <w:t>C</w:t>
      </w:r>
      <w:r w:rsidR="00223BB3" w:rsidRPr="00547B7B">
        <w:rPr>
          <w:rFonts w:cs="David" w:hint="cs"/>
          <w:rtl/>
        </w:rPr>
        <w:t xml:space="preserve"> ונניח שהקלט תקף בכל פרק זמן פרט לקטע </w:t>
      </w:r>
      <w:r w:rsidR="00223BB3" w:rsidRPr="00547B7B">
        <w:rPr>
          <w:rFonts w:cs="David" w:hint="cs"/>
        </w:rPr>
        <w:t>A</w:t>
      </w:r>
      <w:r w:rsidR="00223BB3" w:rsidRPr="00547B7B">
        <w:rPr>
          <w:rFonts w:cs="David" w:hint="cs"/>
          <w:rtl/>
        </w:rPr>
        <w:t>.</w:t>
      </w:r>
    </w:p>
    <w:p w:rsidR="00223BB3" w:rsidRDefault="00223BB3" w:rsidP="00223BB3">
      <w:pPr>
        <w:rPr>
          <w:rFonts w:cs="David"/>
          <w:rtl/>
        </w:rPr>
      </w:pPr>
    </w:p>
    <w:p w:rsidR="00223BB3" w:rsidRPr="00547B7B" w:rsidRDefault="00223BB3" w:rsidP="00223BB3">
      <w:pPr>
        <w:rPr>
          <w:rFonts w:cs="David"/>
          <w:rtl/>
        </w:rPr>
      </w:pPr>
      <w:r w:rsidRPr="00547B7B">
        <w:rPr>
          <w:rFonts w:cs="David" w:hint="cs"/>
          <w:rtl/>
        </w:rPr>
        <w:t xml:space="preserve">נתונה יחידה  </w:t>
      </w:r>
      <w:r w:rsidRPr="00547B7B">
        <w:rPr>
          <w:rFonts w:cs="David" w:hint="cs"/>
        </w:rPr>
        <w:t>G</w:t>
      </w:r>
      <w:r w:rsidRPr="00547B7B">
        <w:rPr>
          <w:rFonts w:cs="David" w:hint="cs"/>
          <w:rtl/>
        </w:rPr>
        <w:t xml:space="preserve"> שנראית כך:</w:t>
      </w:r>
    </w:p>
    <w:p w:rsidR="00223BB3" w:rsidRPr="00547B7B" w:rsidRDefault="00223BB3" w:rsidP="00223BB3">
      <w:pPr>
        <w:jc w:val="both"/>
        <w:rPr>
          <w:rFonts w:cs="David"/>
          <w:rtl/>
        </w:rPr>
      </w:pPr>
      <w:r>
        <w:rPr>
          <w:rFonts w:cs="David" w:hint="cs"/>
          <w:rtl/>
        </w:rPr>
        <w:t xml:space="preserve">כל הקווים הם באותו רוחב. </w:t>
      </w:r>
      <w:r w:rsidRPr="00547B7B">
        <w:rPr>
          <w:rFonts w:cs="David" w:hint="cs"/>
          <w:rtl/>
        </w:rPr>
        <w:t xml:space="preserve">כמו כן נתון ש- </w:t>
      </w:r>
      <w:proofErr w:type="spellStart"/>
      <w:r w:rsidRPr="00547B7B">
        <w:rPr>
          <w:rFonts w:cs="David"/>
        </w:rPr>
        <w:t>T</w:t>
      </w:r>
      <w:r w:rsidRPr="00547B7B">
        <w:rPr>
          <w:rFonts w:cs="David"/>
        </w:rPr>
        <w:softHyphen/>
        <w:t>pd</w:t>
      </w:r>
      <w:proofErr w:type="spellEnd"/>
      <w:r w:rsidRPr="00547B7B">
        <w:rPr>
          <w:rFonts w:cs="David"/>
        </w:rPr>
        <w:t>(FF)=</w:t>
      </w:r>
      <w:r>
        <w:rPr>
          <w:rFonts w:cs="David"/>
        </w:rPr>
        <w:t>10</w:t>
      </w:r>
      <w:r w:rsidRPr="00547B7B">
        <w:rPr>
          <w:rFonts w:cs="David"/>
        </w:rPr>
        <w:t>ns</w:t>
      </w:r>
      <w:r w:rsidRPr="00547B7B">
        <w:rPr>
          <w:rFonts w:cs="David" w:hint="cs"/>
          <w:rtl/>
        </w:rPr>
        <w:t xml:space="preserve"> .</w:t>
      </w:r>
    </w:p>
    <w:p w:rsidR="00223BB3" w:rsidRPr="00547B7B" w:rsidRDefault="00790EE6" w:rsidP="0049559F">
      <w:pPr>
        <w:pStyle w:val="a7"/>
        <w:numPr>
          <w:ilvl w:val="0"/>
          <w:numId w:val="8"/>
        </w:numPr>
        <w:bidi/>
        <w:ind w:left="360"/>
        <w:rPr>
          <w:rFonts w:cs="David"/>
          <w:sz w:val="24"/>
          <w:szCs w:val="24"/>
          <w:rtl/>
        </w:rPr>
      </w:pPr>
      <w:r>
        <w:rPr>
          <w:rFonts w:cs="David"/>
          <w:noProof/>
          <w:rtl/>
        </w:rPr>
        <w:pict>
          <v:rect id="מלבן 990" o:spid="_x0000_s1532" style="position:absolute;left:0;text-align:left;margin-left:-16.75pt;margin-top:242.4pt;width:100.05pt;height:27.7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">
            <v:textbox style="mso-next-textbox:#מלבן 990" inset=".5mm,2.3mm,.5mm,.3mm">
              <w:txbxContent>
                <w:p w:rsidR="00B00F5C" w:rsidRPr="00A92122" w:rsidRDefault="00B00F5C" w:rsidP="00223BB3">
                  <w:pPr>
                    <w:bidi w:val="0"/>
                  </w:pPr>
                  <w:proofErr w:type="spellStart"/>
                  <w:r w:rsidRPr="00A92122">
                    <w:t>T</w:t>
                  </w:r>
                  <w:r w:rsidRPr="00A92122">
                    <w:rPr>
                      <w:vertAlign w:val="subscript"/>
                    </w:rPr>
                    <w:t>min</w:t>
                  </w:r>
                  <w:proofErr w:type="spellEnd"/>
                  <w:r w:rsidRPr="00A92122">
                    <w:t xml:space="preserve"> =</w:t>
                  </w:r>
                  <w:r w:rsidRPr="00A92122">
                    <w:tab/>
                  </w:r>
                  <w:r w:rsidRPr="00A92122">
                    <w:tab/>
                    <w:t>ns</w:t>
                  </w:r>
                </w:p>
              </w:txbxContent>
            </v:textbox>
          </v:rect>
        </w:pict>
      </w:r>
      <w:r w:rsidR="00223BB3" w:rsidRPr="00547B7B">
        <w:rPr>
          <w:rFonts w:cs="David" w:hint="cs"/>
          <w:sz w:val="24"/>
          <w:szCs w:val="24"/>
          <w:rtl/>
        </w:rPr>
        <w:t xml:space="preserve">נתון המימוש הפנימי של יחידה </w:t>
      </w:r>
      <w:r w:rsidR="00223BB3" w:rsidRPr="00547B7B">
        <w:rPr>
          <w:rFonts w:cs="David" w:hint="cs"/>
          <w:sz w:val="24"/>
          <w:szCs w:val="24"/>
        </w:rPr>
        <w:t>G</w:t>
      </w:r>
      <w:r w:rsidR="00223BB3" w:rsidRPr="00547B7B">
        <w:rPr>
          <w:rFonts w:cs="David" w:hint="cs"/>
          <w:sz w:val="24"/>
          <w:szCs w:val="24"/>
          <w:rtl/>
        </w:rPr>
        <w:t xml:space="preserve"> (השהיית כל שער כתובה בתוכו):</w:t>
      </w:r>
      <w:r w:rsidR="00223BB3">
        <w:rPr>
          <w:rFonts w:cs="David"/>
          <w:sz w:val="24"/>
          <w:szCs w:val="24"/>
          <w:rtl/>
        </w:rPr>
        <w:br/>
      </w:r>
      <w:r>
        <w:rPr>
          <w:rFonts w:cs="David"/>
          <w:noProof/>
          <w:rtl/>
        </w:rPr>
      </w:r>
      <w:r>
        <w:rPr>
          <w:rFonts w:cs="David"/>
          <w:noProof/>
        </w:rPr>
        <w:pict>
          <v:group id="בד ציור 1028" o:spid="_x0000_s1419" editas="canvas" style="width:550.6pt;height:221pt;mso-position-horizontal-relative:char;mso-position-vertical-relative:line" coordorigin="-8045" coordsize="69926,28067">
            <v:shape id="_x0000_s1420" type="#_x0000_t75" style="position:absolute;left:-8045;width:69926;height:28067;visibility:visible">
              <v:fill o:detectmouseclick="t"/>
              <v:path o:connecttype="none"/>
            </v:shape>
            <v:line id="Line 247" o:spid="_x0000_s1421" style="position:absolute;visibility:visible" from="48698,13201" to="59268,13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ZRcUAAADdAAAADwAAAGRycy9kb3ducmV2LnhtbERPTWvCQBC9F/wPyxR6qxttCZK6irQI&#10;6kHUFtrjmJ0mqdnZsLsm6b93BcHbPN7nTOe9qUVLzleWFYyGCQji3OqKCwVfn8vnCQgfkDXWlknB&#10;P3mYzwYPU8y07XhP7SEUIoawz1BBGUKTSenzkgz6oW2II/drncEQoSukdtjFcFPLcZKk0mDFsaHE&#10;ht5Lyk+Hs1Gwfdml7WK9WfXf6/SYf+yPP3+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wZRcUAAADdAAAADwAAAAAAAAAA&#10;AAAAAAChAgAAZHJzL2Rvd25yZXYueG1sUEsFBgAAAAAEAAQA+QAAAJMDAAAAAA==&#10;"/>
            <v:rect id="Rectangle 248" o:spid="_x0000_s1422" style="position:absolute;left:4653;top:1625;width:50918;height:23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acksQA&#10;AADdAAAADwAAAGRycy9kb3ducmV2LnhtbERPTWsCMRC9F/wPYYReimYtrchqFBEEwULpVkFvQzLu&#10;Lm4maxJ1/fdNodDbPN7nzBadbcSNfKgdKxgNMxDE2pmaSwW77/VgAiJEZIONY1LwoACLee9phrlx&#10;d/6iWxFLkUI45KigirHNpQy6Ioth6FrixJ2ctxgT9KU0Hu8p3DbyNcvG0mLNqaHCllYV6XNxtQpe&#10;3sbW7A+Xhz8W28P+c6KXH0Er9dzvllMQkbr4L/5zb0yan43e4febdIK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GnJLEAAAA3QAAAA8AAAAAAAAAAAAAAAAAmAIAAGRycy9k&#10;b3ducmV2LnhtbFBLBQYAAAAABAAEAPUAAACJAwAAAAA=&#10;" filled="f" strokeweight="1.5pt"/>
            <v:shape id="Text Box 249" o:spid="_x0000_s1423" type="#_x0000_t202" style="position:absolute;left:130;top:1794;width:4725;height:37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XMGcMA&#10;AADdAAAADwAAAGRycy9kb3ducmV2LnhtbERPyWrDMBC9F/IPYgK91ZJLGhLHigktgZ5amg1yG6yJ&#10;bWKNjKXG7t9XhUJu83jr5MVoW3Gj3jeONaSJAkFcOtNwpeGw3z4tQPiAbLB1TBp+yEOxnjzkmBk3&#10;8BfddqESMYR9hhrqELpMSl/WZNEnriOO3MX1FkOEfSVNj0MMt618VmouLTYcG2rs6LWm8rr7thqO&#10;H5fzaaY+qzf70g1uVJLtUmr9OB0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XMGcMAAADdAAAADwAAAAAAAAAAAAAAAACYAgAAZHJzL2Rv&#10;d25yZXYueG1sUEsFBgAAAAAEAAQA9QAAAIgDAAAAAA==&#10;" filled="f" stroked="f">
              <v:textbox style="mso-next-textbox:#Text Box 249">
                <w:txbxContent>
                  <w:p w:rsidR="00B00F5C" w:rsidRDefault="00B00F5C" w:rsidP="00223BB3">
                    <w:r>
                      <w:t>IN1</w:t>
                    </w:r>
                  </w:p>
                </w:txbxContent>
              </v:textbox>
            </v:shape>
            <v:shape id="Text Box 250" o:spid="_x0000_s1424" type="#_x0000_t202" style="position:absolute;top:11315;width:4724;height:37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lpgsEA&#10;AADdAAAADwAAAGRycy9kb3ducmV2LnhtbERPS4vCMBC+L+x/CLPgbU0UXbVrFFEETy4+wdvQjG3Z&#10;ZlKaaOu/N8LC3ubje8503tpS3Kn2hWMNva4CQZw6U3Cm4XhYf45B+IBssHRMGh7kYT57f5tiYlzD&#10;O7rvQyZiCPsENeQhVImUPs3Jou+6ijhyV1dbDBHWmTQ1NjHclrKv1Je0WHBsyLGiZU7p7/5mNZy2&#10;18t5oH6ylR1WjWuVZDuRWnc+2sU3iEBt+Bf/uTcmzle9E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ZaYLBAAAA3QAAAA8AAAAAAAAAAAAAAAAAmAIAAGRycy9kb3du&#10;cmV2LnhtbFBLBQYAAAAABAAEAPUAAACGAwAAAAA=&#10;" filled="f" stroked="f">
              <v:textbox style="mso-next-textbox:#Text Box 250">
                <w:txbxContent>
                  <w:p w:rsidR="00B00F5C" w:rsidRDefault="00B00F5C" w:rsidP="00223BB3">
                    <w:r>
                      <w:t>IN2</w:t>
                    </w:r>
                  </w:p>
                </w:txbxContent>
              </v:textbox>
            </v:shape>
            <v:shape id="Text Box 251" o:spid="_x0000_s1425" type="#_x0000_t202" style="position:absolute;left:55544;top:2730;width:6318;height:37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b98MUA&#10;AADdAAAADwAAAGRycy9kb3ducmV2LnhtbESPT2vCQBDF74V+h2UKvdVdSxUbXUUsgieLfyp4G7Jj&#10;EszOhuxq4rfvHAq9zfDevPeb2aL3tbpTG6vAFoYDA4o4D67iwsLxsH6bgIoJ2WEdmCw8KMJi/vw0&#10;w8yFjnd036dCSQjHDC2UKTWZ1jEvyWMchIZYtEtoPSZZ20K7FjsJ97V+N2asPVYsDSU2tCopv+5v&#10;3sLP9nI+fZjv4suPmi70RrP/1Na+vvTLKahEffo3/11vnOCboeDKNzKC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v3wxQAAAN0AAAAPAAAAAAAAAAAAAAAAAJgCAABkcnMv&#10;ZG93bnJldi54bWxQSwUGAAAAAAQABAD1AAAAigMAAAAA&#10;" filled="f" stroked="f">
              <v:textbox style="mso-next-textbox:#Text Box 251">
                <w:txbxContent>
                  <w:p w:rsidR="00B00F5C" w:rsidRDefault="00B00F5C" w:rsidP="00223BB3">
                    <w:r>
                      <w:t>OUT1</w:t>
                    </w:r>
                  </w:p>
                </w:txbxContent>
              </v:textbox>
            </v:shape>
            <v:shape id="Text Box 252" o:spid="_x0000_s1426" type="#_x0000_t202" style="position:absolute;left:55562;top:10425;width:6318;height:37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pYa8MA&#10;AADdAAAADwAAAGRycy9kb3ducmV2LnhtbERPTWvCQBC9C/6HZQRvZteixaRuQmkpeLJUW8HbkB2T&#10;0OxsyG5N/PfdQsHbPN7nbIvRtuJKvW8ca1gmCgRx6UzDlYbP49tiA8IHZIOtY9JwIw9FPp1sMTNu&#10;4A+6HkIlYgj7DDXUIXSZlL6syaJPXEccuYvrLYYI+0qaHocYblv5oNSjtNhwbKixo5eayu/Dj9Xw&#10;tb+cTyv1Xr3adTe4UUm2qdR6Phufn0AEGsNd/O/emThfLV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pYa8MAAADdAAAADwAAAAAAAAAAAAAAAACYAgAAZHJzL2Rv&#10;d25yZXYueG1sUEsFBgAAAAAEAAQA9QAAAIgDAAAAAA==&#10;" filled="f" stroked="f">
              <v:textbox style="mso-next-textbox:#Text Box 252">
                <w:txbxContent>
                  <w:p w:rsidR="00B00F5C" w:rsidRDefault="00B00F5C" w:rsidP="00223BB3">
                    <w:r>
                      <w:t>OUT2</w:t>
                    </w:r>
                  </w:p>
                </w:txbxContent>
              </v:textbox>
            </v:shape>
            <v:shape id="Text Box 250" o:spid="_x0000_s1427" type="#_x0000_t202" style="position:absolute;left:220;top:18359;width:4725;height:37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B00F5C" w:rsidRDefault="00B00F5C" w:rsidP="00223BB3">
                    <w:r>
                      <w:t>IN3</w:t>
                    </w:r>
                  </w:p>
                </w:txbxContent>
              </v:textbox>
            </v:shape>
            <v:line id="Line 225" o:spid="_x0000_s1428" style="position:absolute;visibility:visible" from="12947,4839" to="19805,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P3hsYAAADcAAAADwAAAGRycy9kb3ducmV2LnhtbESPQWvCQBSE7wX/w/KE3uqmFkJNXUUU&#10;QT2Uagvt8Zl9TVKzb8PumqT/3hUEj8PMfMNM572pRUvOV5YVPI8SEMS51RUXCr4+10+vIHxA1lhb&#10;JgX/5GE+GzxMMdO24z21h1CICGGfoYIyhCaT0uclGfQj2xBH79c6gyFKV0jtsItwU8txkqTSYMVx&#10;ocSGliXlp8PZKHh/+UjbxXa36b+36TFf7Y8/f51T6nHYL95ABOrDPXxrb7SCyWQM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z94bGAAAA3AAAAA8AAAAAAAAA&#10;AAAAAAAAoQIAAGRycy9kb3ducmV2LnhtbFBLBQYAAAAABAAEAPkAAACUAwAAAAA=&#10;"/>
            <v:line id="Line 226" o:spid="_x0000_s1429" style="position:absolute;visibility:visible" from="2780,21458" to="9352,21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9SHccAAADcAAAADwAAAGRycy9kb3ducmV2LnhtbESPT2vCQBTE7wW/w/KE3uqmFUKNriIt&#10;Be2h1D+gx2f2maTNvg272yT99q4geBxm5jfMbNGbWrTkfGVZwfMoAUGcW11xoWC/+3h6BeEDssba&#10;Min4Jw+L+eBhhpm2HW+o3YZCRAj7DBWUITSZlD4vyaAf2YY4emfrDIYoXSG1wy7CTS1fkiSVBiuO&#10;CyU29FZS/rv9Mwq+xt9pu1x/rvrDOj3l75vT8adzSj0O++UURKA+3MO39kormEzG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P1IdxwAAANwAAAAPAAAAAAAA&#10;AAAAAAAAAKECAABkcnMvZG93bnJldi54bWxQSwUGAAAAAAQABAD5AAAAlQMAAAAA&#10;"/>
            <v:group id="Group 228" o:spid="_x0000_s1430" style="position:absolute;left:25635;top:15799;width:5791;height:5430" coordorigin="3694,5693" coordsize="912,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f1cMUAAADcAAAADwAAAGRycy9kb3ducmV2LnhtbESPT4vCMBTE78J+h/AW&#10;vGnaFUWrUUR2lz2I4B8Qb4/m2Rabl9Jk2/rtjSB4HGbmN8xi1ZlSNFS7wrKCeBiBIE6tLjhTcDr+&#10;DKYgnEfWWFomBXdysFp+9BaYaNvynpqDz0SAsEtQQe59lUjp0pwMuqGtiIN3tbVBH2SdSV1jG+Cm&#10;lF9RNJEGCw4LOVa0ySm9Hf6Ngt8W2/Uo/m62t+vmfjmOd+dtTEr1P7v1HISnzr/Dr/afVjCbjeF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n9XDFAAAA3AAA&#10;AA8AAAAAAAAAAAAAAAAAqgIAAGRycy9kb3ducmV2LnhtbFBLBQYAAAAABAAEAPoAAACcAwAAAAA=&#10;">
              <v:group id="Group 229" o:spid="_x0000_s1431" style="position:absolute;left:3791;top:5693;width:548;height:537" coordorigin="7038,7872" coordsize="548,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VrB8YAAADcAAAADwAAAGRycy9kb3ducmV2LnhtbESPQWvCQBSE7wX/w/KE&#10;3uomlkpN3YQgWnqQQlWQ3h7ZZxKSfRuyaxL/fbdQ6HGYmW+YTTaZVgzUu9qygngRgSAurK65VHA+&#10;7Z9eQTiPrLG1TAru5CBLZw8bTLQd+YuGoy9FgLBLUEHlfZdI6YqKDLqF7YiDd7W9QR9kX0rd4xjg&#10;ppXLKFpJgzWHhQo72lZUNMebUfA+4pg/x7vh0Fy39+/Ty+flEJNSj/MpfwPhafL/4b/2h1awX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dWsH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30" o:spid="_x0000_s1432" type="#_x0000_t5" style="position:absolute;left:7008;top:7902;width:537;height:47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k5jsUA&#10;AADcAAAADwAAAGRycy9kb3ducmV2LnhtbESPT4vCMBTE7wt+h/CEvWmq4KrVKCLKih7Ef7vXR/Ns&#10;i81LbbJav70RhD0OM/MbZjytTSFuVLncsoJOOwJBnFidc6rgeFi2BiCcR9ZYWCYFD3IwnTQ+xhhr&#10;e+cd3fY+FQHCLkYFmfdlLKVLMjLo2rYkDt7ZVgZ9kFUqdYX3ADeF7EbRlzSYc1jIsKR5Rsll/2cU&#10;4PpkV9tj+m0e8rroXWb988/vRqnPZj0bgfBU+//wu73SCobDPrzOhCMgJ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TmOxQAAANwAAAAPAAAAAAAAAAAAAAAAAJgCAABkcnMv&#10;ZG93bnJldi54bWxQSwUGAAAAAAQABAD1AAAAigMAAAAA&#10;"/>
                <v:oval id="Oval 231" o:spid="_x0000_s1433" style="position:absolute;left:7476;top:8082;width:110;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OpXMIA&#10;AADcAAAADwAAAGRycy9kb3ducmV2LnhtbERPTWvCQBC9F/wPywi9NRsblJpmFakU7MGDsb0P2TEJ&#10;yc6G7DSm/757KPT4eN/Ffna9mmgMrWcDqyQFRVx523Jt4PP6/vQCKgiyxd4zGfihAPvd4qHA3Po7&#10;X2gqpVYxhEOOBhqRIdc6VA05DIkfiCN386NDiXCstR3xHsNdr5/TdKMdthwbGhzoraGqK7+dgWN9&#10;KDeTzmSd3Y4nWXdf549sZczjcj68ghKa5V/85z5ZA9ttXBvPxCO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w6lcwgAAANwAAAAPAAAAAAAAAAAAAAAAAJgCAABkcnMvZG93&#10;bnJldi54bWxQSwUGAAAAAAQABAD1AAAAhwMAAAAA&#10;"/>
              </v:group>
              <v:shape id="Text Box 232" o:spid="_x0000_s1434" type="#_x0000_t202" style="position:absolute;left:3694;top:5742;width:912;height:8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56ycQA&#10;AADcAAAADwAAAGRycy9kb3ducmV2LnhtbESPQWvCQBSE74X+h+UVemt2K6000VVEEXqqGNuCt0f2&#10;mYRm34bsmqT/3hUEj8PMfMPMl6NtRE+drx1reE0UCOLCmZpLDd+H7csHCB+QDTaOScM/eVguHh/m&#10;mBk38J76PJQiQthnqKEKoc2k9EVFFn3iWuLonVxnMUTZldJ0OES4beREqam0WHNcqLCldUXFX362&#10;Gn6+TsffN7UrN/a9HdyoJNtUav38NK5mIAKN4R6+tT+NhjRN4XomHgG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esnEAAAA3AAAAA8AAAAAAAAAAAAAAAAAmAIAAGRycy9k&#10;b3ducmV2LnhtbFBLBQYAAAAABAAEAPUAAACJAwAAAAA=&#10;" filled="f" stroked="f">
                <v:textbox style="mso-next-textbox:#Text Box 232">
                  <w:txbxContent>
                    <w:p w:rsidR="00B00F5C" w:rsidRPr="00A92662" w:rsidRDefault="00B00F5C" w:rsidP="00223BB3">
                      <w:pPr>
                        <w:bidi w:val="0"/>
                      </w:pPr>
                      <w:r>
                        <w:rPr>
                          <w:rFonts w:hint="cs"/>
                          <w:rtl/>
                        </w:rPr>
                        <w:t>3</w:t>
                      </w:r>
                    </w:p>
                  </w:txbxContent>
                </v:textbox>
              </v:shape>
            </v:group>
            <v:group id="Group 233" o:spid="_x0000_s1435" style="position:absolute;left:45141;top:11625;width:3832;height:5380" coordorigin="6188,9196" coordsize="650,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5ppY8cAAADd&#10;AAAADwAAAAAAAAAAAAAAAACqAgAAZHJzL2Rvd25yZXYueG1sUEsFBgAAAAAEAAQA+gAAAJ4DAAAA&#10;AA==&#10;">
              <v:rect id="Rectangle 234" o:spid="_x0000_s1436" style="position:absolute;left:6188;top:9196;width:650;height: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zhsMA&#10;AADdAAAADwAAAGRycy9kb3ducmV2LnhtbERPTWvCQBC9F/oflin0VndNodjoKkVJaY8xXnobs2MS&#10;m50N2dVEf323IHibx/ucxWq0rThT7xvHGqYTBYK4dKbhSsOuyF5mIHxANtg6Jg0X8rBaPj4sMDVu&#10;4JzO21CJGMI+RQ11CF0qpS9rsugnriOO3MH1FkOEfSVNj0MMt61MlHqTFhuODTV2tK6p/N2erIZ9&#10;k+zwmhefyr5nr+F7LI6nn43Wz0/jxxxEoDHcxTf3l4nzlZrC/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zhsMAAADdAAAADwAAAAAAAAAAAAAAAACYAgAAZHJzL2Rv&#10;d25yZXYueG1sUEsFBgAAAAAEAAQA9QAAAIgDAAAAAA==&#10;">
                <v:textbox style="mso-next-textbox:#Rectangle 234">
                  <w:txbxContent>
                    <w:p w:rsidR="00B00F5C" w:rsidRPr="002E3F71" w:rsidRDefault="00B00F5C" w:rsidP="00223BB3">
                      <w:pPr>
                        <w:rPr>
                          <w:sz w:val="12"/>
                          <w:szCs w:val="12"/>
                        </w:rPr>
                      </w:pPr>
                      <w:r>
                        <w:rPr>
                          <w:sz w:val="12"/>
                          <w:szCs w:val="12"/>
                        </w:rPr>
                        <w:t>FF3</w:t>
                      </w:r>
                    </w:p>
                  </w:txbxContent>
                </v:textbox>
              </v:rect>
              <v:shape id="Freeform 235" o:spid="_x0000_s1437" style="position:absolute;left:6188;top:9870;width:112;height:163;visibility:visible;mso-wrap-style:square;v-text-anchor:top" coordsize="13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BYKcMA&#10;AADdAAAADwAAAGRycy9kb3ducmV2LnhtbERPTWvCQBC9F/wPyxS8SN2tByvRjdSC4qWHpKXnITsm&#10;S7KzMbtq/PduodDbPN7nbLaj68SVhmA9a3idKxDElTeWaw3fX/uXFYgQkQ12nknDnQJs88nTBjPj&#10;b1zQtYy1SCEcMtTQxNhnUoaqIYdh7nvixJ384DAmONTSDHhL4a6TC6WW0qHl1NBgTx8NVW15cRrO&#10;h3M7e7uvPsvC2mX88VTY3Uzr6fP4vgYRaYz/4j/30aT5Si3g95t0gs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BYKcMAAADdAAAADwAAAAAAAAAAAAAAAACYAgAAZHJzL2Rv&#10;d25yZXYueG1sUEsFBgAAAAAEAAQA9QAAAIgDAAAAAA==&#10;" path="m,l135,120,,195e" filled="f">
                <v:path arrowok="t" o:connecttype="custom" o:connectlocs="0,0;112,100;0,163" o:connectangles="0,0,0"/>
              </v:shape>
            </v:group>
            <v:line id="Line 243" o:spid="_x0000_s1438" style="position:absolute;visibility:visible" from="39715,13242" to="45140,13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fRsgAAADdAAAADwAAAGRycy9kb3ducmV2LnhtbESPQUvDQBCF70L/wzIFb3ZThSCx21Ja&#10;hNaD2CrY4zQ7TaLZ2bC7JvHfOwehtxnem/e+WaxG16qeQmw8G5jPMlDEpbcNVwY+3p/vHkHFhGyx&#10;9UwGfinCajm5WWBh/cAH6o+pUhLCsUADdUpdoXUsa3IYZ74jFu3ig8Mka6i0DThIuGv1fZbl2mHD&#10;0lBjR5uayu/jjzPw+vCW9+v9y2783Ofncns4n76GYMztdFw/gUo0pqv5/3pnBT+bC79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ncfRsgAAADdAAAADwAAAAAA&#10;AAAAAAAAAAChAgAAZHJzL2Rvd25yZXYueG1sUEsFBgAAAAAEAAQA+QAAAJYDAAAAAA==&#10;"/>
            <v:line id="Line 246" o:spid="_x0000_s1439" style="position:absolute;flip:x y;visibility:visible" from="2660,4743" to="12947,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1xqMMAAADdAAAADwAAAGRycy9kb3ducmV2LnhtbERPTWvCQBC9C/6HZYRepG6iUkLqGkKh&#10;0pNFq/Q6ZMdsaHY2ZFeT9td3CwVv83ifsylG24ob9b5xrCBdJCCIK6cbrhWcPl4fMxA+IGtsHZOC&#10;b/JQbKeTDebaDXyg2zHUIoawz1GBCaHLpfSVIYt+4TriyF1cbzFE2NdS9zjEcNvKZZI8SYsNxwaD&#10;Hb0Yqr6OV6sAef+zyoaU1nJHn365f5+X54tSD7OxfAYRaAx38b/7Tcf5SbqCv2/iC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NcajDAAAA3QAAAA8AAAAAAAAAAAAA&#10;AAAAoQIAAGRycy9kb3ducmV2LnhtbFBLBQYAAAAABAAEAPkAAACRAwAAAAA=&#10;"/>
            <v:line id="Line 253" o:spid="_x0000_s1440" style="position:absolute;visibility:visible" from="11057,14469" to="11057,17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k3i8cAAADdAAAADwAAAGRycy9kb3ducmV2LnhtbESPQU/DMAyF75P4D5GRuG1pBxpTWTqh&#10;CtQd4MDgspvVmLascaokbIVfjw9Iu9l6z+993mwnN6gThdh7NpAvMlDEjbc9twY+3p/na1AxIVsc&#10;PJOBH4qwLa9mGyysP/MbnfapVRLCsUADXUpjoXVsOnIYF34kFu3TB4dJ1tBqG/As4W7QyyxbaYc9&#10;S0OHI1UdNcf9tzNw/3SXH16OVexjqHevw+1XVde/xtxcT48PoBJN6WL+v95Zwc+Wwi/fyAi6/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aTeLxwAAAN0AAAAPAAAAAAAA&#10;AAAAAAAAAKECAABkcnMvZG93bnJldi54bWxQSwUGAAAAAAQABAD5AAAAlQMAAAAA&#10;">
              <v:stroke startarrow="oval" startarrowwidth="narrow" startarrowlength="short"/>
            </v:line>
            <v:group id="Group 255" o:spid="_x0000_s1441" style="position:absolute;left:5859;top:3054;width:5792;height:5429" coordorigin="3694,5693" coordsize="912,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EO78MAAADdAAAADwAAAGRycy9kb3ducmV2LnhtbERPS4vCMBC+C/6HMII3&#10;TdtFkWoUEV08yIIPWPY2NGNbbCaliW3992ZhYW/z8T1ntelNJVpqXGlZQTyNQBBnVpecK7hdD5MF&#10;COeRNVaWScGLHGzWw8EKU207PlN78bkIIexSVFB4X6dSuqwgg25qa+LA3W1j0AfY5FI32IVwU8kk&#10;iubSYMmhocCadgVlj8vTKPjssNt+xPv29LjvXj/X2df3KSalxqN+uwThqff/4j/3UYf5UZL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sQ7vwwAAAN0AAAAP&#10;AAAAAAAAAAAAAAAAAKoCAABkcnMvZG93bnJldi54bWxQSwUGAAAAAAQABAD6AAAAmgMAAAAA&#10;">
              <v:group id="Group 256" o:spid="_x0000_s1442" style="position:absolute;left:3791;top:5693;width:548;height:537" coordorigin="7038,7872" coordsize="548,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shape id="AutoShape 257" o:spid="_x0000_s1443" type="#_x0000_t5" style="position:absolute;left:7008;top:7902;width:537;height:47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L2yMMA&#10;AADdAAAADwAAAGRycy9kb3ducmV2LnhtbERPS4vCMBC+L/gfwgje1lTxsVSjiLgoehAfq9ehGdti&#10;M+k2Ueu/N8LC3ubje854WptC3KlyuWUFnXYEgjixOudUwfHw/fkFwnlkjYVlUvAkB9NJ42OMsbYP&#10;3tF971MRQtjFqCDzvoyldElGBl3blsSBu9jKoA+wSqWu8BHCTSG7UTSQBnMODRmWNM8oue5vRgGu&#10;f+xqe0yX5il/F/3rbHg5nTdKtZr1bATCU+3/xX/ulQ7zo24P3t+EE+Tk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L2yMMAAADdAAAADwAAAAAAAAAAAAAAAACYAgAAZHJzL2Rv&#10;d25yZXYueG1sUEsFBgAAAAAEAAQA9QAAAIgDAAAAAA==&#10;"/>
                <v:oval id="Oval 258" o:spid="_x0000_s1444" style="position:absolute;left:7476;top:8082;width:110;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rcIA&#10;AADdAAAADwAAAGRycy9kb3ducmV2LnhtbERPTWvCQBC9C/6HZYTedKMhUlJXkUpBDz00tvchOybB&#10;7GzITmP8965Q6G0e73M2u9G1aqA+NJ4NLBcJKOLS24YrA9/nj/krqCDIFlvPZOBOAXbb6WSDufU3&#10;/qKhkErFEA45GqhFulzrUNbkMCx8Rxy5i+8dSoR9pW2PtxjuWr1KkrV22HBsqLGj95rKa/HrDByq&#10;fbEedCpZejkcJbv+fJ7SpTEvs3H/BkpolH/xn/to4/xklcHzm3iC3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4SetwgAAAN0AAAAPAAAAAAAAAAAAAAAAAJgCAABkcnMvZG93&#10;bnJldi54bWxQSwUGAAAAAAQABAD1AAAAhwMAAAAA&#10;"/>
              </v:group>
              <v:shape id="Text Box 259" o:spid="_x0000_s1445" type="#_x0000_t202" style="position:absolute;left:3694;top:5742;width:912;height:8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GpMMA&#10;AADdAAAADwAAAGRycy9kb3ducmV2LnhtbERPyWrDMBC9F/IPYgK91VJCaxLHSggphZ5amg1yG6yJ&#10;bWKNjKXa7t9XhUJu83jr5JvRNqKnzteONcwSBYK4cKbmUsPx8Pa0AOEDssHGMWn4IQ+b9eQhx8y4&#10;gb+o34dSxBD2GWqoQmgzKX1RkUWfuJY4clfXWQwRdqU0HQ4x3DZyrlQqLdYcGypsaVdRcdt/Ww2n&#10;j+vl/Kw+y1f70g5uVJLtUmr9OB2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GpMMAAADdAAAADwAAAAAAAAAAAAAAAACYAgAAZHJzL2Rv&#10;d25yZXYueG1sUEsFBgAAAAAEAAQA9QAAAIgDAAAAAA==&#10;" filled="f" stroked="f">
                <v:textbox style="mso-next-textbox:#Text Box 259">
                  <w:txbxContent>
                    <w:p w:rsidR="00B00F5C" w:rsidRPr="00A92662" w:rsidRDefault="00B00F5C" w:rsidP="00223BB3">
                      <w:pPr>
                        <w:bidi w:val="0"/>
                      </w:pPr>
                      <w:r>
                        <w:rPr>
                          <w:rFonts w:hint="cs"/>
                          <w:rtl/>
                        </w:rPr>
                        <w:t>3</w:t>
                      </w:r>
                    </w:p>
                  </w:txbxContent>
                </v:textbox>
              </v:shape>
            </v:group>
            <v:line id="Line 260" o:spid="_x0000_s1446" style="position:absolute;flip:y;visibility:visible" from="22757,5249" to="40950,5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k9cMUAAADdAAAADwAAAGRycy9kb3ducmV2LnhtbERPS2sCMRC+C/6HMIVeSs0qpbVbo4hQ&#10;8ODFByu9TTfTzbKbyZpE3f57Uyh4m4/vObNFb1txIR9qxwrGowwEcel0zZWCw/7zeQoiRGSNrWNS&#10;8EsBFvPhYIa5dlfe0mUXK5FCOOSowMTY5VKG0pDFMHIdceJ+nLcYE/SV1B6vKdy2cpJlr9JizanB&#10;YEcrQ2WzO1sFcrp5Ovnl90tTNMfjuynKovvaKPX40C8/QETq4138717rND+bvMH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k9cMUAAADdAAAADwAAAAAAAAAA&#10;AAAAAAChAgAAZHJzL2Rvd25yZXYueG1sUEsFBgAAAAAEAAQA+QAAAJMDAAAAAA==&#10;"/>
            <v:shapetype id="_x0000_t135" coordsize="21600,21600" o:spt="135" path="m10800,qx21600,10800,10800,21600l,21600,,xe">
              <v:stroke joinstyle="miter"/>
              <v:path gradientshapeok="t" o:connecttype="rect" textboxrect="0,3163,18437,18437"/>
            </v:shapetype>
            <v:shape id="AutoShape 227" o:spid="_x0000_s1447" type="#_x0000_t135" style="position:absolute;left:19367;top:3427;width:3302;height:38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3VccUA&#10;AADcAAAADwAAAGRycy9kb3ducmV2LnhtbESP3WrCQBSE7wu+w3IE7+qmJtYSs4oIgr1J0fYBDtlj&#10;fpo9G7KrSd6+Wyj0cpiZb5hsP5pWPKh3tWUFL8sIBHFhdc2lgq/P0/MbCOeRNbaWScFEDva72VOG&#10;qbYDX+hx9aUIEHYpKqi871IpXVGRQbe0HXHwbrY36IPsS6l7HALctHIVRa/SYM1hocKOjhUV39e7&#10;URCPcX78mCiv1/fBvG9Ms1qXjVKL+XjYgvA0+v/wX/usFSSbBH7Ph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rdVxxQAAANwAAAAPAAAAAAAAAAAAAAAAAJgCAABkcnMv&#10;ZG93bnJldi54bWxQSwUGAAAAAAQABAD1AAAAigMAAAAA&#10;">
              <v:textbox style="mso-next-textbox:#AutoShape 227">
                <w:txbxContent>
                  <w:p w:rsidR="00B00F5C" w:rsidRDefault="00B00F5C" w:rsidP="00223BB3">
                    <w:r>
                      <w:t>4</w:t>
                    </w:r>
                  </w:p>
                </w:txbxContent>
              </v:textbox>
            </v:shape>
            <v:group id="Group 233" o:spid="_x0000_s1448" style="position:absolute;left:12663;top:3265;width:3377;height:4846" coordorigin="6188,9196" coordsize="650,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rect id="Rectangle 234" o:spid="_x0000_s1449" style="position:absolute;left:6188;top:9196;width:650;height: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KShMYA&#10;AADcAAAADwAAAGRycy9kb3ducmV2LnhtbESPzW7CMBCE75V4B2srcStOA+InxUSoVVB7hHDhtsTb&#10;JG28jmJD0j59XQmJ42hmvtGs08E04kqdqy0reJ5EIIgLq2suFRzz7GkJwnlkjY1lUvBDDtLN6GGN&#10;ibY97+l68KUIEHYJKqi8bxMpXVGRQTexLXHwPm1n0AfZlVJ32Ae4aWQcRXNpsOawUGFLrxUV34eL&#10;UXCu4yP+7vNdZFbZ1H8M+dfl9KbU+HHYvoDwNPh7+NZ+1wpmiz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KShMYAAADcAAAADwAAAAAAAAAAAAAAAACYAgAAZHJz&#10;L2Rvd25yZXYueG1sUEsFBgAAAAAEAAQA9QAAAIsDAAAAAA==&#10;">
                <v:textbox>
                  <w:txbxContent>
                    <w:p w:rsidR="00B00F5C" w:rsidRPr="002E3F71" w:rsidRDefault="00B00F5C" w:rsidP="00223BB3">
                      <w:pPr>
                        <w:rPr>
                          <w:sz w:val="12"/>
                          <w:szCs w:val="12"/>
                        </w:rPr>
                      </w:pPr>
                      <w:r>
                        <w:rPr>
                          <w:sz w:val="12"/>
                          <w:szCs w:val="12"/>
                        </w:rPr>
                        <w:t>FF1</w:t>
                      </w:r>
                    </w:p>
                  </w:txbxContent>
                </v:textbox>
              </v:rect>
              <v:shape id="Freeform 235" o:spid="_x0000_s1450" style="position:absolute;left:6188;top:9870;width:112;height:163;visibility:visible;mso-wrap-style:square;v-text-anchor:top" coordsize="13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UxZ8QA&#10;AADcAAAADwAAAGRycy9kb3ducmV2LnhtbESPQWvCQBSE7wX/w/IEL6KblmIkuooVKl56SBTPj+wz&#10;Wcy+jdlV4793C4Ueh5n5hlmue9uIO3XeOFbwPk1AEJdOG64UHA/fkzkIH5A1No5JwZM8rFeDtyVm&#10;2j04p3sRKhEh7DNUUIfQZlL6siaLfupa4uidXWcxRNlVUnf4iHDbyI8kmUmLhuNCjS1tayovxc0q&#10;uO6ul3H6nP8UuTGzcHKUm6+xUqNhv1mACNSH//Bfe68VfKYp/J6JR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lMWfEAAAA3AAAAA8AAAAAAAAAAAAAAAAAmAIAAGRycy9k&#10;b3ducmV2LnhtbFBLBQYAAAAABAAEAPUAAACJAwAAAAA=&#10;" path="m,l135,120,,195e" filled="f">
                <v:path arrowok="t" o:connecttype="custom" o:connectlocs="0,0;112,100;0,163" o:connectangles="0,0,0"/>
              </v:shape>
            </v:group>
            <v:group id="Group 236" o:spid="_x0000_s1451" style="position:absolute;left:10096;top:11020;width:7004;height:4909" coordorigin="7135,6950" coordsize="1103,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shape id="Arc 237" o:spid="_x0000_s1452" style="position:absolute;left:7518;top:6950;width:717;height:63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bdt8YA&#10;AADcAAAADwAAAGRycy9kb3ducmV2LnhtbESPQWsCMRSE74X+h/AKvdWspVRdjVLbCl48uAri7bF5&#10;u1ncvGyTdN3++0Yo9DjMzDfMYjXYVvTkQ+NYwXiUgSAunW64VnA8bJ6mIEJE1tg6JgU/FGC1vL9b&#10;YK7dlffUF7EWCcIhRwUmxi6XMpSGLIaR64iTVzlvMSbpa6k9XhPctvI5y16lxYbTgsGO3g2Vl+Lb&#10;KvBfY1Odum31WffrjflY747nYqfU48PwNgcRaYj/4b/2Vit4mczgdiYd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bdt8YAAADcAAAADwAAAAAAAAAAAAAAAACYAgAAZHJz&#10;L2Rvd25yZXYueG1sUEsFBgAAAAAEAAQA9QAAAIsDAAAAAA==&#10;" adj="0,,0" path="m,nfc8399,,16036,4868,19581,12483em,nsc8399,,16036,4868,19581,12483l,21600,,xe" filled="f">
                <v:stroke joinstyle="round"/>
                <v:formulas/>
                <v:path arrowok="t" o:extrusionok="f" o:connecttype="custom" o:connectlocs="0,0;717,364;0,630" o:connectangles="0,0,0"/>
              </v:shape>
              <v:shape id="Arc 238" o:spid="_x0000_s1453" style="position:absolute;left:7497;top:7093;width:741;height:63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tVMEA&#10;AADcAAAADwAAAGRycy9kb3ducmV2LnhtbERPy4rCMBTdC/5DuII7TRVfdIwigiioC+vMYnaX5toW&#10;m5vSRK1+vVkILg/nPV82phR3ql1hWcGgH4EgTq0uOFPwe970ZiCcR9ZYWiYFT3KwXLRbc4y1ffCJ&#10;7onPRAhhF6OC3PsqltKlORl0fVsRB+5ia4M+wDqTusZHCDelHEbRRBosODTkWNE6p/Sa3IyCqfzb&#10;rum6RRzvx4dBNHz9H6uzUt1Os/oB4anxX/HHvdMKRrMwP5wJR0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oLVTBAAAA3AAAAA8AAAAAAAAAAAAAAAAAmAIAAGRycy9kb3du&#10;cmV2LnhtbFBLBQYAAAAABAAEAPUAAACGAwAAAAA=&#10;" adj="0,,0" path="m,nfc9010,,17075,5593,20231,14033em,nsc9010,,17075,5593,20231,14033l,21600,,xe" filled="f">
                <v:stroke joinstyle="round"/>
                <v:formulas/>
                <v:path arrowok="t" o:extrusionok="f" o:connecttype="custom" o:connectlocs="0,0;741,409;0,630" o:connectangles="0,0,0"/>
              </v:shape>
              <v:shape id="Arc 239" o:spid="_x0000_s1454" style="position:absolute;left:7202;top:7057;width:568;height:585;rotation:3094166fd;visibility:visible" coordsize="21532,2159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Nod8QA&#10;AADcAAAADwAAAGRycy9kb3ducmV2LnhtbESPQWvCQBSE7wX/w/IEb3VjECupm6CC4qWHRj309si+&#10;JqHZtyG7urG/vlso9DjMzDfMphhNJ+40uNaygsU8AUFcWd1yreByPjyvQTiPrLGzTAoe5KDIJ08b&#10;zLQN/E730tciQthlqKDxvs+kdFVDBt3c9sTR+7SDQR/lUEs9YIhw08k0SVbSYMtxocGe9g1VX+XN&#10;KCiDxt3L93WXktb4lobwsTpulZpNx+0rCE+j/w//tU9awXK9gN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DaHfEAAAA3AAAAA8AAAAAAAAAAAAAAAAAmAIAAGRycy9k&#10;b3ducmV2LnhtbFBLBQYAAAAABAAEAPUAAACJAwAAAAA=&#10;" adj="0,,0" path="m416,nfc11520,214,20651,8813,21532,19883em416,nsc11520,214,20651,8813,21532,19883l,21596,416,xe" filled="f">
                <v:stroke joinstyle="round"/>
                <v:formulas/>
                <v:path arrowok="t" o:extrusionok="f" o:connecttype="custom" o:connectlocs="11,0;568,539;0,585" o:connectangles="0,0,0"/>
              </v:shape>
              <v:shape id="Arc 240" o:spid="_x0000_s1455" style="position:absolute;left:7127;top:7072;width:566;height:550;rotation:3299524fd;visibility:visible" coordsize="21466,215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LypcMA&#10;AADcAAAADwAAAGRycy9kb3ducmV2LnhtbESPQWvCQBSE7wX/w/IEb3WjSJDoKkUQvBSqUdDbI/tM&#10;QrNvQ/Zp0n/fLRQ8DjPzDbPeDq5RT+pC7dnAbJqAIi68rbk0cM7370tQQZAtNp7JwA8F2G5Gb2vM&#10;rO/5SM+TlCpCOGRooBJpM61DUZHDMPUtcfTuvnMoUXalth32Ee4aPU+SVDusOS5U2NKuouL79HAG&#10;bmlI9acc86+8QdrL9ULX/mLMZDx8rEAJDfIK/7cP1sBiOYe/M/E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LypcMAAADcAAAADwAAAAAAAAAAAAAAAACYAgAAZHJzL2Rv&#10;d25yZXYueG1sUEsFBgAAAAAEAAQA9QAAAIgDAAAAAA==&#10;" adj="0,,0" path="m844,-1nfc11512,416,20275,8565,21465,19176em844,-1nsc11512,416,20275,8565,21465,19176l,21583,844,-1xe" filled="f">
                <v:stroke joinstyle="round"/>
                <v:formulas/>
                <v:path arrowok="t" o:extrusionok="f" o:connecttype="custom" o:connectlocs="22,0;566,489;0,550" o:connectangles="0,0,0"/>
              </v:shape>
            </v:group>
            <v:line id="Line 226" o:spid="_x0000_s1456" style="position:absolute;visibility:visible" from="2273,14469" to="12881,14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Line 244" o:spid="_x0000_s1457" style="position:absolute;flip:x;visibility:visible" from="10847,4839" to="10847,1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Xz38UAAADcAAAADwAAAGRycy9kb3ducmV2LnhtbESPQWvCQBSE70L/w/IKXqRuFC2SukoV&#10;A4IgaFt6fWSfm7TZtyG7xvjvXUHwOMzMN8x82dlKtNT40rGC0TABQZw7XbJR8P2Vvc1A+ICssXJM&#10;Cq7kYbl46c0x1e7CB2qPwYgIYZ+igiKEOpXS5wVZ9ENXE0fv5BqLIcrGSN3gJcJtJcdJ8i4tlhwX&#10;CqxpXVD+fzxbBRs9aPeH391fub9mGXc/ZuVORqn+a/f5ASJQF57hR3urFUxmU7ifi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pXz38UAAADcAAAADwAAAAAAAAAA&#10;AAAAAAChAgAAZHJzL2Rvd25yZXYueG1sUEsFBgAAAAAEAAQA+QAAAJMDAAAAAA==&#10;">
              <v:stroke startarrow="oval" startarrowwidth="narrow" startarrowlength="short"/>
            </v:line>
            <v:line id="Line 241" o:spid="_x0000_s1458" style="position:absolute;visibility:visible" from="10847,12353" to="12612,1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d78YAAADcAAAADwAAAGRycy9kb3ducmV2LnhtbESPQWvCQBSE74L/YXmCN91YS5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hne/GAAAA3AAAAA8AAAAAAAAA&#10;AAAAAAAAoQIAAGRycy9kb3ducmV2LnhtbFBLBQYAAAAABAAEAPkAAACUAwAAAAA=&#10;"/>
            <v:group id="Group 233" o:spid="_x0000_s1459" style="position:absolute;left:6327;top:12691;width:3377;height:4846" coordorigin="6188,9196" coordsize="650,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rect id="Rectangle 234" o:spid="_x0000_s1460" style="position:absolute;left:6188;top:9196;width:650;height: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TTSsAA&#10;AADcAAAADwAAAGRycy9kb3ducmV2LnhtbERPS6/BQBTe38R/mByJ3TX1yA1liBDCktrYHZ2jLZ0z&#10;TWdQfr1Z3MTyy/eezhtTigfVrrCsoNeNQBCnVhecKTgm698RCOeRNZaWScGLHMxnrZ8pxto+eU+P&#10;g89ECGEXo4Lc+yqW0qU5GXRdWxEH7mJrgz7AOpO6xmcIN6XsR9GfNFhwaMixomVO6e1wNwrORf+I&#10;732yicx4PfC7JrneTyulOu1mMQHhqfFf8b97qxUMR2FtOBOOgJ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GTTSsAAAADcAAAADwAAAAAAAAAAAAAAAACYAgAAZHJzL2Rvd25y&#10;ZXYueG1sUEsFBgAAAAAEAAQA9QAAAIUDAAAAAA==&#10;">
                <v:textbox>
                  <w:txbxContent>
                    <w:p w:rsidR="00B00F5C" w:rsidRPr="002E3F71" w:rsidRDefault="00B00F5C" w:rsidP="00223BB3">
                      <w:pPr>
                        <w:rPr>
                          <w:sz w:val="12"/>
                          <w:szCs w:val="12"/>
                        </w:rPr>
                      </w:pPr>
                      <w:r>
                        <w:rPr>
                          <w:sz w:val="12"/>
                          <w:szCs w:val="12"/>
                        </w:rPr>
                        <w:t>FF6</w:t>
                      </w:r>
                    </w:p>
                  </w:txbxContent>
                </v:textbox>
              </v:rect>
              <v:shape id="Freeform 235" o:spid="_x0000_s1461" style="position:absolute;left:6188;top:9870;width:112;height:163;visibility:visible;mso-wrap-style:square;v-text-anchor:top" coordsize="13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wqcQA&#10;AADcAAAADwAAAGRycy9kb3ducmV2LnhtbESPQWvCQBSE7wX/w/KEXkQ3lqIxuooWWnrpIVE8P7LP&#10;ZDH7NmZXjf++Wyh4HGbmG2a16W0jbtR541jBdJKAIC6dNlwpOOw/xykIH5A1No5JwYM8bNaDlxVm&#10;2t05p1sRKhEh7DNUUIfQZlL6siaLfuJa4uidXGcxRNlVUnd4j3DbyLckmUmLhuNCjS191FSei6tV&#10;cPm6nEfzR/pT5MbMwtFRbnYjpV6H/XYJIlAfnuH/9rdW8J4u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cKnEAAAA3AAAAA8AAAAAAAAAAAAAAAAAmAIAAGRycy9k&#10;b3ducmV2LnhtbFBLBQYAAAAABAAEAPUAAACJAwAAAAA=&#10;" path="m,l135,120,,195e" filled="f">
                <v:path arrowok="t" o:connecttype="custom" o:connectlocs="0,0;112,100;0,163" o:connectangles="0,0,0"/>
              </v:shape>
            </v:group>
            <v:group id="Group 233" o:spid="_x0000_s1462" style="position:absolute;left:6475;top:19111;width:3377;height:4846" coordorigin="6188,9196" coordsize="650,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CsX8IAAADcAAAADwAAAGRycy9kb3ducmV2LnhtbERPy4rCMBTdC/MP4Q7M&#10;TtOOD7RjFBGVWYjgA8Tdpbm2xeamNJm2/r1ZDLg8nPd82ZlSNFS7wrKCeBCBIE6tLjhTcDlv+1MQ&#10;ziNrLC2Tgic5WC4+enNMtG35SM3JZyKEsEtQQe59lUjp0pwMuoGtiAN3t7VBH2CdSV1jG8JNKb+j&#10;aCINFhwacqxonVP6OP0ZBbsW29Uw3jT7x339vJ3Hh+s+JqW+PrvVDwhPnX+L/92/WsFoFu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6grF/CAAAA3AAAAA8A&#10;AAAAAAAAAAAAAAAAqgIAAGRycy9kb3ducmV2LnhtbFBLBQYAAAAABAAEAPoAAACZAwAAAAA=&#10;">
              <v:rect id="Rectangle 234" o:spid="_x0000_s1463" style="position:absolute;left:6188;top:9196;width:650;height: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fsCsQA&#10;AADcAAAADwAAAGRycy9kb3ducmV2LnhtbESPQYvCMBSE78L+h/AW9qaprshajbIoih61vezt2Tzb&#10;us1LaaJWf70RBI/DzHzDTOetqcSFGldaVtDvRSCIM6tLzhWkyar7A8J5ZI2VZVJwIwfz2UdnirG2&#10;V97RZe9zESDsYlRQeF/HUrqsIIOuZ2vi4B1tY9AH2eRSN3gNcFPJQRSNpMGSw0KBNS0Kyv73Z6Pg&#10;UA5SvO+SdWTGq2+/bZPT+W+p1Ndn+zsB4an17/CrvdEKhuM+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H7ArEAAAA3AAAAA8AAAAAAAAAAAAAAAAAmAIAAGRycy9k&#10;b3ducmV2LnhtbFBLBQYAAAAABAAEAPUAAACJAwAAAAA=&#10;">
                <v:textbox>
                  <w:txbxContent>
                    <w:p w:rsidR="00B00F5C" w:rsidRPr="002E3F71" w:rsidRDefault="00B00F5C" w:rsidP="00223BB3">
                      <w:pPr>
                        <w:rPr>
                          <w:sz w:val="12"/>
                          <w:szCs w:val="12"/>
                        </w:rPr>
                      </w:pPr>
                      <w:r>
                        <w:rPr>
                          <w:sz w:val="12"/>
                          <w:szCs w:val="12"/>
                        </w:rPr>
                        <w:t>FF5</w:t>
                      </w:r>
                    </w:p>
                  </w:txbxContent>
                </v:textbox>
              </v:rect>
              <v:shape id="Freeform 235" o:spid="_x0000_s1464" style="position:absolute;left:6188;top:9870;width:112;height:163;visibility:visible;mso-wrap-style:square;v-text-anchor:top" coordsize="13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50BcQA&#10;AADcAAAADwAAAGRycy9kb3ducmV2LnhtbESPQWvCQBSE7wX/w/IEL1I3FVEbXcUKipceEqXnR/Y1&#10;Wcy+jdlV4793CwWPw8x8wyzXna3FjVpvHCv4GCUgiAunDZcKTsfd+xyED8gaa8ek4EEe1qve2xJT&#10;7e6c0S0PpYgQ9ikqqEJoUil9UZFFP3INcfR+XWsxRNmWUrd4j3Bby3GSTKVFw3Ghwoa2FRXn/GoV&#10;XPaX83D2mH/nmTHT8OMoM19DpQb9brMAEagLr/B/+6AVTD7H8HcmHg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edAXEAAAA3AAAAA8AAAAAAAAAAAAAAAAAmAIAAGRycy9k&#10;b3ducmV2LnhtbFBLBQYAAAAABAAEAPUAAACJAwAAAAA=&#10;" path="m,l135,120,,195e" filled="f">
                <v:path arrowok="t" o:connecttype="custom" o:connectlocs="0,0;112,100;0,163" o:connectangles="0,0,0"/>
              </v:shape>
            </v:group>
            <v:group id="קבוצה 1148" o:spid="_x0000_s1465" style="position:absolute;left:35413;top:12641;width:1574;height:1517" coordorigin="19891,16884" coordsize="1574,1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fTOMcAAADdAAAADwAAAGRycy9kb3ducmV2LnhtbESPQWvCQBCF70L/wzKF&#10;3nSTVkuJriLSlh5EMBaKtyE7JsHsbMhuk/jvnUOhtxnem/e+WW1G16ieulB7NpDOElDEhbc1lwa+&#10;Tx/TN1AhIltsPJOBGwXYrB8mK8ysH/hIfR5LJSEcMjRQxdhmWoeiIodh5lti0S6+cxhl7UptOxwk&#10;3DX6OUletcOapaHClnYVFdf81xn4HHDYvqTv/f562d3Op8XhZ5+SMU+P43YJKtIY/81/119W8N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WfTOMcAAADd&#10;AAAADwAAAAAAAAAAAAAAAACqAgAAZHJzL2Rvd25yZXYueG1sUEsFBgAAAAAEAAQA+gAAAJ4DAAAA&#10;AA==&#10;">
              <v:line id="Line 245" o:spid="_x0000_s1466" style="position:absolute;visibility:visible" from="20429,16886" to="21415,1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kkqsUAAADdAAAADwAAAGRycy9kb3ducmV2LnhtbERPS2vCQBC+F/wPyxR6qxstBEldRSoF&#10;7aHUB9TjmB2TaHY27G6T+O/dguBtPr7nTOe9qUVLzleWFYyGCQji3OqKCwX73efrBIQPyBpry6Tg&#10;Sh7ms8HTFDNtO95Quw2FiCHsM1RQhtBkUvq8JIN+aBviyJ2sMxgidIXUDrsYbmo5TpJUGqw4NpTY&#10;0EdJ+WX7ZxR8v/2k7WL9tep/1+kxX26Oh3PnlHp57hfvIAL14SG+u1c6zk9G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kkqsUAAADdAAAADwAAAAAAAAAA&#10;AAAAAAChAgAAZHJzL2Rvd25yZXYueG1sUEsFBgAAAAAEAAQA+QAAAJMDAAAAAA==&#10;"/>
              <v:line id="Line 254" o:spid="_x0000_s1467" style="position:absolute;visibility:visible" from="20502,18401" to="21465,18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dwYMUAAADdAAAADwAAAGRycy9kb3ducmV2LnhtbERPS2vCQBC+F/wPyxR6qxstBEldRSoF&#10;7aHUB9TjmB2TaHY27G6T+O/dguBtPr7nTOe9qUVLzleWFYyGCQji3OqKCwX73efrBIQPyBpry6Tg&#10;Sh7ms8HTFDNtO95Quw2FiCHsM1RQhtBkUvq8JIN+aBviyJ2sMxgidIXUDrsYbmo5TpJUGqw4NpTY&#10;0EdJ+WX7ZxR8v/2k7WL9tep/1+kxX26Oh3PnlHp57hfvIAL14SG+u1c6zk/GI/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dwYMUAAADdAAAADwAAAAAAAAAA&#10;AAAAAAChAgAAZHJzL2Rvd25yZXYueG1sUEsFBgAAAAAEAAQA+QAAAJMDAAAAAA==&#10;"/>
              <v:line id="Line 244" o:spid="_x0000_s1468" style="position:absolute;visibility:visible" from="20429,16884" to="20429,18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9ecMcAAADcAAAADwAAAGRycy9kb3ducmV2LnhtbESPQWvCQBSE7wX/w/KE3pqNraiNriK1&#10;0oJQSCyCt0f2mQSzb0N2q2l+vSsUehxm5htmsepMLS7UusqyglEUgyDOra64UPC93z7NQDiPrLG2&#10;TAp+ycFqOXhYYKLtlVO6ZL4QAcIuQQWl900ipctLMugi2xAH72Rbgz7ItpC6xWuAm1o+x/FEGqw4&#10;LJTY0FtJ+Tn7MQpeNruP6Xtq9ElODrMjV33/td0o9Tjs1nMQnjr/H/5rf2oF49cx3M+E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15wxwAAANwAAAAPAAAAAAAA&#10;AAAAAAAAAKECAABkcnMvZG93bnJldi54bWxQSwUGAAAAAAQABAD5AAAAlQMAAAAA&#10;">
                <v:stroke startarrowwidth="narrow" startarrowlength="short"/>
              </v:line>
              <v:line id="Line 243" o:spid="_x0000_s1469" style="position:absolute;visibility:visible" from="19891,17531" to="20429,17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VRccAAADcAAAADwAAAGRycy9kb3ducmV2LnhtbESPT0vDQBTE70K/w/IEb3bjv6Cx21Ja&#10;Co0HMVVoj6/ZZ5KafRt21yR++64geBxm5jfMbDGaVvTkfGNZwc00AUFcWt1wpeDjfXP9CMIHZI2t&#10;ZVLwQx4W88nFDDNtBy6o34VKRAj7DBXUIXSZlL6syaCf2o44ep/WGQxRukpqh0OEm1beJkkqDTYc&#10;F2rsaFVT+bX7Ngpe797Sfpm/bMd9nh7LdXE8nAan1NXluHwGEWgM/+G/9lYruH96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6pVFxwAAANwAAAAPAAAAAAAA&#10;AAAAAAAAAKECAABkcnMvZG93bnJldi54bWxQSwUGAAAAAAQABAD5AAAAlQMAAAAA&#10;"/>
            </v:group>
            <v:line id="Line 247" o:spid="_x0000_s1470" style="position:absolute;visibility:visible" from="53999,20467" to="59022,20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sx8QAAADcAAAADwAAAGRycy9kb3ducmV2LnhtbERPy2rCQBTdF/yH4Qru6sRKg0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dqzHxAAAANwAAAAPAAAAAAAAAAAA&#10;AAAAAKECAABkcnMvZG93bnJldi54bWxQSwUGAAAAAAQABAD5AAAAkgMAAAAA&#10;"/>
            <v:line id="Line 247" o:spid="_x0000_s1471" style="position:absolute;visibility:visible" from="50959,5067" to="59140,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JXMYAAADcAAAADwAAAGRycy9kb3ducmV2LnhtbESPQWvCQBSE7wX/w/IKvdWNlgZ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6CVzGAAAA3AAAAA8AAAAAAAAA&#10;AAAAAAAAoQIAAGRycy9kb3ducmV2LnhtbFBLBQYAAAAABAAEAPkAAACUAwAAAAA=&#10;"/>
            <v:shape id="AutoShape 227" o:spid="_x0000_s1472" type="#_x0000_t135" style="position:absolute;left:47658;top:3365;width:3302;height:38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UfsMA&#10;AADcAAAADwAAAGRycy9kb3ducmV2LnhtbESP3YrCMBSE7wXfIRxh7zTdSlWqUaQg7N64+PMAh+bY&#10;1m1OSpPa+vYbQdjLYWa+YTa7wdTiQa2rLCv4nEUgiHOrKy4UXC+H6QqE88gaa8uk4EkOdtvxaIOp&#10;tj2f6HH2hQgQdikqKL1vUildXpJBN7MNcfButjXog2wLqVvsA9zUMo6ihTRYcVgosaGspPz33BkF&#10;82F+zH6edKySrjffS3OPk+Ku1Mdk2K9BeBr8f/jd/tIKkiiG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UfsMAAADcAAAADwAAAAAAAAAAAAAAAACYAgAAZHJzL2Rv&#10;d25yZXYueG1sUEsFBgAAAAAEAAQA9QAAAIgDAAAAAA==&#10;">
              <v:textbox>
                <w:txbxContent>
                  <w:p w:rsidR="00B00F5C" w:rsidRDefault="00B00F5C" w:rsidP="00223BB3">
                    <w:r>
                      <w:t>6</w:t>
                    </w:r>
                  </w:p>
                </w:txbxContent>
              </v:textbox>
            </v:shape>
            <v:line id="Line 247" o:spid="_x0000_s1473" style="position:absolute;visibility:visible" from="39478,4546" to="47658,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ORKMcAAADcAAAADwAAAGRycy9kb3ducmV2LnhtbESPT2vCQBTE74V+h+UJvdWNLQ0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05EoxwAAANwAAAAPAAAAAAAA&#10;AAAAAAAAAKECAABkcnMvZG93bnJldi54bWxQSwUGAAAAAAQABAD5AAAAlQMAAAAA&#10;"/>
            <v:shape id="AutoShape 227" o:spid="_x0000_s1474" type="#_x0000_t135" style="position:absolute;left:36700;top:11451;width:3302;height:38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HJPMUA&#10;AADcAAAADwAAAGRycy9kb3ducmV2LnhtbESP0WrCQBRE3wv+w3KFvtWNpqmaZiNFKLQvStUPuGRv&#10;k2j2bshuTPL33UKhj8PMnGGy3WgacafO1ZYVLBcRCOLC6ppLBZfz+9MGhPPIGhvLpGAiB7t89pBh&#10;qu3AX3Q/+VIECLsUFVTet6mUrqjIoFvYljh437Yz6IPsSqk7HALcNHIVRS/SYM1hocKW9hUVt1Nv&#10;FMRjfNgfJzrUST+Yz7W5rpLyqtTjfHx7BeFp9P/hv/aHVrDdPsPvmXA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0ck8xQAAANwAAAAPAAAAAAAAAAAAAAAAAJgCAABkcnMv&#10;ZG93bnJldi54bWxQSwUGAAAAAAQABAD1AAAAigMAAAAA&#10;">
              <v:textbox>
                <w:txbxContent>
                  <w:p w:rsidR="00B00F5C" w:rsidRDefault="00B00F5C" w:rsidP="00223BB3"/>
                </w:txbxContent>
              </v:textbox>
            </v:shape>
            <v:line id="Line 247" o:spid="_x0000_s1475" style="position:absolute;visibility:visible" from="17280,13248" to="35863,13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shape id="Text Box 252" o:spid="_x0000_s1476" type="#_x0000_t202" style="position:absolute;left:55544;top:17788;width:6318;height:37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B00F5C" w:rsidRDefault="00B00F5C" w:rsidP="00223BB3">
                    <w:r>
                      <w:t>OUT3</w:t>
                    </w:r>
                  </w:p>
                </w:txbxContent>
              </v:textbox>
            </v:shape>
            <v:line id="Line 253" o:spid="_x0000_s1477" style="position:absolute;visibility:visible" from="5541,9223" to="5541,21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ZxM8QAAADcAAAADwAAAGRycy9kb3ducmV2LnhtbESPwWrDMBBE74X8g9hAbrXsgEvjRgkl&#10;kCbQXmr7AxZra5taK8VSY+fvo0Khx2Fm3jDb/WwGcaXR95YVZEkKgrixuudWQV0dH59B+ICscbBM&#10;Cm7kYb9bPGyx0HbiT7qWoRURwr5ABV0IrpDSNx0Z9Il1xNH7sqPBEOXYSj3iFOFmkOs0fZIGe44L&#10;HTo6dNR8lz9GwbF+v1gzufPmw57esqbKXRpypVbL+fUFRKA5/If/2metIM/W8HsmHgG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pnEzxAAAANwAAAAPAAAAAAAAAAAA&#10;AAAAAKECAABkcnMvZG93bnJldi54bWxQSwUGAAAAAAQABAD5AAAAkgMAAAAA&#10;">
              <v:stroke startarrowwidth="narrow" startarrowlength="short" endarrow="oval"/>
            </v:line>
            <v:line id="Line 247" o:spid="_x0000_s1478" style="position:absolute;visibility:visible" from="5541,9178" to="18044,9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bcYAAADcAAAADwAAAGRycy9kb3ducmV2LnhtbESPQWvCQBSE74L/YXmCN91YaZ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pG3GAAAA3AAAAA8AAAAAAAAA&#10;AAAAAAAAoQIAAGRycy9kb3ducmV2LnhtbFBLBQYAAAAABAAEAPkAAACUAwAAAAA=&#10;"/>
            <v:line id="Line 253" o:spid="_x0000_s1479" style="position:absolute;visibility:visible" from="18081,6145" to="18081,9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1St8YAAADcAAAADwAAAGRycy9kb3ducmV2LnhtbESP3YrCMBSE7wXfIRzBO03VXVeqUcQf&#10;FARBd1nw7tAc22JzUpqoXZ/eCAteDjPzDTOZ1aYQN6pcbllBrxuBIE6szjlV8PO97oxAOI+ssbBM&#10;Cv7IwWzabEww1vbOB7odfSoChF2MCjLvy1hKl2Rk0HVtSRy8s60M+iCrVOoK7wFuCtmPoqE0mHNY&#10;yLCkRUbJ5Xg1CgbL3eZrdTD6LIe/oxPnj8d+vVSq3arnYxCeav8O/7e3WsFn7wNeZ8IRkN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NUrfGAAAA3AAAAA8AAAAAAAAA&#10;AAAAAAAAoQIAAGRycy9kb3ducmV2LnhtbFBLBQYAAAAABAAEAPkAAACUAwAAAAA=&#10;">
              <v:stroke startarrowwidth="narrow" startarrowlength="short"/>
            </v:line>
            <v:line id="Line 225" o:spid="_x0000_s1480" style="position:absolute;visibility:visible" from="18080,6145" to="19367,6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ZgsYAAADcAAAADwAAAGRycy9kb3ducmV2LnhtbESPQWvCQBSE70L/w/IKvelGi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YmYLGAAAA3AAAAA8AAAAAAAAA&#10;AAAAAAAAoQIAAGRycy9kb3ducmV2LnhtbFBLBQYAAAAABAAEAPkAAACUAwAAAAA=&#10;"/>
            <v:line id="Line 247" o:spid="_x0000_s1481" style="position:absolute;visibility:visible" from="10995,17506" to="26312,17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H9cYAAADcAAAADwAAAGRycy9kb3ducmV2LnhtbESPQWvCQBSE7wX/w/IKvdWNlgZ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B/XGAAAA3AAAAA8AAAAAAAAA&#10;AAAAAAAAoQIAAGRycy9kb3ducmV2LnhtbFBLBQYAAAAABAAEAPkAAACUAwAAAAA=&#10;"/>
            <v:line id="Line 247" o:spid="_x0000_s1482" style="position:absolute;visibility:visible" from="29621,17506" to="43882,17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aibscAAADcAAAADwAAAGRycy9kb3ducmV2LnhtbESPQWvCQBSE74X+h+UVeqsbLaY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qJuxwAAANwAAAAPAAAAAAAA&#10;AAAAAAAAAKECAABkcnMvZG93bnJldi54bWxQSwUGAAAAAAQABAD5AAAAlQMAAAAA&#10;"/>
            <v:line id="Line 244" o:spid="_x0000_s1483" style="position:absolute;flip:x;visibility:visible" from="43796,17456" to="43796,19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AwPsQAAADcAAAADwAAAGRycy9kb3ducmV2LnhtbERPW2vCMBR+H+w/hDPwRWZaYTKqUTZB&#10;EbyMecHXY3NsujUnpYla//3yIOzx47uPJq2txJUaXzpWkPYSEMS50yUXCva72es7CB+QNVaOScGd&#10;PEzGz08jzLS78Tddt6EQMYR9hgpMCHUmpc8NWfQ9VxNH7uwaiyHCppC6wVsMt5XsJ8lAWiw5Nhis&#10;aWoo/91erIL1MjGfh/SrnJ93q81q/cPdw+moVOel/RiCCNSGf/HDvdAK3tK4Np6JR0C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YDA+xAAAANwAAAAPAAAAAAAAAAAA&#10;AAAAAKECAABkcnMvZG93bnJldi54bWxQSwUGAAAAAAQABAD5AAAAkgMAAAAA&#10;">
              <v:stroke startarrowwidth="narrow" startarrowlength="short"/>
            </v:line>
            <v:line id="Line 247" o:spid="_x0000_s1484" style="position:absolute;visibility:visible" from="43798,19574" to="51246,19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WTh8cAAADcAAAADwAAAGRycy9kb3ducmV2LnhtbESPQWvCQBSE74X+h+UVeqsbLYY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lZOHxwAAANwAAAAPAAAAAAAA&#10;AAAAAAAAAKECAABkcnMvZG93bnJldi54bWxQSwUGAAAAAAQABAD5AAAAlQMAAAAA&#10;"/>
            <v:line id="Line 247" o:spid="_x0000_s1485" style="position:absolute;visibility:visible" from="39476,21464" to="51326,21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wp8MAAADcAAAADwAAAGRycy9kb3ducmV2LnhtbERPy2rCQBTdF/yH4Qrd1Ukthp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D8KfDAAAA3AAAAA8AAAAAAAAAAAAA&#10;AAAAoQIAAGRycy9kb3ducmV2LnhtbFBLBQYAAAAABAAEAPkAAACRAwAAAAA=&#10;"/>
            <v:group id="Group 233" o:spid="_x0000_s1486" style="position:absolute;left:35951;top:19682;width:3832;height:5380" coordorigin="6188,9196" coordsize="650,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rect id="Rectangle 234" o:spid="_x0000_s1487" style="position:absolute;left:6188;top:9196;width:650;height: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lFVsIA&#10;AADcAAAADwAAAGRycy9kb3ducmV2LnhtbERPTW+CQBC9m/gfNmPSmy7S1LTIYowNTXtUvPQ2ZUeg&#10;ZWcJuyDtr+8eTDy+vO90N5lWjNS7xrKC9SoCQVxa3XCl4Fzky2cQziNrbC2Tgl9ysMvmsxQTba98&#10;pPHkKxFC2CWooPa+S6R0ZU0G3cp2xIG72N6gD7CvpO7xGsJNK+Mo2kiDDYeGGjs61FT+nAaj4KuJ&#10;z/h3LN4i85I/+o+p+B4+X5V6WEz7LQhPk7+Lb+53reBp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VWwgAAANwAAAAPAAAAAAAAAAAAAAAAAJgCAABkcnMvZG93&#10;bnJldi54bWxQSwUGAAAAAAQABAD1AAAAhwMAAAAA&#10;">
                <v:textbox>
                  <w:txbxContent>
                    <w:p w:rsidR="00B00F5C" w:rsidRPr="002E3F71" w:rsidRDefault="00B00F5C" w:rsidP="00223BB3">
                      <w:pPr>
                        <w:rPr>
                          <w:sz w:val="12"/>
                          <w:szCs w:val="12"/>
                        </w:rPr>
                      </w:pPr>
                      <w:r>
                        <w:rPr>
                          <w:sz w:val="12"/>
                          <w:szCs w:val="12"/>
                        </w:rPr>
                        <w:t>FF4</w:t>
                      </w:r>
                    </w:p>
                  </w:txbxContent>
                </v:textbox>
              </v:rect>
              <v:shape id="Freeform 235" o:spid="_x0000_s1488" style="position:absolute;left:6188;top:9870;width:112;height:163;visibility:visible;mso-wrap-style:square;v-text-anchor:top" coordsize="13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7mtcQA&#10;AADcAAAADwAAAGRycy9kb3ducmV2LnhtbESPQWvCQBSE74X+h+UVehHdpKAN0VVUaOnFQ2Lx/Mg+&#10;k8Xs25hdNf77riD0OMzMN8xiNdhWXKn3xrGCdJKAIK6cNlwr+N1/jTMQPiBrbB2Tgjt5WC1fXxaY&#10;a3fjgq5lqEWEsM9RQRNCl0vpq4Ys+onriKN3dL3FEGVfS93jLcJtKz+SZCYtGo4LDXa0bag6lRer&#10;4Px9Po0+79muLIyZhYOjwmxGSr2/Des5iEBD+A8/2z9awTRN4XE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5rXEAAAA3AAAAA8AAAAAAAAAAAAAAAAAmAIAAGRycy9k&#10;b3ducmV2LnhtbFBLBQYAAAAABAAEAPUAAACJAwAAAAA=&#10;" path="m,l135,120,,195e" filled="f">
                <v:path arrowok="t" o:connecttype="custom" o:connectlocs="0,0;112,100;0,163" o:connectangles="0,0,0"/>
              </v:shape>
            </v:group>
            <v:line id="Line 247" o:spid="_x0000_s1489" style="position:absolute;visibility:visible" from="24101,21522" to="35951,21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9VPMcAAADcAAAADwAAAGRycy9kb3ducmV2LnhtbESPT2vCQBTE70K/w/IK3nSj0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1U8xwAAANwAAAAPAAAAAAAA&#10;AAAAAAAAAKECAABkcnMvZG93bnJldi54bWxQSwUGAAAAAAQABAD5AAAAlQMAAAAA&#10;"/>
            <v:line id="Line 253" o:spid="_x0000_s1490" style="position:absolute;visibility:visible" from="17444,17506" to="17444,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1Nw8YAAADcAAAADwAAAGRycy9kb3ducmV2LnhtbESPQWvCQBSE7wX/w/IEb3VjaltJXUVC&#10;JR7qQduLt0f2NYlm34bdVaO/vlso9DjMzDfMfNmbVlzI+caygsk4AUFcWt1wpeDrc/04A+EDssbW&#10;Mim4kYflYvAwx0zbK+/osg+ViBD2GSqoQ+gyKX1Zk0E/th1x9L6tMxiidJXUDq8RblqZJsmLNNhw&#10;XKixo7ym8rQ/GwWv79PJ4eOU+8a7YrNtn455UdyVGg371RuIQH34D/+1N1rBc5rC75l4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NTcPGAAAA3AAAAA8AAAAAAAAA&#10;AAAAAAAAoQIAAGRycy9kb3ducmV2LnhtbFBLBQYAAAAABAAEAPkAAACUAwAAAAA=&#10;">
              <v:stroke startarrow="oval" startarrowwidth="narrow" startarrowlength="short"/>
            </v:line>
            <v:line id="Line 247" o:spid="_x0000_s1491" style="position:absolute;visibility:visible" from="17360,20546" to="19834,20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line id="Line 225" o:spid="_x0000_s1492" style="position:absolute;visibility:visible" from="9822,20152" to="14621,2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2pMcAAADcAAAADwAAAGRycy9kb3ducmV2LnhtbESPQWvCQBSE7wX/w/IKvdVNbRskuopY&#10;CtpDqVbQ4zP7TKLZt2F3m6T/3hUKPQ4z8w0znfemFi05X1lW8DRMQBDnVldcKNh9vz+OQfiArLG2&#10;TAp+ycN8NribYqZtxxtqt6EQEcI+QwVlCE0mpc9LMuiHtiGO3sk6gyFKV0jtsItwU8tRkqTSYMVx&#10;ocSGliXll+2PUfD5/JW2i/XHqt+v02P+tjkezp1T6uG+X0xABOrDf/ivvdI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akxwAAANwAAAAPAAAAAAAA&#10;AAAAAAAAAKECAABkcnMvZG93bnJldi54bWxQSwUGAAAAAAQABAD5AAAAlQMAAAAA&#10;"/>
            <v:line id="Line 253" o:spid="_x0000_s1493" style="position:absolute;visibility:visible" from="14620,20209" to="14620,22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09kcYAAADcAAAADwAAAGRycy9kb3ducmV2LnhtbESPQWvCQBSE7wX/w/IK3uqmEW2IrkFq&#10;xUJBMIrg7ZF9JsHs25BdNfXXdwuFHoeZ+YaZZ71pxI06V1tW8DqKQBAXVtdcKjjs1y8JCOeRNTaW&#10;ScE3OcgWg6c5ptreeUe33JciQNilqKDyvk2ldEVFBt3ItsTBO9vOoA+yK6Xu8B7gppFxFE2lwZrD&#10;QoUtvVdUXPKrUTBefW3ePnZGn+X0mJy4fjy265VSw+d+OQPhqff/4b/2p1YwiSfweyYc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tPZHGAAAA3AAAAA8AAAAAAAAA&#10;AAAAAAAAoQIAAGRycy9kb3ducmV2LnhtbFBLBQYAAAAABAAEAPkAAACUAwAAAAA=&#10;">
              <v:stroke startarrowwidth="narrow" startarrowlength="short"/>
            </v:line>
            <v:line id="Line 247" o:spid="_x0000_s1494" style="position:absolute;visibility:visible" from="14621,22804" to="19918,22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group id="Group 236" o:spid="_x0000_s1495" style="position:absolute;left:17244;top:19221;width:7005;height:4908" coordorigin="7135,6950" coordsize="1103,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shape id="Arc 237" o:spid="_x0000_s1496" style="position:absolute;left:7518;top:6950;width:717;height:63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SDg8QA&#10;AADdAAAADwAAAGRycy9kb3ducmV2LnhtbERPTUsDMRC9F/wPYQRvbVIRKWvTYtVCLz24XSjehs3s&#10;ZnEzWZO4Xf+9EYTe5vE+Z72dXC9GCrHzrGG5UCCIa286bjVUp/18BSImZIO9Z9LwQxG2m5vZGgvj&#10;L/xOY5lakUM4FqjBpjQUUsbaksO48ANx5hofHKYMQytNwEsOd728V+pROuw4N1gc6MVS/Vl+Ow3h&#10;a2mb83Bo3tpxt7evu2P1UR61vrudnp9AJJrSVfzvPpg8X6kH+Psmn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Ug4PEAAAA3QAAAA8AAAAAAAAAAAAAAAAAmAIAAGRycy9k&#10;b3ducmV2LnhtbFBLBQYAAAAABAAEAPUAAACJAwAAAAA=&#10;" adj="0,,0" path="m,nfc8399,,16036,4868,19581,12483em,nsc8399,,16036,4868,19581,12483l,21600,,xe" filled="f">
                <v:stroke joinstyle="round"/>
                <v:formulas/>
                <v:path arrowok="t" o:extrusionok="f" o:connecttype="custom" o:connectlocs="0,0;717,364;0,630" o:connectangles="0,0,0"/>
              </v:shape>
              <v:shape id="Arc 238" o:spid="_x0000_s1497" style="position:absolute;left:7497;top:7093;width:741;height:63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YtcQA&#10;AADdAAAADwAAAGRycy9kb3ducmV2LnhtbERPTWvCQBC9C/0PyxR6090IqSW6SgkUhbYHtT30NmTH&#10;JJidDdk1Sfvru4LgbR7vc1ab0Taip87XjjUkMwWCuHCm5lLD1/Ft+gLCB2SDjWPS8EseNuuHyQoz&#10;4wbeU38IpYgh7DPUUIXQZlL6oiKLfuZa4sidXGcxRNiV0nQ4xHDbyLlSz9JizbGhwpbyiorz4WI1&#10;LOT3NqfzFjF9Tz8SNf/7+WyPWj89jq9LEIHGcBff3DsT5yuVwvWbeIJ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5GLXEAAAA3QAAAA8AAAAAAAAAAAAAAAAAmAIAAGRycy9k&#10;b3ducmV2LnhtbFBLBQYAAAAABAAEAPUAAACJAwAAAAA=&#10;" adj="0,,0" path="m,nfc9010,,17075,5593,20231,14033em,nsc9010,,17075,5593,20231,14033l,21600,,xe" filled="f">
                <v:stroke joinstyle="round"/>
                <v:formulas/>
                <v:path arrowok="t" o:extrusionok="f" o:connecttype="custom" o:connectlocs="0,0;741,409;0,630" o:connectangles="0,0,0"/>
              </v:shape>
              <v:shape id="Arc 239" o:spid="_x0000_s1498" style="position:absolute;left:7202;top:7057;width:568;height:585;rotation:3094166fd;visibility:visible" coordsize="21532,2159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c0aMMA&#10;AADdAAAADwAAAGRycy9kb3ducmV2LnhtbESPQYvCMBCF74L/IcyCN023B1eqUVRQvHiw7h68Dc1s&#10;W7aZlCaa6q83C4K3Gd5737xZrHrTiBt1rras4HOSgCAurK65VPB93o1nIJxH1thYJgV3crBaDgcL&#10;zLQNfKJb7ksRIewyVFB532ZSuqIig25iW+Ko/drOoI9rV0rdYYhw08g0SabSYM3xQoUtbSsq/vKr&#10;UZAHjZuvx88mJa3xmIZwme7XSo0++vUchKfev82v9EHH+pEI/9/EEe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c0aMMAAADdAAAADwAAAAAAAAAAAAAAAACYAgAAZHJzL2Rv&#10;d25yZXYueG1sUEsFBgAAAAAEAAQA9QAAAIgDAAAAAA==&#10;" adj="0,,0" path="m416,nfc11520,214,20651,8813,21532,19883em416,nsc11520,214,20651,8813,21532,19883l,21596,416,xe" filled="f">
                <v:stroke joinstyle="round"/>
                <v:formulas/>
                <v:path arrowok="t" o:extrusionok="f" o:connecttype="custom" o:connectlocs="11,0;568,539;0,585" o:connectangles="0,0,0"/>
              </v:shape>
              <v:shape id="Arc 240" o:spid="_x0000_s1499" style="position:absolute;left:7127;top:7072;width:566;height:550;rotation:3299524fd;visibility:visible" coordsize="21466,215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yLacEA&#10;AADdAAAADwAAAGRycy9kb3ducmV2LnhtbERPTWvCQBC9F/oflil4q7v2kErqKiIIvRTUKOhtyE6T&#10;YHY2ZKcm/ffdguBtHu9zFqvRt+pGfWwCW5hNDSjiMriGKwvHYvs6BxUF2WEbmCz8UoTV8vlpgbkL&#10;A+/pdpBKpRCOOVqoRbpc61jW5DFOQ0ecuO/Qe5QE+0q7HocU7lv9ZkymPTacGmrsaFNTeT38eAuX&#10;LGb6S/bFrmiRtnI+0Xk4WTt5GdcfoIRGeYjv7k+X5hvzDv/fpBP0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8i2nBAAAA3QAAAA8AAAAAAAAAAAAAAAAAmAIAAGRycy9kb3du&#10;cmV2LnhtbFBLBQYAAAAABAAEAPUAAACGAwAAAAA=&#10;" adj="0,,0" path="m844,-1nfc11512,416,20275,8565,21465,19176em844,-1nsc11512,416,20275,8565,21465,19176l,21583,844,-1xe" filled="f">
                <v:stroke joinstyle="round"/>
                <v:formulas/>
                <v:path arrowok="t" o:extrusionok="f" o:connecttype="custom" o:connectlocs="22,0;566,489;0,550" o:connectangles="0,0,0"/>
              </v:shape>
            </v:group>
            <v:shape id="AutoShape 227" o:spid="_x0000_s1500" type="#_x0000_t135" style="position:absolute;left:50658;top:18528;width:3302;height:38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CcFcUA&#10;AADcAAAADwAAAGRycy9kb3ducmV2LnhtbESP0WrCQBRE3wv+w3KFvtWNpqmaZiNFKLQvStUPuGRv&#10;k2j2bshuTPL33UKhj8PMnGGy3WgacafO1ZYVLBcRCOLC6ppLBZfz+9MGhPPIGhvLpGAiB7t89pBh&#10;qu3AX3Q/+VIECLsUFVTet6mUrqjIoFvYljh437Yz6IPsSqk7HALcNHIVRS/SYM1hocKW9hUVt1Nv&#10;FMRjfNgfJzrUST+Yz7W5rpLyqtTjfHx7BeFp9P/hv/aHVvC83cLvmXA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oJwVxQAAANwAAAAPAAAAAAAAAAAAAAAAAJgCAABkcnMv&#10;ZG93bnJldi54bWxQSwUGAAAAAAQABAD1AAAAigMAAAAA&#10;">
              <v:textbox>
                <w:txbxContent>
                  <w:p w:rsidR="00B00F5C" w:rsidRDefault="00B00F5C" w:rsidP="00223BB3"/>
                </w:txbxContent>
              </v:textbox>
            </v:shape>
            <v:group id="Group 233" o:spid="_x0000_s1501" style="position:absolute;left:37715;top:3288;width:3832;height:5380" coordorigin="6188,9196" coordsize="650,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rect id="Rectangle 234" o:spid="_x0000_s1502" style="position:absolute;left:6188;top:9196;width:650;height:9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OD7cIA&#10;AADcAAAADwAAAGRycy9kb3ducmV2LnhtbERPTW+CQBC9m/Q/bKZJb7pIo2nRhTRtaOpR4dLbyE6B&#10;ys4SdlHqr3cPJj2+vO9tNplOnGlwrWUFy0UEgriyuuVaQVnk8xcQziNr7CyTgj9ykKUPsy0m2l54&#10;T+eDr0UIYZeggsb7PpHSVQ0ZdAvbEwfuxw4GfYBDLfWAlxBuOhlH0VoabDk0NNjTe0PV6TAaBcc2&#10;LvG6Lz4j85o/+91U/I7fH0o9PU5vGxCeJv8vvru/tIJVHNaG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44PtwgAAANwAAAAPAAAAAAAAAAAAAAAAAJgCAABkcnMvZG93&#10;bnJldi54bWxQSwUGAAAAAAQABAD1AAAAhwMAAAAA&#10;">
                <v:textbox>
                  <w:txbxContent>
                    <w:p w:rsidR="00B00F5C" w:rsidRPr="002E3F71" w:rsidRDefault="00B00F5C" w:rsidP="00223BB3">
                      <w:pPr>
                        <w:rPr>
                          <w:sz w:val="12"/>
                          <w:szCs w:val="12"/>
                        </w:rPr>
                      </w:pPr>
                      <w:r>
                        <w:rPr>
                          <w:sz w:val="12"/>
                          <w:szCs w:val="12"/>
                        </w:rPr>
                        <w:t>FF2</w:t>
                      </w:r>
                    </w:p>
                  </w:txbxContent>
                </v:textbox>
              </v:rect>
              <v:shape id="Freeform 235" o:spid="_x0000_s1503" style="position:absolute;left:6188;top:9870;width:112;height:163;visibility:visible;mso-wrap-style:square;v-text-anchor:top" coordsize="13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QgDsUA&#10;AADcAAAADwAAAGRycy9kb3ducmV2LnhtbESPT4vCMBTE7wt+h/AEL7KmK/hnq1FcQfGyh1bZ86N5&#10;2wabl9pErd/eLCx4HGbmN8xy3dla3Kj1xrGCj1ECgrhw2nCp4HTcvc9B+ICssXZMCh7kYb3qvS0x&#10;1e7OGd3yUIoIYZ+igiqEJpXSFxVZ9CPXEEfv17UWQ5RtKXWL9wi3tRwnyVRaNBwXKmxoW1Fxzq9W&#10;wWV/OQ9nj/l3nhkzDT+OMvM1VGrQ7zYLEIG68Ar/tw9awWT8CX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ZCAOxQAAANwAAAAPAAAAAAAAAAAAAAAAAJgCAABkcnMv&#10;ZG93bnJldi54bWxQSwUGAAAAAAQABAD1AAAAigMAAAAA&#10;" path="m,l135,120,,195e" filled="f">
                <v:path arrowok="t" o:connecttype="custom" o:connectlocs="0,0;112,100;0,163" o:connectangles="0,0,0"/>
              </v:shape>
            </v:group>
            <v:line id="Line 244" o:spid="_x0000_s1504" style="position:absolute;flip:x;visibility:visible" from="35207,5255" to="35207,9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NgWMQAAADcAAAADwAAAGRycy9kb3ducmV2LnhtbERPW2vCMBR+H/gfwhH2Ipq6MRmdUVTY&#10;EOaFVWWvx+bYdGtOSpNp/ffmQdjjx3cfT1tbiTM1vnSsYDhIQBDnTpdcKNjv3vuvIHxA1lg5JgVX&#10;8jCddB7GmGp34S86Z6EQMYR9igpMCHUqpc8NWfQDVxNH7uQaiyHCppC6wUsMt5V8SpKRtFhybDBY&#10;08JQ/pv9WQXrz8TMD8Nt+XHarTar9Q/3DsdvpR677ewNRKA2/Ivv7qVW8PIc58cz8QjIy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o2BYxAAAANwAAAAPAAAAAAAAAAAA&#10;AAAAAKECAABkcnMvZG93bnJldi54bWxQSwUGAAAAAAQABAD5AAAAkgMAAAAA&#10;">
              <v:stroke startarrowwidth="narrow" startarrowlength="short"/>
            </v:line>
            <v:line id="Line 247" o:spid="_x0000_s1505" style="position:absolute;visibility:visible" from="35128,9873" to="44609,9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bD4cYAAADcAAAADwAAAGRycy9kb3ducmV2LnhtbESPQWvCQBSE74L/YXmCN91YaZ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w+HGAAAA3AAAAA8AAAAAAAAA&#10;AAAAAAAAoQIAAGRycy9kb3ducmV2LnhtbFBLBQYAAAAABAAEAPkAAACUAwAAAAA=&#10;"/>
            <v:line id="Line 244" o:spid="_x0000_s1506" style="position:absolute;visibility:visible" from="44575,6846" to="44575,9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0zOMUAAADcAAAADwAAAGRycy9kb3ducmV2LnhtbESPW4vCMBSE3wX/QziCb5qqeKEaRbyg&#10;sCDoLgv7dmiObbE5KU3U6q83woKPw8x8w8wWtSnEjSqXW1bQ60YgiBOrc04V/HxvOxMQziNrLCyT&#10;ggc5WMybjRnG2t75SLeTT0WAsItRQeZ9GUvpkowMuq4tiYN3tpVBH2SVSl3hPcBNIftRNJIGcw4L&#10;GZa0yii5nK5GwWD9tRtvjkaf5eh38sf583nYrpVqt+rlFISn2n/C/+29VjAc9OF9JhwBOX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0zOMUAAADcAAAADwAAAAAAAAAA&#10;AAAAAAChAgAAZHJzL2Rvd25yZXYueG1sUEsFBgAAAAAEAAQA+QAAAJMDAAAAAA==&#10;">
              <v:stroke startarrowwidth="narrow" startarrowlength="short"/>
            </v:line>
            <v:line id="Line 247" o:spid="_x0000_s1507" style="position:absolute;visibility:visible" from="44608,6846" to="47655,6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4DccAAADcAAAADwAAAGRycy9kb3ducmV2LnhtbESPQWvCQBSE74L/YXlCb7qxo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yPgNxwAAANwAAAAPAAAAAAAA&#10;AAAAAAAAAKECAABkcnMvZG93bnJldi54bWxQSwUGAAAAAAQABAD5AAAAlQMAAAAA&#10;"/>
            <v:shape id="Text Box 252" o:spid="_x0000_s1508" type="#_x0000_t202" style="position:absolute;left:33497;top:11808;width:6319;height:37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R8QA&#10;AADcAAAADwAAAGRycy9kb3ducmV2LnhtbESPQWvCQBSE74L/YXlCb3VXq8XGbERaCp4qTWvB2yP7&#10;TILZtyG7NfHfd4WCx2FmvmHSzWAbcaHO1441zKYKBHHhTM2lhu+v98cVCB+QDTaOScOVPGyy8SjF&#10;xLieP+mSh1JECPsENVQhtImUvqjIop+6ljh6J9dZDFF2pTQd9hFuGzlX6llarDkuVNjSa0XFOf+1&#10;Gg4fp+PPQu3LN7tsezcoyfZFav0wGbZrEIGGcA//t3dGw/Jp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If0fEAAAA3AAAAA8AAAAAAAAAAAAAAAAAmAIAAGRycy9k&#10;b3ducmV2LnhtbFBLBQYAAAAABAAEAPUAAACJAwAAAAA=&#10;" filled="f" stroked="f">
              <v:textbox>
                <w:txbxContent>
                  <w:p w:rsidR="00B00F5C" w:rsidRDefault="00B00F5C" w:rsidP="00223BB3">
                    <w:r>
                      <w:t>17</w:t>
                    </w:r>
                  </w:p>
                </w:txbxContent>
              </v:textbox>
            </v:shape>
            <v:shape id="Text Box 252" o:spid="_x0000_s1509" type="#_x0000_t202" style="position:absolute;left:9822;top:11867;width:6319;height:37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a3MQA&#10;AADcAAAADwAAAGRycy9kb3ducmV2LnhtbESPQWvCQBSE74X+h+UVvNXdViM1dRNKRfBkUavg7ZF9&#10;JqHZtyG7mvjv3UKhx2FmvmEW+WAbcaXO1441vIwVCOLCmZpLDd/71fMbCB+QDTaOScONPOTZ48MC&#10;U+N63tJ1F0oRIexT1FCF0KZS+qIii37sWuLonV1nMUTZldJ02Ee4beSrUjNpsea4UGFLnxUVP7uL&#10;1XDYnE/HqfoqlzZpezcoyXYutR49DR/vIAIN4T/8114bDck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2tzEAAAA3AAAAA8AAAAAAAAAAAAAAAAAmAIAAGRycy9k&#10;b3ducmV2LnhtbFBLBQYAAAAABAAEAPUAAACJAwAAAAA=&#10;" filled="f" stroked="f">
              <v:textbox>
                <w:txbxContent>
                  <w:p w:rsidR="00B00F5C" w:rsidRDefault="00B00F5C" w:rsidP="00223BB3">
                    <w:r>
                      <w:t>8</w:t>
                    </w:r>
                  </w:p>
                </w:txbxContent>
              </v:textbox>
            </v:shape>
            <v:shape id="Text Box 252" o:spid="_x0000_s1510" type="#_x0000_t202" style="position:absolute;left:17448;top:20209;width:6318;height:37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B00F5C" w:rsidRDefault="00B00F5C" w:rsidP="00223BB3">
                    <w:r>
                      <w:t>11</w:t>
                    </w:r>
                  </w:p>
                </w:txbxContent>
              </v:textbox>
            </v:shape>
            <v:shape id="Text Box 252" o:spid="_x0000_s1511" type="#_x0000_t202" style="position:absolute;left:47728;top:19326;width:6319;height:37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B00F5C" w:rsidRDefault="00B00F5C" w:rsidP="00223BB3">
                    <w:r>
                      <w:t>10</w:t>
                    </w:r>
                  </w:p>
                </w:txbxContent>
              </v:textbox>
            </v:shape>
            <w10:wrap type="none"/>
            <w10:anchorlock/>
          </v:group>
        </w:pict>
      </w:r>
    </w:p>
    <w:p w:rsidR="00223BB3" w:rsidRPr="00547B7B" w:rsidRDefault="00223BB3" w:rsidP="00223BB3">
      <w:pPr>
        <w:ind w:right="2127"/>
        <w:jc w:val="both"/>
        <w:rPr>
          <w:rFonts w:cs="David"/>
          <w:rtl/>
        </w:rPr>
      </w:pPr>
      <w:r w:rsidRPr="00547B7B">
        <w:rPr>
          <w:rFonts w:cs="David" w:hint="cs"/>
          <w:rtl/>
        </w:rPr>
        <w:t xml:space="preserve">בהינתן </w:t>
      </w:r>
      <w:r>
        <w:rPr>
          <w:rFonts w:cs="David" w:hint="cs"/>
          <w:rtl/>
        </w:rPr>
        <w:t>הנתונים</w:t>
      </w:r>
      <w:r w:rsidRPr="00547B7B">
        <w:rPr>
          <w:rFonts w:cs="David" w:hint="cs"/>
          <w:rtl/>
        </w:rPr>
        <w:t xml:space="preserve"> מהו זמן מחזור השעון המינימאלי המבטיח עבודה תקינה של מערכת כזאת?</w:t>
      </w:r>
    </w:p>
    <w:p w:rsidR="00223BB3" w:rsidRDefault="00223BB3" w:rsidP="00223BB3">
      <w:pPr>
        <w:pStyle w:val="a7"/>
        <w:numPr>
          <w:ilvl w:val="0"/>
          <w:numId w:val="8"/>
        </w:numPr>
        <w:bidi/>
        <w:rPr>
          <w:rFonts w:cs="David"/>
          <w:sz w:val="24"/>
          <w:szCs w:val="24"/>
        </w:rPr>
      </w:pPr>
      <w:r w:rsidRPr="00547B7B">
        <w:rPr>
          <w:rFonts w:cs="David" w:hint="cs"/>
          <w:sz w:val="24"/>
          <w:szCs w:val="24"/>
          <w:rtl/>
        </w:rPr>
        <w:t xml:space="preserve">סטודנט חיבר בטור </w:t>
      </w:r>
      <w:r>
        <w:rPr>
          <w:rFonts w:cs="David" w:hint="cs"/>
          <w:sz w:val="24"/>
          <w:szCs w:val="24"/>
          <w:u w:val="single"/>
          <w:rtl/>
        </w:rPr>
        <w:t>5</w:t>
      </w:r>
      <w:r w:rsidRPr="00547B7B">
        <w:rPr>
          <w:rFonts w:cs="David" w:hint="cs"/>
          <w:sz w:val="24"/>
          <w:szCs w:val="24"/>
          <w:rtl/>
        </w:rPr>
        <w:t xml:space="preserve"> יחידות כך ש</w:t>
      </w:r>
      <w:r>
        <w:rPr>
          <w:rFonts w:cs="David" w:hint="cs"/>
          <w:sz w:val="24"/>
          <w:szCs w:val="24"/>
          <w:rtl/>
        </w:rPr>
        <w:t xml:space="preserve">כניסה של כל יחידה (פרט לראשונה) מחוברת לאחד </w:t>
      </w:r>
      <w:r>
        <w:rPr>
          <w:rFonts w:cs="David"/>
          <w:sz w:val="24"/>
          <w:szCs w:val="24"/>
        </w:rPr>
        <w:br/>
      </w:r>
      <w:r>
        <w:rPr>
          <w:rFonts w:cs="David" w:hint="cs"/>
          <w:sz w:val="24"/>
          <w:szCs w:val="24"/>
          <w:rtl/>
        </w:rPr>
        <w:t xml:space="preserve">המוצאים של היחידה הקודמת </w:t>
      </w:r>
      <w:r w:rsidRPr="00547B7B">
        <w:rPr>
          <w:rFonts w:cs="David" w:hint="cs"/>
          <w:sz w:val="24"/>
          <w:szCs w:val="24"/>
          <w:rtl/>
        </w:rPr>
        <w:t>ב</w:t>
      </w:r>
      <w:r>
        <w:rPr>
          <w:rFonts w:cs="David" w:hint="cs"/>
          <w:sz w:val="24"/>
          <w:szCs w:val="24"/>
          <w:rtl/>
        </w:rPr>
        <w:t>ט</w:t>
      </w:r>
      <w:r w:rsidRPr="00547B7B">
        <w:rPr>
          <w:rFonts w:cs="David" w:hint="cs"/>
          <w:sz w:val="24"/>
          <w:szCs w:val="24"/>
          <w:rtl/>
        </w:rPr>
        <w:t>ור</w:t>
      </w:r>
      <w:r>
        <w:rPr>
          <w:rFonts w:cs="David" w:hint="cs"/>
          <w:sz w:val="24"/>
          <w:szCs w:val="24"/>
          <w:rtl/>
        </w:rPr>
        <w:t>.</w:t>
      </w:r>
    </w:p>
    <w:p w:rsidR="00223BB3" w:rsidRPr="00547B7B" w:rsidRDefault="00223BB3" w:rsidP="00223BB3">
      <w:pPr>
        <w:jc w:val="both"/>
        <w:rPr>
          <w:rFonts w:cs="David"/>
          <w:rtl/>
        </w:rPr>
      </w:pPr>
      <w:r w:rsidRPr="00547B7B">
        <w:rPr>
          <w:rFonts w:cs="David" w:hint="cs"/>
          <w:b/>
          <w:bCs/>
          <w:i/>
          <w:iCs/>
          <w:u w:val="single"/>
          <w:rtl/>
        </w:rPr>
        <w:t>אופני חיבור אפשריים בין היחידות (להדגמה בלבד)</w:t>
      </w:r>
      <w:r w:rsidRPr="00547B7B">
        <w:rPr>
          <w:rFonts w:cs="David" w:hint="cs"/>
          <w:rtl/>
        </w:rPr>
        <w:t>:</w:t>
      </w:r>
    </w:p>
    <w:p w:rsidR="00223BB3" w:rsidRPr="00547B7B" w:rsidRDefault="00790EE6" w:rsidP="00223BB3">
      <w:pPr>
        <w:jc w:val="both"/>
        <w:rPr>
          <w:rFonts w:cs="David"/>
        </w:rPr>
      </w:pPr>
      <w:r>
        <w:rPr>
          <w:rFonts w:cs="David"/>
          <w:noProof/>
        </w:rPr>
        <w:pict>
          <v:group id="קבוצה 38" o:spid="_x0000_s1570" style="position:absolute;left:0;text-align:left;margin-left:526.25pt;margin-top:34.1pt;width:27pt;height:53.9pt;z-index:251663360" coordsize="3429,68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">
            <v:line id="מחבר ישר 39" o:spid="_x0000_s1571" style="position:absolute;visibility:visible" from="0,0" to="3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8WmsUAAADbAAAADwAAAGRycy9kb3ducmV2LnhtbESPQWvCQBSE7wX/w/KE3pqNEaSmrhKl&#10;hdJT1UDb2yP7zAazb0N2o+m/dwsFj8PMfMOsNqNtxYV63zhWMEtSEMSV0w3XCsrj29MzCB+QNbaO&#10;ScEvedisJw8rzLW78p4uh1CLCGGfowITQpdL6StDFn3iOuLonVxvMUTZ11L3eI1w28osTRfSYsNx&#10;wWBHO0PV+TBYBdns40ueX78Ls93uu3L8+Zz7oVDqcToWLyACjeEe/m+/awXzJfx9iT9A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8WmsUAAADbAAAADwAAAAAAAAAA&#10;AAAAAAChAgAAZHJzL2Rvd25yZXYueG1sUEsFBgAAAAAEAAQA+QAAAJMDAAAAAA==&#10;" strokeweight="2.25pt">
              <v:stroke dashstyle="1 1"/>
            </v:line>
            <v:line id="מחבר ישר 40" o:spid="_x0000_s1572" style="position:absolute;visibility:visible" from="0,6838" to="3429,6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PMesEAAADbAAAADwAAAGRycy9kb3ducmV2LnhtbERPy4rCMBTdC/5DuMLsNPWBDNUodRhh&#10;mJVWYXR3aa5NsbkpTdTO35uF4PJw3st1Z2txp9ZXjhWMRwkI4sLpiksFx8N2+AnCB2SNtWNS8E8e&#10;1qt+b4mpdg/e0z0PpYgh7FNUYEJoUil9YciiH7mGOHIX11oMEbal1C0+Yrit5SRJ5tJixbHBYENf&#10;hoprfrMKJuPfP3n9PmVms9k3x+68m/pbptTHoMsWIAJ14S1+uX+0gllcH7/EHy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Q8x6wQAAANsAAAAPAAAAAAAAAAAAAAAA&#10;AKECAABkcnMvZG93bnJldi54bWxQSwUGAAAAAAQABAD5AAAAjwMAAAAA&#10;" strokeweight="2.25pt">
              <v:stroke dashstyle="1 1"/>
            </v:line>
            <v:line id="מחבר ישר 41" o:spid="_x0000_s1573" style="position:absolute;visibility:visible" from="0,3498" to="3429,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9p4cQAAADbAAAADwAAAGRycy9kb3ducmV2LnhtbESPQWvCQBSE74L/YXlCb7qJLVKiq8TS&#10;QvGkNlC9PbLPbDD7NmRXjf++Kwg9DjPzDbNY9bYRV+p87VhBOklAEJdO11wpKH6+xu8gfEDW2Dgm&#10;BXfysFoOBwvMtLvxjq77UIkIYZ+hAhNCm0npS0MW/cS1xNE7uc5iiLKrpO7wFuG2kdMkmUmLNccF&#10;gy19GCrP+4tVME03v/L8ecjNer1ri/64ffWXXKmXUZ/PQQTqw3/42f7WCt5SeHyJP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D2nhxAAAANsAAAAPAAAAAAAAAAAA&#10;AAAAAKECAABkcnMvZG93bnJldi54bWxQSwUGAAAAAAQABAD5AAAAkgMAAAAA&#10;" strokeweight="2.25pt">
              <v:stroke dashstyle="1 1"/>
            </v:line>
          </v:group>
        </w:pict>
      </w:r>
      <w:r>
        <w:rPr>
          <w:rFonts w:cs="David"/>
          <w:noProof/>
        </w:rPr>
      </w:r>
      <w:r>
        <w:rPr>
          <w:rFonts w:cs="David"/>
          <w:noProof/>
        </w:rPr>
        <w:pict>
          <v:group id="בד ציור 1078" o:spid="_x0000_s1397" editas="canvas" style="width:486pt;height:87.6pt;mso-position-horizontal-relative:char;mso-position-vertical-relative:line" coordorigin="386,13175" coordsize="9720,1752">
            <v:shape id="_x0000_s1398" type="#_x0000_t75" style="position:absolute;left:386;top:13175;width:9720;height:1752;visibility:visible">
              <v:fill o:detectmouseclick="t"/>
              <v:path o:connecttype="none"/>
            </v:shape>
            <v:group id="Group 263" o:spid="_x0000_s1399" style="position:absolute;left:3315;top:13376;width:341;height:1077" coordorigin="3826,10775" coordsize="552,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aj3sYAAADdAAAADwAAAGRycy9kb3ducmV2LnhtbESPQWvCQBCF74L/YRmh&#10;N92kokjqKiJt6UEEtVB6G7JjEszOhuw2if++cxC8zfDevPfNeju4WnXUhsqzgXSWgCLOva24MPB9&#10;+ZiuQIWIbLH2TAbuFGC7GY/WmFnf84m6cyyUhHDI0EAZY5NpHfKSHIaZb4hFu/rWYZS1LbRtsZdw&#10;V+vXJFlqhxVLQ4kN7UvKb+c/Z+Czx343T9+7w+26v/9eFsefQ0rGvEyG3RuoSEN8mh/XX1bwk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9qPexgAAAN0A&#10;AAAPAAAAAAAAAAAAAAAAAKoCAABkcnMvZG93bnJldi54bWxQSwUGAAAAAAQABAD6AAAAnQMAAAAA&#10;">
              <v:line id="Line 264" o:spid="_x0000_s1400" style="position:absolute;visibility:visible" from="3826,10775" to="4351,10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RAP8UAAADdAAAADwAAAGRycy9kb3ducmV2LnhtbERP22rCQBB9F/oPyxR8040NWEndSGka&#10;WhAKXhB8G7KTC83OhuxqUr++KxT6NodznfVmNK24Uu8aywoW8wgEcWF1w5WC4yGfrUA4j6yxtUwK&#10;fsjBJn2YrDHRduAdXfe+EiGEXYIKau+7REpX1GTQzW1HHLjS9gZ9gH0ldY9DCDetfIqipTTYcGio&#10;saO3morv/cUoiLPtx/P7zuhSLk+rMze321eeKTV9HF9fQHga/b/4z/2pw/woXsD9m3CCT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RAP8UAAADdAAAADwAAAAAAAAAA&#10;AAAAAAChAgAAZHJzL2Rvd25yZXYueG1sUEsFBgAAAAAEAAQA+QAAAJMDAAAAAA==&#10;">
                <v:stroke startarrowwidth="narrow" startarrowlength="short"/>
              </v:line>
              <v:line id="Line 265" o:spid="_x0000_s1401" style="position:absolute;visibility:visible" from="3833,11851" to="4378,1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x4ysQAAADdAAAADwAAAGRycy9kb3ducmV2LnhtbERPTWvCQBC9C/0PyxS86UaFUFJXEUXQ&#10;HoraQnscs9MkbXY27K5J/PeuUPA2j/c582VvatGS85VlBZNxAoI4t7riQsHnx3b0AsIHZI21ZVJw&#10;JQ/LxdNgjpm2HR+pPYVCxBD2GSooQ2gyKX1ekkE/tg1x5H6sMxgidIXUDrsYbmo5TZJUGqw4NpTY&#10;0Lqk/O90MQreZ4e0Xe3fdv3XPj3nm+P5+7dzSg2f+9UriEB9eIj/3Tsd5yez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XHjKxAAAAN0AAAAPAAAAAAAAAAAA&#10;AAAAAKECAABkcnMvZG93bnJldi54bWxQSwUGAAAAAAQABAD5AAAAkgMAAAAA&#10;"/>
            </v:group>
            <v:line id="Line 272" o:spid="_x0000_s1402" style="position:absolute;visibility:visible" from="1483,13382" to="2196,13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R/r8QAAADdAAAADwAAAGRycy9kb3ducmV2LnhtbERPS2sCMRC+F/wPYYTeatYK1V2NUroI&#10;PdSCDzyPm+lm6WaybNI1/feNUPA2H99zVptoWzFQ7xvHCqaTDARx5XTDtYLTcfu0AOEDssbWMSn4&#10;JQ+b9ehhhYV2V97TcAi1SCHsC1RgQugKKX1lyKKfuI44cV+utxgS7Gupe7ymcNvK5yx7kRYbTg0G&#10;O3ozVH0ffqyCuSn3ci7Lj+NnOTTTPO7i+ZIr9TiOr0sQgWK4i//d7zrNz2Y53L5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dH+vxAAAAN0AAAAPAAAAAAAAAAAA&#10;AAAAAKECAABkcnMvZG93bnJldi54bWxQSwUGAAAAAAQABAD5AAAAkgMAAAAA&#10;">
              <v:stroke endarrow="block"/>
            </v:line>
            <v:line id="Line 273" o:spid="_x0000_s1403" style="position:absolute;visibility:visible" from="1482,14426" to="2200,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ilT8YAAADdAAAADwAAAGRycy9kb3ducmV2LnhtbESPQUsDMRCF70L/Q5iCN5utiG23TUvp&#10;InhQoa14nm7GzeJmsmziNv575yB4m+G9ee+bzS77To00xDawgfmsAEVcB9tyY+D9/HS3BBUTssUu&#10;MBn4oQi77eRmg6UNVz7SeEqNkhCOJRpwKfWl1rF25DHOQk8s2mcYPCZZh0bbAa8S7jt9XxSP2mPL&#10;0uCwp4Oj+uv07Q0sXHXUC129nN+qsZ2v8mv+uKyMuZ3m/RpUopz+zX/Xz1bwiwfhl2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IpU/GAAAA3QAAAA8AAAAAAAAA&#10;AAAAAAAAoQIAAGRycy9kb3ducmV2LnhtbFBLBQYAAAAABAAEAPkAAACUAwAAAAA=&#10;">
              <v:stroke endarrow="block"/>
            </v:line>
            <v:line id="Line 295" o:spid="_x0000_s1404" style="position:absolute;flip:y;visibility:visible" from="6224,13407" to="6792,14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QnKMQAAADdAAAADwAAAGRycy9kb3ducmV2LnhtbERPTWsCMRC9F/ofwhS8lJpViujWKCII&#10;PXiplhVv0810s+xmsiaprv/eCEJv83ifM1/2thVn8qF2rGA0zEAQl07XXCn43m/epiBCRNbYOiYF&#10;VwqwXDw/zTHX7sJfdN7FSqQQDjkqMDF2uZShNGQxDF1HnLhf5y3GBH0ltcdLCretHGfZRFqsOTUY&#10;7GhtqGx2f1aBnG5fT371894UzeEwM0VZdMetUoOXfvUBIlIf/8UP96dO87PJGO7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CcoxAAAAN0AAAAPAAAAAAAAAAAA&#10;AAAAAKECAABkcnMvZG93bnJldi54bWxQSwUGAAAAAAQABAD5AAAAkgMAAAAA&#10;"/>
            <v:line id="Line 296" o:spid="_x0000_s1405" style="position:absolute;visibility:visible" from="6214,13389" to="6783,14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PyTMQAAADdAAAADwAAAGRycy9kb3ducmV2LnhtbERPTWvCQBC9C/6HZYTedGOFUKKriFLQ&#10;Hkq1gh7H7JhEs7Nhd5uk/75bKPQ2j/c5i1VvatGS85VlBdNJAoI4t7riQsHp83X8AsIHZI21ZVLw&#10;TR5Wy+FggZm2HR+oPYZCxBD2GSooQ2gyKX1ekkE/sQ1x5G7WGQwRukJqh10MN7V8TpJUGqw4NpTY&#10;0Kak/HH8MgreZx9pu96/7frzPr3m28P1cu+cUk+jfj0HEagP/+I/907H+Uk6g9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o/JMxAAAAN0AAAAPAAAAAAAAAAAA&#10;AAAAAKECAABkcnMvZG93bnJldi54bWxQSwUGAAAAAAQABAD5AAAAkgMAAAAA&#10;"/>
            <v:group id="Group 306" o:spid="_x0000_s1406" style="position:absolute;left:9397;top:13382;width:121;height:1077" coordorigin="3826,10775" coordsize="552,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6EacMAAADdAAAADwAAAGRycy9kb3ducmV2LnhtbERPS4vCMBC+L/gfwgje&#10;1rSKq1SjiLjiQQQfIN6GZmyLzaQ02bb++82CsLf5+J6zWHWmFA3VrrCsIB5GIIhTqwvOFFwv358z&#10;EM4jaywtk4IXOVgtex8LTLRt+UTN2WcihLBLUEHufZVI6dKcDLqhrYgD97C1QR9gnUldYxvCTSlH&#10;UfQlDRYcGnKsaJNT+jz/GAW7Ftv1ON42h+dj87pfJsfbISalBv1uPQfhqfP/4rd7r8P8aDq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ToRpwwAAAN0AAAAP&#10;AAAAAAAAAAAAAAAAAKoCAABkcnMvZG93bnJldi54bWxQSwUGAAAAAAQABAD6AAAAmgMAAAAA&#10;">
              <v:line id="Line 307" o:spid="_x0000_s1407" style="position:absolute;visibility:visible" from="3826,10775" to="4351,10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laZ8QAAADdAAAADwAAAGRycy9kb3ducmV2LnhtbERP24rCMBB9F/Yfwizsm6arYqVrlMUL&#10;CoLgBcG3oRnbss2kNFmtfr0RBN/mcK4zmjSmFBeqXWFZwXcnAkGcWl1wpuCwX7SHIJxH1lhaJgU3&#10;cjAZf7RGmGh75S1ddj4TIYRdggpy76tESpfmZNB1bEUcuLOtDfoA60zqGq8h3JSyG0UDabDg0JBj&#10;RdOc0r/dv1HQm62X8Xxr9FkOjsMTF/f7ZjFT6uuz+f0B4anxb/HLvdJhfhT34flNOEG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CVpnxAAAAN0AAAAPAAAAAAAAAAAA&#10;AAAAAKECAABkcnMvZG93bnJldi54bWxQSwUGAAAAAAQABAD5AAAAkgMAAAAA&#10;">
                <v:stroke startarrowwidth="narrow" startarrowlength="short"/>
              </v:line>
              <v:line id="Line 308" o:spid="_x0000_s1408" style="position:absolute;visibility:visible" from="3833,11851" to="4378,1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9ZfsUAAADdAAAADwAAAGRycy9kb3ducmV2LnhtbERPTWvCQBC9C/6HZYTedNMW05K6irQU&#10;tAdRW2iPY3aaRLOzYXdN0n/vCkJv83ifM1v0phYtOV9ZVnA/SUAQ51ZXXCj4+nwfP4PwAVljbZkU&#10;/JGHxXw4mGGmbcc7avehEDGEfYYKyhCaTEqfl2TQT2xDHLlf6wyGCF0htcMuhptaPiRJKg1WHBtK&#10;bOi1pPy0PxsFm8dt2i7XH6v+e50e8rfd4efYOaXuRv3yBUSgPvyLb+6VjvOT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9ZfsUAAADdAAAADwAAAAAAAAAA&#10;AAAAAAChAgAAZHJzL2Rvd25yZXYueG1sUEsFBgAAAAAEAAQA+QAAAJMDAAAAAA==&#10;"/>
            </v:group>
            <v:line id="Line 309" o:spid="_x0000_s1409" style="position:absolute;visibility:visible" from="866,13378" to="1406,13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2v0sIAAADdAAAADwAAAGRycy9kb3ducmV2LnhtbERPTYvCMBC9C/sfwgh701QXdKlGqYvC&#10;4kldQb0NzdgUm0lponb/vREEb/N4nzOdt7YSN2p86VjBoJ+AIM6dLrlQsP9b9b5B+ICssXJMCv7J&#10;w3z20Zliqt2dt3TbhULEEPYpKjAh1KmUPjdk0fddTRy5s2sshgibQuoG7zHcVnKYJCNpseTYYLCm&#10;H0P5ZXe1CoaD9UFelsfMLBbbet+eNl/+min12W2zCYhAbXiLX+5fHecn4xE8v4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2v0sIAAADdAAAADwAAAAAAAAAAAAAA&#10;AAChAgAAZHJzL2Rvd25yZXYueG1sUEsFBgAAAAAEAAQA+QAAAJADAAAAAA==&#10;" strokeweight="2.25pt">
              <v:stroke dashstyle="1 1"/>
            </v:line>
            <v:line id="Line 310" o:spid="_x0000_s1410" style="position:absolute;visibility:visible" from="851,14413" to="1391,14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EKScIAAADdAAAADwAAAGRycy9kb3ducmV2LnhtbERPTYvCMBC9C/sfwix401QFXapR6qIg&#10;nlZXUG9DM9sUm0lpotZ/vxEEb/N4nzNbtLYSN2p86VjBoJ+AIM6dLrlQcPhd975A+ICssXJMCh7k&#10;YTH/6Mww1e7OO7rtQyFiCPsUFZgQ6lRKnxuy6PuuJo7cn2sshgibQuoG7zHcVnKYJGNpseTYYLCm&#10;b0P5ZX+1CoaD7VFeVqfMLJe7+tCef0b+minV/WyzKYhAbXiLX+6NjvOTyQSe38QT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EKScIAAADdAAAADwAAAAAAAAAAAAAA&#10;AAChAgAAZHJzL2Rvd25yZXYueG1sUEsFBgAAAAAEAAQA+QAAAJADAAAAAA==&#10;" strokeweight="2.25pt">
              <v:stroke dashstyle="1 1"/>
            </v:line>
            <v:line id="Line 273" o:spid="_x0000_s1411" style="position:absolute;visibility:visible" from="1482,13940" to="2200,13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6tgsUAAADcAAAADwAAAGRycy9kb3ducmV2LnhtbESPS2vDMBCE74X8B7GB3Bo5IeThRAml&#10;ppBDW8iDnDfW1jK1VsZSHeXfV4VCjsPMfMNsdtE2oqfO144VTMYZCOLS6ZorBefT2/MShA/IGhvH&#10;pOBOHnbbwdMGc+1ufKD+GCqRIOxzVGBCaHMpfWnIoh+7ljh5X66zGJLsKqk7vCW4beQ0y+bSYs1p&#10;wWBLr4bK7+OPVbAwxUEuZPF++iz6erKKH/FyXSk1GsaXNYhAMTzC/+29VjCbT+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6tgsUAAADcAAAADwAAAAAAAAAA&#10;AAAAAAChAgAAZHJzL2Rvd25yZXYueG1sUEsFBgAAAAAEAAQA+QAAAJMDAAAAAA==&#10;">
              <v:stroke endarrow="block"/>
            </v:line>
            <v:line id="Line 309" o:spid="_x0000_s1412" style="position:absolute;visibility:visible" from="893,13939" to="1433,13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hXsUAAADcAAAADwAAAGRycy9kb3ducmV2LnhtbESPW4vCMBSE34X9D+Es+KapF2SpRqnL&#10;CuKTN9jdt0NzbIrNSWmi1n9vBMHHYWa+YWaL1lbiSo0vHSsY9BMQxLnTJRcKjodV7wuED8gaK8ek&#10;4E4eFvOPzgxT7W68o+s+FCJC2KeowIRQp1L63JBF33c1cfROrrEYomwKqRu8Rbit5DBJJtJiyXHB&#10;YE3fhvLz/mIVDAebX3n++cvMcrmrj+3/duQvmVLdzzabggjUhnf41V5rBePJCJ5n4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hXsUAAADcAAAADwAAAAAAAAAA&#10;AAAAAAChAgAAZHJzL2Rvd25yZXYueG1sUEsFBgAAAAAEAAQA+QAAAJMDAAAAAA==&#10;" strokeweight="2.25pt">
              <v:stroke dashstyle="1 1"/>
            </v:line>
            <v:line id="Line 273" o:spid="_x0000_s1413" style="position:absolute;visibility:visible" from="3294,13921" to="3693,1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17FccAAADcAAAADwAAAGRycy9kb3ducmV2LnhtbESPT2sCMRTE74V+h/AKvdVs/xDKahRp&#10;KagHUVuox+fmdXfbzcuSxN3ttzeC4HGYmd8wk9lgG9GRD7VjDY+jDARx4UzNpYavz4+HVxAhIhts&#10;HJOGfwowm97eTDA3ructdbtYigThkKOGKsY2lzIUFVkMI9cSJ+/HeYsxSV9K47FPcNvIpyxT0mLN&#10;aaHClt4qKv52R6th/bxR3Xy5WgzfS3Uo3reH/W/vtb6/G+ZjEJGGeA1f2guj4UUp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7XsVxwAAANwAAAAPAAAAAAAA&#10;AAAAAAAAAKECAABkcnMvZG93bnJldi54bWxQSwUGAAAAAAQABAD5AAAAlQMAAAAA&#10;"/>
            <v:line id="Line 273" o:spid="_x0000_s1414" style="position:absolute;visibility:visible" from="6215,13921" to="6828,1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line id="Line 272" o:spid="_x0000_s1415" style="position:absolute;visibility:visible" from="9389,13934" to="9508,13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Line 273" o:spid="_x0000_s1416" style="position:absolute;visibility:visible" from="4747,13487" to="5122,1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line id="Line 273" o:spid="_x0000_s1417" style="position:absolute;visibility:visible" from="4747,13994" to="5122,14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57cYAAADcAAAADwAAAGRycy9kb3ducmV2LnhtbESPQWsCMRSE74L/ITyhN81qIZTVKKIU&#10;tIdSbaEen5vX3a2blyVJd7f/vikUehxm5htmtRlsIzryoXasYT7LQBAXztRcanh7fZw+gAgR2WDj&#10;mDR8U4DNejxaYW5czyfqzrEUCcIhRw1VjG0uZSgqshhmriVO3ofzFmOSvpTGY5/gtpGLLFPSYs1p&#10;ocKWdhUVt/OX1fB8/6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ue3GAAAA3AAAAA8AAAAAAAAA&#10;AAAAAAAAoQIAAGRycy9kb3ducmV2LnhtbFBLBQYAAAAABAAEAPkAAACUAwAAAAA=&#10;"/>
            <v:line id="Line 273" o:spid="_x0000_s1418" style="position:absolute;flip:y;visibility:visible" from="4747,13389" to="5122,14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6dCcYAAADcAAAADwAAAGRycy9kb3ducmV2LnhtbESPQWsCMRSE70L/Q3gFL0WzlWJ1axQp&#10;FHrwopYVb8/N62bZzcs2ibr9941Q8DjMzDfMYtXbVlzIh9qxgudxBoK4dLrmSsHX/mM0AxEissbW&#10;MSn4pQCr5cNggbl2V97SZRcrkSAcclRgYuxyKUNpyGIYu444ed/OW4xJ+kpqj9cEt62cZNlUWqw5&#10;LRjs6N1Q2ezOVoGcbZ5+/Pr00hTN4TA3RVl0x41Sw8d+/QYiUh/v4f/2p1Ywmb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OnQnGAAAA3AAAAA8AAAAAAAAA&#10;AAAAAAAAoQIAAGRycy9kb3ducmV2LnhtbFBLBQYAAAAABAAEAPkAAACUAwAAAAA=&#10;"/>
            <v:group id="_x0000_s1543" style="position:absolute;left:1915;top:13237;width:1470;height:1677" coordorigin="4756,10637" coordsize="1470,1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">
              <v:rect id="Rectangle 317" o:spid="_x0000_s1544" style="position:absolute;left:5043;top:10637;width:1089;height:14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Awl8cA&#10;AADdAAAADwAAAGRycy9kb3ducmV2LnhtbESPQUsDMRCF70L/QxjBi9jsFill27SUgiBUEFcL9TYk&#10;093FzWRNYrv9985B8DbDe/PeN6vN6Ht1ppi6wAbKaQGK2AbXcWPg4/3pYQEqZWSHfWAycKUEm/Xk&#10;ZoWVCxd+o3OdGyUhnCo00OY8VFon25LHNA0DsWinED1mWWOjXcSLhPtez4pirj12LA0tDrRryX7V&#10;P97A/ePcu8Px+xo/6/3x8Lqw25dkjbm7HbdLUJnG/G/+u352gl+W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QMJfHAAAA3QAAAA8AAAAAAAAAAAAAAAAAmAIAAGRy&#10;cy9kb3ducmV2LnhtbFBLBQYAAAAABAAEAPUAAACMAwAAAAA=&#10;" filled="f" strokeweight="1.5pt">
                <v:textbox>
                  <w:txbxContent>
                    <w:p w:rsidR="00B00F5C" w:rsidRDefault="00B00F5C" w:rsidP="00223BB3">
                      <w:pPr>
                        <w:jc w:val="center"/>
                        <w:rPr>
                          <w:rtl/>
                        </w:rPr>
                      </w:pPr>
                    </w:p>
                    <w:p w:rsidR="00B00F5C" w:rsidRDefault="00B00F5C" w:rsidP="00223BB3">
                      <w:pPr>
                        <w:jc w:val="center"/>
                        <w:rPr>
                          <w:rtl/>
                        </w:rPr>
                      </w:pPr>
                    </w:p>
                    <w:p w:rsidR="00B00F5C" w:rsidRDefault="00B00F5C" w:rsidP="00223BB3">
                      <w:pPr>
                        <w:jc w:val="center"/>
                      </w:pPr>
                    </w:p>
                  </w:txbxContent>
                </v:textbox>
              </v:rect>
              <v:shape id="Text Box 318" o:spid="_x0000_s1545" type="#_x0000_t202" style="position:absolute;left:4769;top:10756;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1b8MQA&#10;AADdAAAADwAAAGRycy9kb3ducmV2LnhtbERP0WoCMRB8L/QfwhZ86yUVK/Z6UUpF8KmitoW+LZf1&#10;7uhlEy7RO//eCILztMvszOwUi8G24kRdaBxreMkUCOLSmYYrDd/71fMMRIjIBlvHpOFMARbzx4cC&#10;c+N63tJpFyuRTDjkqKGO0edShrImiyFznjhxB9dZjGntKmk67JO5beVYqam02HBKqNHTZ03l/+5o&#10;Nfx8Hf5+J2pTLe2r792gJNs3qfXoafh4BxFpiPfjm3pt0vsJcG2TRpD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dW/DEAAAA3QAAAA8AAAAAAAAAAAAAAAAAmAIAAGRycy9k&#10;b3ducmV2LnhtbFBLBQYAAAAABAAEAPUAAACJAwAAAAA=&#10;" filled="f" stroked="f">
                <v:textbox>
                  <w:txbxContent>
                    <w:p w:rsidR="00B00F5C" w:rsidRPr="00012C27" w:rsidRDefault="00B00F5C" w:rsidP="00223BB3">
                      <w:pPr>
                        <w:rPr>
                          <w:sz w:val="16"/>
                          <w:szCs w:val="16"/>
                        </w:rPr>
                      </w:pPr>
                      <w:r w:rsidRPr="00012C27">
                        <w:rPr>
                          <w:sz w:val="16"/>
                          <w:szCs w:val="16"/>
                        </w:rPr>
                        <w:t>IN1</w:t>
                      </w:r>
                    </w:p>
                  </w:txbxContent>
                </v:textbox>
              </v:shape>
              <v:shape id="Text Box 319" o:spid="_x0000_s1546" type="#_x0000_t202" style="position:absolute;left:4756;top:11726;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Fh8EA&#10;AADdAAAADwAAAGRycy9kb3ducmV2LnhtbERPS4vCMBC+C/6HMMLeNKnsilajyC6Cp118grehGdti&#10;MylNtPXfbxYWvM3H95zFqrOVeFDjS8cakpECQZw5U3Ku4XjYDKcgfEA2WDkmDU/ysFr2ewtMjWt5&#10;R499yEUMYZ+ihiKEOpXSZwVZ9CNXE0fu6hqLIcIml6bBNobbSo6VmkiLJceGAmv6LCi77e9Ww+n7&#10;ejm/q5/8y37UreuUZDuTWr8NuvUcRKAuvMT/7q2J85NkDH/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PxYfBAAAA3QAAAA8AAAAAAAAAAAAAAAAAmAIAAGRycy9kb3du&#10;cmV2LnhtbFBLBQYAAAAABAAEAPUAAACGAwAAAAA=&#10;" filled="f" stroked="f">
                <v:textbox>
                  <w:txbxContent>
                    <w:p w:rsidR="00B00F5C" w:rsidRPr="00012C27" w:rsidRDefault="00B00F5C" w:rsidP="00223BB3">
                      <w:pPr>
                        <w:rPr>
                          <w:sz w:val="16"/>
                          <w:szCs w:val="16"/>
                          <w:rtl/>
                        </w:rPr>
                      </w:pPr>
                      <w:r>
                        <w:rPr>
                          <w:sz w:val="16"/>
                          <w:szCs w:val="16"/>
                        </w:rPr>
                        <w:t>IN3</w:t>
                      </w:r>
                    </w:p>
                  </w:txbxContent>
                </v:textbox>
              </v:shape>
              <v:shape id="Text Box 320" o:spid="_x0000_s1547" type="#_x0000_t202" style="position:absolute;left:5231;top:10751;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NgHMIA&#10;AADdAAAADwAAAGRycy9kb3ducmV2LnhtbERPTWvCQBC9C/0PyxR6093YVmrqKqIIPVnUKngbsmMS&#10;mp0N2dXEf+8Kgrd5vM+ZzDpbiQs1vnSsIRkoEMSZMyXnGv52q/4XCB+QDVaOScOVPMymL70Jpsa1&#10;vKHLNuQihrBPUUMRQp1K6bOCLPqBq4kjd3KNxRBhk0vTYBvDbSWHSo2kxZJjQ4E1LQrK/rdnq2G/&#10;Ph0PH+o3X9rPunWdkmzHUuu3127+DSJQF57ih/vHxPlJ8g7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w2AcwgAAAN0AAAAPAAAAAAAAAAAAAAAAAJgCAABkcnMvZG93&#10;bnJldi54bWxQSwUGAAAAAAQABAD1AAAAhwMAAAAA&#10;" filled="f" stroked="f">
                <v:textbox>
                  <w:txbxContent>
                    <w:p w:rsidR="00B00F5C" w:rsidRPr="00012C27" w:rsidRDefault="00B00F5C" w:rsidP="00223BB3">
                      <w:pPr>
                        <w:rPr>
                          <w:sz w:val="16"/>
                          <w:szCs w:val="16"/>
                          <w:rtl/>
                        </w:rPr>
                      </w:pPr>
                      <w:r w:rsidRPr="00012C27">
                        <w:rPr>
                          <w:sz w:val="16"/>
                          <w:szCs w:val="16"/>
                        </w:rPr>
                        <w:t>OUT1</w:t>
                      </w:r>
                    </w:p>
                  </w:txbxContent>
                </v:textbox>
              </v:shape>
              <v:shape id="Text Box 321" o:spid="_x0000_s1548" type="#_x0000_t202" style="position:absolute;left:5213;top:11724;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r4aMIA&#10;AADdAAAADwAAAGRycy9kb3ducmV2LnhtbERPTYvCMBC9C/6HMAt706TiilajiMuCpxV1V/A2NGNb&#10;tpmUJmvrvzeC4G0e73MWq85W4kqNLx1rSIYKBHHmTMm5hp/j12AKwgdkg5Vj0nAjD6tlv7fA1LiW&#10;93Q9hFzEEPYpaihCqFMpfVaQRT90NXHkLq6xGCJscmkabGO4reRIqYm0WHJsKLCmTUHZ3+Hfavj9&#10;vpxPY7XLP+1H3bpOSbYzqfX7W7eegwjUhZf46d6aOD9Jxv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KvhowgAAAN0AAAAPAAAAAAAAAAAAAAAAAJgCAABkcnMvZG93&#10;bnJldi54bWxQSwUGAAAAAAQABAD1AAAAhwMAAAAA&#10;" filled="f" stroked="f">
                <v:textbox>
                  <w:txbxContent>
                    <w:p w:rsidR="00B00F5C" w:rsidRPr="00012C27" w:rsidRDefault="00B00F5C" w:rsidP="00223BB3">
                      <w:pPr>
                        <w:rPr>
                          <w:sz w:val="16"/>
                          <w:szCs w:val="16"/>
                        </w:rPr>
                      </w:pPr>
                      <w:r>
                        <w:rPr>
                          <w:sz w:val="16"/>
                          <w:szCs w:val="16"/>
                        </w:rPr>
                        <w:t>OUT3</w:t>
                      </w:r>
                    </w:p>
                  </w:txbxContent>
                </v:textbox>
              </v:shape>
              <v:shape id="Text Box 319" o:spid="_x0000_s1549" type="#_x0000_t202" style="position:absolute;left:4821;top:11262;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d88IA&#10;AADdAAAADwAAAGRycy9kb3ducmV2LnhtbERPTWvCQBC9C/6HZQrezG6kik1dRSwFT4raFnobsmMS&#10;mp0N2a2J/94VBG/zeJ+zWPW2FhdqfeVYQ5ooEMS5MxUXGr5On+M5CB+QDdaOScOVPKyWw8ECM+M6&#10;PtDlGAoRQ9hnqKEMocmk9HlJFn3iGuLInV1rMUTYFtK02MVwW8uJUjNpseLYUGJDm5Lyv+O/1fC9&#10;O//+vKp98WGnTed6Jdm+Sa1HL/36HUSgPjzFD/fWxPlpOo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Zl3zwgAAAN0AAAAPAAAAAAAAAAAAAAAAAJgCAABkcnMvZG93&#10;bnJldi54bWxQSwUGAAAAAAQABAD1AAAAhwMAAAAA&#10;" filled="f" stroked="f">
                <v:textbox>
                  <w:txbxContent>
                    <w:p w:rsidR="00B00F5C" w:rsidRPr="00012C27" w:rsidRDefault="00B00F5C" w:rsidP="00223BB3">
                      <w:pPr>
                        <w:rPr>
                          <w:sz w:val="16"/>
                          <w:szCs w:val="16"/>
                          <w:rtl/>
                        </w:rPr>
                      </w:pPr>
                      <w:r w:rsidRPr="00012C27">
                        <w:rPr>
                          <w:sz w:val="16"/>
                          <w:szCs w:val="16"/>
                        </w:rPr>
                        <w:t>IN2</w:t>
                      </w:r>
                    </w:p>
                  </w:txbxContent>
                </v:textbox>
              </v:shape>
              <v:shape id="Text Box 320" o:spid="_x0000_s1550" type="#_x0000_t202" style="position:absolute;left:5171;top:11248;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TDhMIA&#10;AADdAAAADwAAAGRycy9kb3ducmV2LnhtbERPTWvCQBC9F/wPyxS8NbuRKhpdRSwFT0q1FbwN2TEJ&#10;zc6G7NbEf+8KBW/zeJ+zWPW2FldqfeVYQ5ooEMS5MxUXGr6Pn29TED4gG6wdk4YbeVgtBy8LzIzr&#10;+Iuuh1CIGMI+Qw1lCE0mpc9LsugT1xBH7uJaiyHCtpCmxS6G21qOlJpIixXHhhIb2pSU/x7+rIaf&#10;3eV8elf74sOOm871SrKdSa2Hr/16DiJQH57if/fWxPlpOoH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tMOEwgAAAN0AAAAPAAAAAAAAAAAAAAAAAJgCAABkcnMvZG93&#10;bnJldi54bWxQSwUGAAAAAAQABAD1AAAAhwMAAAAA&#10;" filled="f" stroked="f">
                <v:textbox>
                  <w:txbxContent>
                    <w:p w:rsidR="00B00F5C" w:rsidRPr="00012C27" w:rsidRDefault="00B00F5C" w:rsidP="00223BB3">
                      <w:pPr>
                        <w:rPr>
                          <w:sz w:val="16"/>
                          <w:szCs w:val="16"/>
                          <w:rtl/>
                        </w:rPr>
                      </w:pPr>
                      <w:r>
                        <w:rPr>
                          <w:sz w:val="16"/>
                          <w:szCs w:val="16"/>
                        </w:rPr>
                        <w:t>OUT2</w:t>
                      </w:r>
                    </w:p>
                  </w:txbxContent>
                </v:textbox>
              </v:shape>
              <v:shape id="Text Box 321" o:spid="_x0000_s1551" type="#_x0000_t202" style="position:absolute;left:4769;top:10938;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hmH8IA&#10;AADdAAAADwAAAGRycy9kb3ducmV2LnhtbERPTWvCQBC9C/0PyxR6091IW2vqKqIIPVnUKngbsmMS&#10;mp0N2dXEf+8Kgrd5vM+ZzDpbiQs1vnSsIRkoEMSZMyXnGv52q/4XCB+QDVaOScOVPMymL70Jpsa1&#10;vKHLNuQihrBPUUMRQp1K6bOCLPqBq4kjd3KNxRBhk0vTYBvDbSWHSn1KiyXHhgJrWhSU/W/PVsN+&#10;fToe3tVvvrQfdes6JdmOpdZvr938G0SgLjzFD/ePifOTZAT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YfwgAAAN0AAAAPAAAAAAAAAAAAAAAAAJgCAABkcnMvZG93&#10;bnJldi54bWxQSwUGAAAAAAQABAD1AAAAhwMAAAAA&#10;" filled="f" stroked="f">
                <v:textbox>
                  <w:txbxContent>
                    <w:p w:rsidR="00B00F5C" w:rsidRPr="000D1135" w:rsidRDefault="00B00F5C" w:rsidP="00223BB3">
                      <w:r w:rsidRPr="000D1135">
                        <w:t>G</w:t>
                      </w:r>
                    </w:p>
                  </w:txbxContent>
                </v:textbox>
              </v:shape>
            </v:group>
            <v:group id="_x0000_s1574" style="position:absolute;left:3379;top:13246;width:1470;height:1677" coordorigin="4756,10637" coordsize="1470,1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">
              <v:rect id="Rectangle 317" o:spid="_x0000_s1575" style="position:absolute;left:5043;top:10637;width:1089;height:14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qZCsQA&#10;AADdAAAADwAAAGRycy9kb3ducmV2LnhtbERP32vCMBB+H/g/hBN8GTOtDNHOKCIMhA1knYJ7O5Jb&#10;W2wuXRK1/veLMNjbfXw/b7HqbSsu5EPjWEE+zkAQa2carhTsP1+fZiBCRDbYOiYFNwqwWg4eFlgY&#10;d+UPupSxEimEQ4EK6hi7Qsqga7IYxq4jTty38xZjgr6SxuM1hdtWTrJsKi02nBpq7GhTkz6VZ6vg&#10;8XlqzeH4c/Nf5dvxsJvp9XvQSo2G/foFRKQ+/ov/3FuT5uf5HO7fpB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qmQrEAAAA3QAAAA8AAAAAAAAAAAAAAAAAmAIAAGRycy9k&#10;b3ducmV2LnhtbFBLBQYAAAAABAAEAPUAAACJAwAAAAA=&#10;" filled="f" strokeweight="1.5pt">
                <v:textbox>
                  <w:txbxContent>
                    <w:p w:rsidR="00B00F5C" w:rsidRDefault="00B00F5C" w:rsidP="00223BB3">
                      <w:pPr>
                        <w:jc w:val="center"/>
                        <w:rPr>
                          <w:rtl/>
                        </w:rPr>
                      </w:pPr>
                    </w:p>
                    <w:p w:rsidR="00B00F5C" w:rsidRDefault="00B00F5C" w:rsidP="00223BB3">
                      <w:pPr>
                        <w:jc w:val="center"/>
                        <w:rPr>
                          <w:rtl/>
                        </w:rPr>
                      </w:pPr>
                    </w:p>
                    <w:p w:rsidR="00B00F5C" w:rsidRDefault="00B00F5C" w:rsidP="00223BB3">
                      <w:pPr>
                        <w:jc w:val="center"/>
                      </w:pPr>
                    </w:p>
                  </w:txbxContent>
                </v:textbox>
              </v:rect>
              <v:shape id="Text Box 318" o:spid="_x0000_s1576" type="#_x0000_t202" style="position:absolute;left:4769;top:10756;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001sUA&#10;AADdAAAADwAAAGRycy9kb3ducmV2LnhtbESPQWvCQBCF70L/wzKF3nRXqVJTVylKoSeLqQq9Ddkx&#10;Cc3OhuzWpP++cxC8zfDevPfNajP4Rl2pi3VgC9OJAUVcBFdzaeH49T5+ARUTssMmMFn4owib9cNo&#10;hZkLPR/omqdSSQjHDC1UKbWZ1rGoyGOchJZYtEvoPCZZu1K7DnsJ942eGbPQHmuWhgpb2lZU/OS/&#10;3sJpf/k+P5vPcufnbR8Go9kvtbVPj8PbK6hEQ7qbb9cfTvCnM+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TTWxQAAAN0AAAAPAAAAAAAAAAAAAAAAAJgCAABkcnMv&#10;ZG93bnJldi54bWxQSwUGAAAAAAQABAD1AAAAigMAAAAA&#10;" filled="f" stroked="f">
                <v:textbox>
                  <w:txbxContent>
                    <w:p w:rsidR="00B00F5C" w:rsidRPr="00012C27" w:rsidRDefault="00B00F5C" w:rsidP="00223BB3">
                      <w:pPr>
                        <w:rPr>
                          <w:sz w:val="16"/>
                          <w:szCs w:val="16"/>
                        </w:rPr>
                      </w:pPr>
                      <w:r w:rsidRPr="00012C27">
                        <w:rPr>
                          <w:sz w:val="16"/>
                          <w:szCs w:val="16"/>
                        </w:rPr>
                        <w:t>IN1</w:t>
                      </w:r>
                    </w:p>
                  </w:txbxContent>
                </v:textbox>
              </v:shape>
              <v:shape id="Text Box 319" o:spid="_x0000_s1577" type="#_x0000_t202" style="position:absolute;left:4756;top:11726;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RTcEA&#10;AADdAAAADwAAAGRycy9kb3ducmV2LnhtbERPS4vCMBC+C/6HMMLeNKnsilajyC6Cp118grehGdti&#10;MylNtPXfbxYWvM3H95zFqrOVeFDjS8cakpECQZw5U3Ku4XjYDKcgfEA2WDkmDU/ysFr2ewtMjWt5&#10;R499yEUMYZ+ihiKEOpXSZwVZ9CNXE0fu6hqLIcIml6bBNobbSo6V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kU3BAAAA3QAAAA8AAAAAAAAAAAAAAAAAmAIAAGRycy9kb3du&#10;cmV2LnhtbFBLBQYAAAAABAAEAPUAAACGAwAAAAA=&#10;" filled="f" stroked="f">
                <v:textbox>
                  <w:txbxContent>
                    <w:p w:rsidR="00B00F5C" w:rsidRPr="00012C27" w:rsidRDefault="00B00F5C" w:rsidP="00223BB3">
                      <w:pPr>
                        <w:rPr>
                          <w:sz w:val="16"/>
                          <w:szCs w:val="16"/>
                          <w:rtl/>
                        </w:rPr>
                      </w:pPr>
                      <w:r>
                        <w:rPr>
                          <w:sz w:val="16"/>
                          <w:szCs w:val="16"/>
                        </w:rPr>
                        <w:t>IN3</w:t>
                      </w:r>
                    </w:p>
                  </w:txbxContent>
                </v:textbox>
              </v:shape>
              <v:shape id="Text Box 320" o:spid="_x0000_s1578" type="#_x0000_t202" style="position:absolute;left:5231;top:10751;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POsEA&#10;AADdAAAADwAAAGRycy9kb3ducmV2LnhtbERPS4vCMBC+C/6HMMLeNLHsilajyC6Cp118grehGdti&#10;MylNtPXfbxYWvM3H95zFqrOVeFDjS8caxiMFgjhzpuRcw/GwGU5B+IBssHJMGp7kYbXs9xaYGtfy&#10;jh77kIsYwj5FDUUIdSqlzwqy6EeuJo7c1TUWQ4RNLk2DbQy3lUyUmkiLJceGAmv6LCi77e9Ww+n7&#10;ejm/q5/8y37UreuUZDuTWr8NuvUcRKAuvMT/7q2J88dJ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jDzrBAAAA3QAAAA8AAAAAAAAAAAAAAAAAmAIAAGRycy9kb3du&#10;cmV2LnhtbFBLBQYAAAAABAAEAPUAAACGAwAAAAA=&#10;" filled="f" stroked="f">
                <v:textbox>
                  <w:txbxContent>
                    <w:p w:rsidR="00B00F5C" w:rsidRPr="00012C27" w:rsidRDefault="00B00F5C" w:rsidP="00223BB3">
                      <w:pPr>
                        <w:rPr>
                          <w:sz w:val="16"/>
                          <w:szCs w:val="16"/>
                          <w:rtl/>
                        </w:rPr>
                      </w:pPr>
                      <w:r w:rsidRPr="00012C27">
                        <w:rPr>
                          <w:sz w:val="16"/>
                          <w:szCs w:val="16"/>
                        </w:rPr>
                        <w:t>OUT1</w:t>
                      </w:r>
                    </w:p>
                  </w:txbxContent>
                </v:textbox>
              </v:shape>
              <v:shape id="Text Box 321" o:spid="_x0000_s1579" type="#_x0000_t202" style="position:absolute;left:5213;top:11724;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ocMA&#10;AADdAAAADwAAAGRycy9kb3ducmV2LnhtbERPS2vCQBC+C/6HZQredFetoqmriFLoqWJ8QG9DdkxC&#10;s7MhuzXpv+8WBG/z8T1ntelsJe7U+NKxhvFIgSDOnCk513A+vQ8XIHxANlg5Jg2/5GGz7vdWmBjX&#10;8pHuachFDGGfoIYihDqR0mcFWfQjVxNH7uYaiyHCJpemwTaG20pOlJpLiyXHhgJr2hWUfac/VsPl&#10;8/Z1fVWHfG9ndes6JdkupdaDl277BiJQF57ih/vDxPnjy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qocMAAADdAAAADwAAAAAAAAAAAAAAAACYAgAAZHJzL2Rv&#10;d25yZXYueG1sUEsFBgAAAAAEAAQA9QAAAIgDAAAAAA==&#10;" filled="f" stroked="f">
                <v:textbox>
                  <w:txbxContent>
                    <w:p w:rsidR="00B00F5C" w:rsidRPr="00012C27" w:rsidRDefault="00B00F5C" w:rsidP="00223BB3">
                      <w:pPr>
                        <w:rPr>
                          <w:sz w:val="16"/>
                          <w:szCs w:val="16"/>
                        </w:rPr>
                      </w:pPr>
                      <w:r>
                        <w:rPr>
                          <w:sz w:val="16"/>
                          <w:szCs w:val="16"/>
                        </w:rPr>
                        <w:t>OUT3</w:t>
                      </w:r>
                    </w:p>
                  </w:txbxContent>
                </v:textbox>
              </v:shape>
              <v:shape id="Text Box 319" o:spid="_x0000_s1580" type="#_x0000_t202" style="position:absolute;left:4821;top:11262;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Yy1cEA&#10;AADdAAAADwAAAGRycy9kb3ducmV2LnhtbERPTYvCMBC9C/sfwix400RR2e0aRRTBk6LuCt6GZmzL&#10;NpPSRFv/vREEb/N4nzOdt7YUN6p94VjDoK9AEKfOFJxp+D2ue18gfEA2WDomDXfyMJ99dKaYGNfw&#10;nm6HkIkYwj5BDXkIVSKlT3Oy6PuuIo7cxdUWQ4R1Jk2NTQy3pRwqNZEWC44NOVa0zCn9P1ythr/t&#10;5XwaqV22suOqca2SbL+l1t3PdvEDIlAb3uKXe2Pi/MFwB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GMtXBAAAA3QAAAA8AAAAAAAAAAAAAAAAAmAIAAGRycy9kb3du&#10;cmV2LnhtbFBLBQYAAAAABAAEAPUAAACGAwAAAAA=&#10;" filled="f" stroked="f">
                <v:textbox>
                  <w:txbxContent>
                    <w:p w:rsidR="00B00F5C" w:rsidRPr="00012C27" w:rsidRDefault="00B00F5C" w:rsidP="00223BB3">
                      <w:pPr>
                        <w:rPr>
                          <w:sz w:val="16"/>
                          <w:szCs w:val="16"/>
                          <w:rtl/>
                        </w:rPr>
                      </w:pPr>
                      <w:r w:rsidRPr="00012C27">
                        <w:rPr>
                          <w:sz w:val="16"/>
                          <w:szCs w:val="16"/>
                        </w:rPr>
                        <w:t>IN2</w:t>
                      </w:r>
                    </w:p>
                  </w:txbxContent>
                </v:textbox>
              </v:shape>
              <v:shape id="Text Box 320" o:spid="_x0000_s1581" type="#_x0000_t202" style="position:absolute;left:5171;top:11248;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XTsMA&#10;AADdAAAADwAAAGRycy9kb3ducmV2LnhtbERPTWvCQBC9C/0PyxS86W7ESJu6BlEETy2mreBtyI5J&#10;aHY2ZFeT/vtuodDbPN7nrPPRtuJOvW8ca0jmCgRx6UzDlYaP98PsCYQPyAZbx6Thmzzkm4fJGjPj&#10;Bj7RvQiViCHsM9RQh9BlUvqyJot+7jriyF1dbzFE2FfS9DjEcNvKhVIrabHh2FBjR7uayq/iZjV8&#10;vl4v56V6q/Y27QY3Ksn2WWo9fRy3LyACjeFf/Oc+mjg/Wa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qXTsMAAADdAAAADwAAAAAAAAAAAAAAAACYAgAAZHJzL2Rv&#10;d25yZXYueG1sUEsFBgAAAAAEAAQA9QAAAIgDAAAAAA==&#10;" filled="f" stroked="f">
                <v:textbox>
                  <w:txbxContent>
                    <w:p w:rsidR="00B00F5C" w:rsidRPr="00012C27" w:rsidRDefault="00B00F5C" w:rsidP="00223BB3">
                      <w:pPr>
                        <w:rPr>
                          <w:sz w:val="16"/>
                          <w:szCs w:val="16"/>
                          <w:rtl/>
                        </w:rPr>
                      </w:pPr>
                      <w:r>
                        <w:rPr>
                          <w:sz w:val="16"/>
                          <w:szCs w:val="16"/>
                        </w:rPr>
                        <w:t>OUT2</w:t>
                      </w:r>
                    </w:p>
                  </w:txbxContent>
                </v:textbox>
              </v:shape>
              <v:shape id="Text Box 321" o:spid="_x0000_s1582" type="#_x0000_t202" style="position:absolute;left:4769;top:10938;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JOcMA&#10;AADdAAAADwAAAGRycy9kb3ducmV2LnhtbERPTWvCQBC9F/wPywi91d2IDRpdg1iEnlqaquBtyI5J&#10;MDsbsluT/vtuodDbPN7nbPLRtuJOvW8ca0hmCgRx6UzDlYbj5+FpCcIHZIOtY9LwTR7y7eRhg5lx&#10;A3/QvQiViCHsM9RQh9BlUvqyJot+5jriyF1dbzFE2FfS9DjEcNvKuVKptNhwbKixo31N5a34shpO&#10;b9fLeaHeqxf73A1uVJLtSmr9OB13axCBxvAv/nO/mjg/ma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gJOcMAAADdAAAADwAAAAAAAAAAAAAAAACYAgAAZHJzL2Rv&#10;d25yZXYueG1sUEsFBgAAAAAEAAQA9QAAAIgDAAAAAA==&#10;" filled="f" stroked="f">
                <v:textbox>
                  <w:txbxContent>
                    <w:p w:rsidR="00B00F5C" w:rsidRPr="000D1135" w:rsidRDefault="00B00F5C" w:rsidP="00223BB3">
                      <w:r w:rsidRPr="000D1135">
                        <w:t>G</w:t>
                      </w:r>
                    </w:p>
                  </w:txbxContent>
                </v:textbox>
              </v:shape>
            </v:group>
            <v:group id="Group 316" o:spid="_x0000_s1552" style="position:absolute;left:4789;top:13214;width:1502;height:1675;mso-width-relative:margin;mso-height-relative:margin" coordorigin="4724,10637" coordsize="1502,1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">
              <v:rect id="Rectangle 317" o:spid="_x0000_s1553" style="position:absolute;left:5043;top:10637;width:1089;height:14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r2LMcA&#10;AADdAAAADwAAAGRycy9kb3ducmV2LnhtbESPQWsCMRCF7wX/Qxihl1KzShHZGkWEQqGF0rWCvQ3J&#10;uLu4maxJquu/7xwKvc3w3rz3zXI9+E5dKKY2sIHppABFbINruTbwtXt5XIBKGdlhF5gM3CjBejW6&#10;W2LpwpU/6VLlWkkIpxINNDn3pdbJNuQxTUJPLNoxRI9Z1lhrF/Eq4b7Ts6KYa48tS0ODPW0bsqfq&#10;xxt4eJp7tz+cb/G7ejvsPxZ2856sMffjYfMMKtOQ/81/169O8KczwZVvZAS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K9izHAAAA3QAAAA8AAAAAAAAAAAAAAAAAmAIAAGRy&#10;cy9kb3ducmV2LnhtbFBLBQYAAAAABAAEAPUAAACMAwAAAAA=&#10;" filled="f" strokeweight="1.5pt">
                <v:textbox>
                  <w:txbxContent>
                    <w:p w:rsidR="00B00F5C" w:rsidRDefault="00B00F5C" w:rsidP="00223BB3">
                      <w:pPr>
                        <w:jc w:val="center"/>
                        <w:rPr>
                          <w:rtl/>
                        </w:rPr>
                      </w:pPr>
                    </w:p>
                    <w:p w:rsidR="00B00F5C" w:rsidRDefault="00B00F5C" w:rsidP="00223BB3">
                      <w:pPr>
                        <w:jc w:val="center"/>
                        <w:rPr>
                          <w:rtl/>
                        </w:rPr>
                      </w:pPr>
                    </w:p>
                    <w:p w:rsidR="00B00F5C" w:rsidRDefault="00B00F5C" w:rsidP="00223BB3">
                      <w:pPr>
                        <w:jc w:val="center"/>
                      </w:pPr>
                    </w:p>
                  </w:txbxContent>
                </v:textbox>
              </v:rect>
              <v:shape id="Text Box 318" o:spid="_x0000_s1554" type="#_x0000_t202" style="position:absolute;left:4806;top:10726;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edS8MA&#10;AADdAAAADwAAAGRycy9kb3ducmV2LnhtbERPTWvCQBC9C/0PyxR6M7tKlSa6CaVF8GRR24K3ITsm&#10;odnZkF1N/PfdQsHbPN7nrIvRtuJKvW8ca5glCgRx6UzDlYbP42b6AsIHZIOtY9JwIw9F/jBZY2bc&#10;wHu6HkIlYgj7DDXUIXSZlL6syaJPXEccubPrLYYI+0qaHocYbls5V2opLTYcG2rs6K2m8udwsRq+&#10;dufT97P6qN7tohvcqCTbVGr99Di+rkAEGsNd/O/emjh/Nk/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edS8MAAADdAAAADwAAAAAAAAAAAAAAAACYAgAAZHJzL2Rv&#10;d25yZXYueG1sUEsFBgAAAAAEAAQA9QAAAIgDAAAAAA==&#10;" filled="f" stroked="f">
                <v:textbox>
                  <w:txbxContent>
                    <w:p w:rsidR="00B00F5C" w:rsidRPr="00012C27" w:rsidRDefault="00B00F5C" w:rsidP="00223BB3">
                      <w:pPr>
                        <w:rPr>
                          <w:sz w:val="16"/>
                          <w:szCs w:val="16"/>
                        </w:rPr>
                      </w:pPr>
                      <w:r w:rsidRPr="00012C27">
                        <w:rPr>
                          <w:sz w:val="16"/>
                          <w:szCs w:val="16"/>
                        </w:rPr>
                        <w:t>IN1</w:t>
                      </w:r>
                    </w:p>
                  </w:txbxContent>
                </v:textbox>
              </v:shape>
              <v:shape id="Text Box 319" o:spid="_x0000_s1555" type="#_x0000_t202" style="position:absolute;left:4774;top:11677;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iC8UA&#10;AADdAAAADwAAAGRycy9kb3ducmV2LnhtbESPT2vCQBDF70K/wzIFb7qrVmlTVymK4Kmi/QO9Ddkx&#10;Cc3Ohuxq0m/fOQjeZnhv3vvNct37Wl2pjVVgC5OxAUWcB1dxYeHzYzd6BhUTssM6MFn4owjr1cNg&#10;iZkLHR/pekqFkhCOGVooU2oyrWNeksc4Dg2xaOfQekyytoV2LXYS7ms9NWahPVYsDSU2tCkp/z1d&#10;vIWv9/PP95M5FFs/b7rQG83+RVs7fOzfXkEl6tPdfLveO8GfzI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KILxQAAAN0AAAAPAAAAAAAAAAAAAAAAAJgCAABkcnMv&#10;ZG93bnJldi54bWxQSwUGAAAAAAQABAD1AAAAigMAAAAA&#10;" filled="f" stroked="f">
                <v:textbox>
                  <w:txbxContent>
                    <w:p w:rsidR="00B00F5C" w:rsidRPr="00012C27" w:rsidRDefault="00B00F5C" w:rsidP="00223BB3">
                      <w:pPr>
                        <w:rPr>
                          <w:sz w:val="16"/>
                          <w:szCs w:val="16"/>
                          <w:rtl/>
                        </w:rPr>
                      </w:pPr>
                      <w:r>
                        <w:rPr>
                          <w:sz w:val="16"/>
                          <w:szCs w:val="16"/>
                        </w:rPr>
                        <w:t>IN3</w:t>
                      </w:r>
                    </w:p>
                  </w:txbxContent>
                </v:textbox>
              </v:shape>
              <v:shape id="Text Box 320" o:spid="_x0000_s1556" type="#_x0000_t202" style="position:absolute;left:5231;top:10751;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HkMIA&#10;AADdAAAADwAAAGRycy9kb3ducmV2LnhtbERPTWvCQBC9C/0PyxR6093YVmrqKqIIPVnUKngbsmMS&#10;mp0N2dXEf+8Kgrd5vM+ZzDpbiQs1vnSsIRkoEMSZMyXnGv52q/4XCB+QDVaOScOVPMymL70Jpsa1&#10;vKHLNuQihrBPUUMRQp1K6bOCLPqBq4kjd3KNxRBhk0vTYBvDbSWHSo2kxZJjQ4E1LQrK/rdnq2G/&#10;Ph0PH+o3X9rPunWdkmzHUuu3127+DSJQF57ih/vHxPnJewL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6AeQwgAAAN0AAAAPAAAAAAAAAAAAAAAAAJgCAABkcnMvZG93&#10;bnJldi54bWxQSwUGAAAAAAQABAD1AAAAhwMAAAAA&#10;" filled="f" stroked="f">
                <v:textbox>
                  <w:txbxContent>
                    <w:p w:rsidR="00B00F5C" w:rsidRPr="00012C27" w:rsidRDefault="00B00F5C" w:rsidP="00223BB3">
                      <w:pPr>
                        <w:rPr>
                          <w:sz w:val="16"/>
                          <w:szCs w:val="16"/>
                          <w:rtl/>
                        </w:rPr>
                      </w:pPr>
                      <w:r w:rsidRPr="00012C27">
                        <w:rPr>
                          <w:sz w:val="16"/>
                          <w:szCs w:val="16"/>
                        </w:rPr>
                        <w:t>OUT1</w:t>
                      </w:r>
                    </w:p>
                  </w:txbxContent>
                </v:textbox>
              </v:shape>
              <v:shape id="Text Box 321" o:spid="_x0000_s1557" type="#_x0000_t202" style="position:absolute;left:5213;top:11724;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Z58MA&#10;AADdAAAADwAAAGRycy9kb3ducmV2LnhtbERPS2vCQBC+C/6HZQredFetoqmriFLoqWJ8QG9DdkxC&#10;s7MhuzXpv+8WBG/z8T1ntelsJe7U+NKxhvFIgSDOnCk513A+vQ8XIHxANlg5Jg2/5GGz7vdWmBjX&#10;8pHuachFDGGfoIYihDqR0mcFWfQjVxNH7uYaiyHCJpemwTaG20pOlJpLiyXHhgJr2hWUfac/VsPl&#10;8/Z1fVWHfG9ndes6JdkupdaDl277BiJQF57ih/vDxPnj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qZ58MAAADdAAAADwAAAAAAAAAAAAAAAACYAgAAZHJzL2Rv&#10;d25yZXYueG1sUEsFBgAAAAAEAAQA9QAAAIgDAAAAAA==&#10;" filled="f" stroked="f">
                <v:textbox>
                  <w:txbxContent>
                    <w:p w:rsidR="00B00F5C" w:rsidRPr="00012C27" w:rsidRDefault="00B00F5C" w:rsidP="00223BB3">
                      <w:pPr>
                        <w:rPr>
                          <w:sz w:val="16"/>
                          <w:szCs w:val="16"/>
                        </w:rPr>
                      </w:pPr>
                      <w:r>
                        <w:rPr>
                          <w:sz w:val="16"/>
                          <w:szCs w:val="16"/>
                        </w:rPr>
                        <w:t>OUT3</w:t>
                      </w:r>
                    </w:p>
                  </w:txbxContent>
                </v:textbox>
              </v:shape>
              <v:shape id="Text Box 319" o:spid="_x0000_s1558" type="#_x0000_t202" style="position:absolute;left:4748;top:11215;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8fMMA&#10;AADdAAAADwAAAGRycy9kb3ducmV2LnhtbERPS2vCQBC+C/6HZQredFetoqmriFLoqWJ8QG9DdkxC&#10;s7MhuzXpv+8WBG/z8T1ntelsJe7U+NKxhvFIgSDOnCk513A+vQ8XIHxANlg5Jg2/5GGz7vdWmBjX&#10;8pHuachFDGGfoIYihDqR0mcFWfQjVxNH7uYaiyHCJpemwTaG20pOlJpLiyXHhgJr2hWUfac/VsPl&#10;8/Z1fVWHfG9ndes6JdkupdaDl277BiJQF57ih/vDxPnj6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8fMMAAADdAAAADwAAAAAAAAAAAAAAAACYAgAAZHJzL2Rv&#10;d25yZXYueG1sUEsFBgAAAAAEAAQA9QAAAIgDAAAAAA==&#10;" filled="f" stroked="f">
                <v:textbox>
                  <w:txbxContent>
                    <w:p w:rsidR="00B00F5C" w:rsidRPr="00012C27" w:rsidRDefault="00B00F5C" w:rsidP="00223BB3">
                      <w:pPr>
                        <w:rPr>
                          <w:sz w:val="16"/>
                          <w:szCs w:val="16"/>
                          <w:rtl/>
                        </w:rPr>
                      </w:pPr>
                      <w:r w:rsidRPr="00012C27">
                        <w:rPr>
                          <w:sz w:val="16"/>
                          <w:szCs w:val="16"/>
                        </w:rPr>
                        <w:t>IN2</w:t>
                      </w:r>
                    </w:p>
                  </w:txbxContent>
                </v:textbox>
              </v:shape>
              <v:shape id="Text Box 320" o:spid="_x0000_s1559" type="#_x0000_t202" style="position:absolute;left:5171;top:11248;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kCMIA&#10;AADdAAAADwAAAGRycy9kb3ducmV2LnhtbERPS4vCMBC+L/gfwix408THLto1iiiCJ5f1BXsbmrEt&#10;20xKE23990YQ9jYf33Nmi9aW4ka1LxxrGPQVCOLUmYIzDcfDpjcB4QOywdIxabiTh8W88zbDxLiG&#10;f+i2D5mIIewT1JCHUCVS+jQni77vKuLIXVxtMURYZ9LU2MRwW8qhUp/SYsGxIceKVjmlf/ur1XDa&#10;XX7PY/Wdre1H1bhWSbZTqXX3vV1+gQjUhn/xy701cf5gNIb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6QIwgAAAN0AAAAPAAAAAAAAAAAAAAAAAJgCAABkcnMvZG93&#10;bnJldi54bWxQSwUGAAAAAAQABAD1AAAAhwMAAAAA&#10;" filled="f" stroked="f">
                <v:textbox>
                  <w:txbxContent>
                    <w:p w:rsidR="00B00F5C" w:rsidRPr="00012C27" w:rsidRDefault="00B00F5C" w:rsidP="00223BB3">
                      <w:pPr>
                        <w:rPr>
                          <w:sz w:val="16"/>
                          <w:szCs w:val="16"/>
                          <w:rtl/>
                        </w:rPr>
                      </w:pPr>
                      <w:r>
                        <w:rPr>
                          <w:sz w:val="16"/>
                          <w:szCs w:val="16"/>
                        </w:rPr>
                        <w:t>OUT2</w:t>
                      </w:r>
                    </w:p>
                  </w:txbxContent>
                </v:textbox>
              </v:shape>
              <v:shape id="Text Box 321" o:spid="_x0000_s1560" type="#_x0000_t202" style="position:absolute;left:4724;top:10942;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MBk8MA&#10;AADdAAAADwAAAGRycy9kb3ducmV2LnhtbERPS2vCQBC+F/wPywi91V1rLRqzEakIniz1Bd6G7JgE&#10;s7MhuzXpv3cLhd7m43tOuuxtLe7U+sqxhvFIgSDOnam40HA8bF5mIHxANlg7Jg0/5GGZDZ5STIzr&#10;+Ivu+1CIGMI+QQ1lCE0ipc9LsuhHriGO3NW1FkOEbSFNi10Mt7V8VepdWqw4NpTY0EdJ+W3/bTWc&#10;dtfL+U19Fms7bTrXK8l2LrV+HvarBYhAffgX/7m3Js4fT6b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MBk8MAAADdAAAADwAAAAAAAAAAAAAAAACYAgAAZHJzL2Rv&#10;d25yZXYueG1sUEsFBgAAAAAEAAQA9QAAAIgDAAAAAA==&#10;" filled="f" stroked="f">
                <v:textbox>
                  <w:txbxContent>
                    <w:p w:rsidR="00B00F5C" w:rsidRPr="000D1135" w:rsidRDefault="00B00F5C" w:rsidP="00223BB3">
                      <w:r w:rsidRPr="000D1135">
                        <w:t>G</w:t>
                      </w:r>
                    </w:p>
                  </w:txbxContent>
                </v:textbox>
              </v:shape>
            </v:group>
            <v:shape id="ענן 33" o:spid="_x0000_s1583" style="position:absolute;left:7557;top:13541;width:1148;height:823;visibility:visible;mso-width-relative:margin;mso-height-relative:margin;v-text-anchor:middle" coordsize="43200,43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ed="f" strokecolor="black [3213]" strokeweight="1pt">
              <v:stroke joinstyle="miter"/>
              <v:formulas/>
              <v:path arrowok="t" o:connecttype="custom" o:connectlocs="79192,316672;36449,307030;116907,422185;98210,426794;278059,472885;266786,451836;486442,420395;481937,443488;575911,277682;630770,364009;705322,185743;680888,218115;646700,65640;647982,80931;490678,47809;503199,28308;373619,57099;379677,40284;236244,62809;258180,79117;69641,191005;65811,173839" o:connectangles="0,0,0,0,0,0,0,0,0,0,0,0,0,0,0,0,0,0,0,0,0,0" textboxrect="0,0,43200,43200"/>
              <v:textbox style="mso-next-textbox:#ענן 33">
                <w:txbxContent>
                  <w:p w:rsidR="00B00F5C" w:rsidRPr="004D35A3" w:rsidRDefault="00B00F5C" w:rsidP="00223BB3">
                    <w:pPr>
                      <w:jc w:val="center"/>
                      <w:rPr>
                        <w:b/>
                        <w:bCs/>
                        <w:sz w:val="28"/>
                        <w:szCs w:val="28"/>
                      </w:rPr>
                    </w:pPr>
                    <w:r w:rsidRPr="004D35A3">
                      <w:rPr>
                        <w:rFonts w:hint="cs"/>
                        <w:b/>
                        <w:bCs/>
                        <w:sz w:val="28"/>
                        <w:szCs w:val="28"/>
                        <w:rtl/>
                      </w:rPr>
                      <w:t>?</w:t>
                    </w:r>
                  </w:p>
                </w:txbxContent>
              </v:textbox>
            </v:shape>
            <v:group id="_x0000_s1561" style="position:absolute;left:6510;top:13250;width:1470;height:1677" coordorigin="4756,10637" coordsize="1470,1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">
              <v:rect id="Rectangle 317" o:spid="_x0000_s1562" style="position:absolute;left:5043;top:10637;width:1089;height:14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z0g8UA&#10;AADdAAAADwAAAGRycy9kb3ducmV2LnhtbERPTWsCMRC9C/0PYQQvUrPaYmVrFBGEQoXiWsHehmS6&#10;u7iZbJNU139vCgVv83ifM192thFn8qF2rGA8ykAQa2dqLhV87jePMxAhIhtsHJOCKwVYLh56c8yN&#10;u/COzkUsRQrhkKOCKsY2lzLoiiyGkWuJE/ftvMWYoC+l8XhJ4baRkyybSos1p4YKW1pXpE/Fr1Uw&#10;fJ5aczj+XP1X8X48fMz0ahu0UoN+t3oFEamLd/G/+82k+eOnF/j7Jp0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PSDxQAAAN0AAAAPAAAAAAAAAAAAAAAAAJgCAABkcnMv&#10;ZG93bnJldi54bWxQSwUGAAAAAAQABAD1AAAAigMAAAAA&#10;" filled="f" strokeweight="1.5pt">
                <v:textbox>
                  <w:txbxContent>
                    <w:p w:rsidR="00B00F5C" w:rsidRDefault="00B00F5C" w:rsidP="00223BB3">
                      <w:pPr>
                        <w:jc w:val="center"/>
                        <w:rPr>
                          <w:rtl/>
                        </w:rPr>
                      </w:pPr>
                    </w:p>
                    <w:p w:rsidR="00B00F5C" w:rsidRDefault="00B00F5C" w:rsidP="00223BB3">
                      <w:pPr>
                        <w:jc w:val="center"/>
                        <w:rPr>
                          <w:rtl/>
                        </w:rPr>
                      </w:pPr>
                    </w:p>
                    <w:p w:rsidR="00B00F5C" w:rsidRDefault="00B00F5C" w:rsidP="00223BB3">
                      <w:pPr>
                        <w:jc w:val="center"/>
                      </w:pPr>
                    </w:p>
                  </w:txbxContent>
                </v:textbox>
              </v:rect>
              <v:shape id="Text Box 318" o:spid="_x0000_s1563" type="#_x0000_t202" style="position:absolute;left:4769;top:10756;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KuDcUA&#10;AADdAAAADwAAAGRycy9kb3ducmV2LnhtbESPT2vCQBDF70K/wzIFb7qrVmlTVymK4Kmi/QO9Ddkx&#10;Cc3Ohuxq0m/fOQjeZnhv3vvNct37Wl2pjVVgC5OxAUWcB1dxYeHzYzd6BhUTssM6MFn4owjr1cNg&#10;iZkLHR/pekqFkhCOGVooU2oyrWNeksc4Dg2xaOfQekyytoV2LXYS7ms9NWahPVYsDSU2tCkp/z1d&#10;vIWv9/PP95M5FFs/b7rQG83+RVs7fOzfXkEl6tPdfLveO8GfzA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0q4NxQAAAN0AAAAPAAAAAAAAAAAAAAAAAJgCAABkcnMv&#10;ZG93bnJldi54bWxQSwUGAAAAAAQABAD1AAAAigMAAAAA&#10;" filled="f" stroked="f">
                <v:textbox>
                  <w:txbxContent>
                    <w:p w:rsidR="00B00F5C" w:rsidRPr="00012C27" w:rsidRDefault="00B00F5C" w:rsidP="00223BB3">
                      <w:pPr>
                        <w:rPr>
                          <w:sz w:val="16"/>
                          <w:szCs w:val="16"/>
                        </w:rPr>
                      </w:pPr>
                      <w:r w:rsidRPr="00012C27">
                        <w:rPr>
                          <w:sz w:val="16"/>
                          <w:szCs w:val="16"/>
                        </w:rPr>
                        <w:t>IN1</w:t>
                      </w:r>
                    </w:p>
                  </w:txbxContent>
                </v:textbox>
              </v:shape>
              <v:shape id="Text Box 319" o:spid="_x0000_s1564" type="#_x0000_t202" style="position:absolute;left:4756;top:11726;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4LlsIA&#10;AADdAAAADwAAAGRycy9kb3ducmV2LnhtbERPTWvCQBC9C/6HZQRvumutotFVSkuhp4ppFbwN2TEJ&#10;ZmdDdmviv3cLgrd5vM9ZbztbiSs1vnSsYTJWIIgzZ0rONfz+fI4WIHxANlg5Jg038rDd9HtrTIxr&#10;eU/XNOQihrBPUEMRQp1I6bOCLPqxq4kjd3aNxRBhk0vTYBvDbSVflJpLiyXHhgJrei8ou6R/VsPh&#10;+3w6vqpd/mFndes6JdkupdbDQfe2AhGoC0/xw/1l4vzJdAn/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guWwgAAAN0AAAAPAAAAAAAAAAAAAAAAAJgCAABkcnMvZG93&#10;bnJldi54bWxQSwUGAAAAAAQABAD1AAAAhwMAAAAA&#10;" filled="f" stroked="f">
                <v:textbox>
                  <w:txbxContent>
                    <w:p w:rsidR="00B00F5C" w:rsidRPr="00012C27" w:rsidRDefault="00B00F5C" w:rsidP="00223BB3">
                      <w:pPr>
                        <w:rPr>
                          <w:sz w:val="16"/>
                          <w:szCs w:val="16"/>
                          <w:rtl/>
                        </w:rPr>
                      </w:pPr>
                      <w:r>
                        <w:rPr>
                          <w:sz w:val="16"/>
                          <w:szCs w:val="16"/>
                        </w:rPr>
                        <w:t>IN3</w:t>
                      </w:r>
                    </w:p>
                  </w:txbxContent>
                </v:textbox>
              </v:shape>
              <v:shape id="Text Box 320" o:spid="_x0000_s1565" type="#_x0000_t202" style="position:absolute;left:5231;top:10751;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LRdsUA&#10;AADdAAAADwAAAGRycy9kb3ducmV2LnhtbESPQWvCQBCF7wX/wzKCt7prsaVGV5GK4KmlVgVvQ3ZM&#10;gtnZkF1N/PedQ6G3Gd6b975ZrHpfqzu1sQpsYTI2oIjz4CouLBx+ts/voGJCdlgHJgsPirBaDp4W&#10;mLnQ8Tfd96lQEsIxQwtlSk2mdcxL8hjHoSEW7RJaj0nWttCuxU7Cfa1fjHnTHiuWhhIb+igpv+5v&#10;3sLx83I+Tc1XsfGvTRd6o9nPtLWjYb+eg0rUp3/z3/XOCf5kKvz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tF2xQAAAN0AAAAPAAAAAAAAAAAAAAAAAJgCAABkcnMv&#10;ZG93bnJldi54bWxQSwUGAAAAAAQABAD1AAAAigMAAAAA&#10;" filled="f" stroked="f">
                <v:textbox>
                  <w:txbxContent>
                    <w:p w:rsidR="00B00F5C" w:rsidRPr="00012C27" w:rsidRDefault="00B00F5C" w:rsidP="00223BB3">
                      <w:pPr>
                        <w:rPr>
                          <w:sz w:val="16"/>
                          <w:szCs w:val="16"/>
                          <w:rtl/>
                        </w:rPr>
                      </w:pPr>
                      <w:r w:rsidRPr="00012C27">
                        <w:rPr>
                          <w:sz w:val="16"/>
                          <w:szCs w:val="16"/>
                        </w:rPr>
                        <w:t>OUT1</w:t>
                      </w:r>
                    </w:p>
                  </w:txbxContent>
                </v:textbox>
              </v:shape>
              <v:shape id="Text Box 321" o:spid="_x0000_s1566" type="#_x0000_t202" style="position:absolute;left:5213;top:11724;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07cIA&#10;AADdAAAADwAAAGRycy9kb3ducmV2LnhtbERPTYvCMBC9C/6HMAt706TiilajiMuCpxV1V/A2NGNb&#10;tpmUJmvrvzeC4G0e73MWq85W4kqNLx1rSIYKBHHmTMm5hp/j12AKwgdkg5Vj0nAjD6tlv7fA1LiW&#10;93Q9hFzEEPYpaihCqFMpfVaQRT90NXHkLq6xGCJscmkabGO4reRIqYm0WHJsKLCmTUHZ3+Hfavj9&#10;vpxPY7XLP+1H3bpOSbYzqfX7W7eegwjUhZf46d6aOD8ZJ/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nTtwgAAAN0AAAAPAAAAAAAAAAAAAAAAAJgCAABkcnMvZG93&#10;bnJldi54bWxQSwUGAAAAAAQABAD1AAAAhwMAAAAA&#10;" filled="f" stroked="f">
                <v:textbox>
                  <w:txbxContent>
                    <w:p w:rsidR="00B00F5C" w:rsidRPr="00012C27" w:rsidRDefault="00B00F5C" w:rsidP="00223BB3">
                      <w:pPr>
                        <w:rPr>
                          <w:sz w:val="16"/>
                          <w:szCs w:val="16"/>
                        </w:rPr>
                      </w:pPr>
                      <w:r>
                        <w:rPr>
                          <w:sz w:val="16"/>
                          <w:szCs w:val="16"/>
                        </w:rPr>
                        <w:t>OUT3</w:t>
                      </w:r>
                    </w:p>
                  </w:txbxContent>
                </v:textbox>
              </v:shape>
              <v:shape id="Text Box 319" o:spid="_x0000_s1567" type="#_x0000_t202" style="position:absolute;left:4821;top:11262;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zqmsEA&#10;AADdAAAADwAAAGRycy9kb3ducmV2LnhtbERPTYvCMBC9C/sfwix400RR2e0aRRTBk6LuCt6GZmzL&#10;NpPSRFv/vREEb/N4nzOdt7YUN6p94VjDoK9AEKfOFJxp+D2ue18gfEA2WDomDXfyMJ99dKaYGNfw&#10;nm6HkIkYwj5BDXkIVSKlT3Oy6PuuIo7cxdUWQ4R1Jk2NTQy3pRwqNZEWC44NOVa0zCn9P1ythr/t&#10;5XwaqV22suOqca2SbL+l1t3PdvEDIlAb3uKXe2Pi/MFoC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86prBAAAA3QAAAA8AAAAAAAAAAAAAAAAAmAIAAGRycy9kb3du&#10;cmV2LnhtbFBLBQYAAAAABAAEAPUAAACGAwAAAAA=&#10;" filled="f" stroked="f">
                <v:textbox>
                  <w:txbxContent>
                    <w:p w:rsidR="00B00F5C" w:rsidRPr="00012C27" w:rsidRDefault="00B00F5C" w:rsidP="00223BB3">
                      <w:pPr>
                        <w:rPr>
                          <w:sz w:val="16"/>
                          <w:szCs w:val="16"/>
                          <w:rtl/>
                        </w:rPr>
                      </w:pPr>
                      <w:r w:rsidRPr="00012C27">
                        <w:rPr>
                          <w:sz w:val="16"/>
                          <w:szCs w:val="16"/>
                        </w:rPr>
                        <w:t>IN2</w:t>
                      </w:r>
                    </w:p>
                  </w:txbxContent>
                </v:textbox>
              </v:shape>
              <v:shape id="Text Box 320" o:spid="_x0000_s1568" type="#_x0000_t202" style="position:absolute;left:5171;top:11248;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BPAcIA&#10;AADdAAAADwAAAGRycy9kb3ducmV2LnhtbERPS4vCMBC+L/gfwix408THLto1iiiCJ5f1BXsbmrEt&#10;20xKE23990YQ9jYf33Nmi9aW4ka1LxxrGPQVCOLUmYIzDcfDpjcB4QOywdIxabiTh8W88zbDxLiG&#10;f+i2D5mIIewT1JCHUCVS+jQni77vKuLIXVxtMURYZ9LU2MRwW8qhUp/SYsGxIceKVjmlf/ur1XDa&#10;XX7PY/Wdre1H1bhWSbZTqXX3vV1+gQjUhn/xy701cf5gPIL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E8BwgAAAN0AAAAPAAAAAAAAAAAAAAAAAJgCAABkcnMvZG93&#10;bnJldi54bWxQSwUGAAAAAAQABAD1AAAAhwMAAAAA&#10;" filled="f" stroked="f">
                <v:textbox>
                  <w:txbxContent>
                    <w:p w:rsidR="00B00F5C" w:rsidRPr="00012C27" w:rsidRDefault="00B00F5C" w:rsidP="00223BB3">
                      <w:pPr>
                        <w:rPr>
                          <w:sz w:val="16"/>
                          <w:szCs w:val="16"/>
                          <w:rtl/>
                        </w:rPr>
                      </w:pPr>
                      <w:r>
                        <w:rPr>
                          <w:sz w:val="16"/>
                          <w:szCs w:val="16"/>
                        </w:rPr>
                        <w:t>OUT2</w:t>
                      </w:r>
                    </w:p>
                  </w:txbxContent>
                </v:textbox>
              </v:shape>
              <v:shape id="Text Box 321" o:spid="_x0000_s1569" type="#_x0000_t202" style="position:absolute;left:4769;top:10938;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nXdcMA&#10;AADdAAAADwAAAGRycy9kb3ducmV2LnhtbERPTWvCQBC9F/wPyxR6a3YjsdjUVcRS8KRU20JvQ3ZM&#10;QrOzIbtN4r93BcHbPN7nLFajbURPna8da0gTBYK4cKbmUsPX8eN5DsIHZIONY9JwJg+r5eRhgblx&#10;A39SfwiliCHsc9RQhdDmUvqiIos+cS1x5E6usxgi7EppOhxiuG3kVKkXabHm2FBhS5uKir/Dv9Xw&#10;vTv9/mRqX77bWTu4UUm2r1Lrp8dx/QYi0Bju4pt7a+L8NMvg+k08QS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nXdcMAAADdAAAADwAAAAAAAAAAAAAAAACYAgAAZHJzL2Rv&#10;d25yZXYueG1sUEsFBgAAAAAEAAQA9QAAAIgDAAAAAA==&#10;" filled="f" stroked="f">
                <v:textbox>
                  <w:txbxContent>
                    <w:p w:rsidR="00B00F5C" w:rsidRPr="000D1135" w:rsidRDefault="00B00F5C" w:rsidP="00223BB3">
                      <w:r w:rsidRPr="000D1135">
                        <w:t>G</w:t>
                      </w:r>
                    </w:p>
                  </w:txbxContent>
                </v:textbox>
              </v:shape>
            </v:group>
            <v:group id="_x0000_s1534" style="position:absolute;left:8015;top:13175;width:1502;height:1677;mso-width-relative:margin;mso-height-relative:margin" coordorigin="4756,10637" coordsize="1502,1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">
              <v:rect id="Rectangle 317" o:spid="_x0000_s1535" style="position:absolute;left:5043;top:10637;width:1089;height:14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fyMUA&#10;AADdAAAADwAAAGRycy9kb3ducmV2LnhtbERPTWsCMRC9C/6HMIIX0WylFd0aRQqFQoXitoK9Dcm4&#10;u7iZbJNU139vCgVv83ifs1x3thFn8qF2rOBhkoEg1s7UXCr4+nwdz0GEiGywcUwKrhRgver3lpgb&#10;d+EdnYtYihTCIUcFVYxtLmXQFVkME9cSJ+7ovMWYoC+l8XhJ4baR0yybSYs1p4YKW3qpSJ+KX6tg&#10;9DizZn/4ufrv4v2w/5jrzTZopYaDbvMMIlIX7+J/95tJ87PFE/x9k06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Z/IxQAAAN0AAAAPAAAAAAAAAAAAAAAAAJgCAABkcnMv&#10;ZG93bnJldi54bWxQSwUGAAAAAAQABAD1AAAAigMAAAAA&#10;" filled="f" strokeweight="1.5pt">
                <v:textbox>
                  <w:txbxContent>
                    <w:p w:rsidR="00B00F5C" w:rsidRDefault="00B00F5C" w:rsidP="00223BB3">
                      <w:pPr>
                        <w:jc w:val="center"/>
                        <w:rPr>
                          <w:rtl/>
                        </w:rPr>
                      </w:pPr>
                    </w:p>
                    <w:p w:rsidR="00B00F5C" w:rsidRDefault="00B00F5C" w:rsidP="00223BB3">
                      <w:pPr>
                        <w:jc w:val="center"/>
                        <w:rPr>
                          <w:rtl/>
                        </w:rPr>
                      </w:pPr>
                    </w:p>
                    <w:p w:rsidR="00B00F5C" w:rsidRDefault="00B00F5C" w:rsidP="00223BB3">
                      <w:pPr>
                        <w:jc w:val="center"/>
                      </w:pPr>
                    </w:p>
                  </w:txbxContent>
                </v:textbox>
              </v:rect>
              <v:shape id="Text Box 318" o:spid="_x0000_s1536" type="#_x0000_t202" style="position:absolute;left:4800;top:10742;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PQ8MA&#10;AADdAAAADwAAAGRycy9kb3ducmV2LnhtbERPyWrDMBC9F/IPYgK91VJKGmInsgktgZ5amg1yG6yJ&#10;bWKNjKXG7t9XhUJu83jrrIvRtuJGvW8ca5glCgRx6UzDlYbDfvu0BOEDssHWMWn4IQ9FPnlYY2bc&#10;wF9024VKxBD2GWqoQ+gyKX1Zk0WfuI44chfXWwwR9pU0PQ4x3LbyWamFtNhwbKixo9eayuvu22o4&#10;flzOp7n6rN7sSze4UUm2qdT6cT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bPQ8MAAADdAAAADwAAAAAAAAAAAAAAAACYAgAAZHJzL2Rv&#10;d25yZXYueG1sUEsFBgAAAAAEAAQA9QAAAIgDAAAAAA==&#10;" filled="f" stroked="f">
                <v:textbox>
                  <w:txbxContent>
                    <w:p w:rsidR="00B00F5C" w:rsidRPr="00012C27" w:rsidRDefault="00B00F5C" w:rsidP="00223BB3">
                      <w:pPr>
                        <w:rPr>
                          <w:sz w:val="16"/>
                          <w:szCs w:val="16"/>
                        </w:rPr>
                      </w:pPr>
                      <w:r w:rsidRPr="00012C27">
                        <w:rPr>
                          <w:sz w:val="16"/>
                          <w:szCs w:val="16"/>
                        </w:rPr>
                        <w:t>IN1</w:t>
                      </w:r>
                    </w:p>
                  </w:txbxContent>
                </v:textbox>
              </v:shape>
              <v:shape id="Text Box 319" o:spid="_x0000_s1537" type="#_x0000_t202" style="position:absolute;left:4756;top:11726;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pq2MEA&#10;AADdAAAADwAAAGRycy9kb3ducmV2LnhtbERPS4vCMBC+L+x/CLPgbU1WdNVqFFEETy4+wdvQjG3Z&#10;ZlKaaOu/N8LC3ubje8503tpS3Kn2hWMNX10Fgjh1puBMw/Gw/hyB8AHZYOmYNDzIw3z2/jbFxLiG&#10;d3Tfh0zEEPYJashDqBIpfZqTRd91FXHkrq62GCKsM2lqbGK4LWVPqW9pseDYkGNFy5zS3/3Najht&#10;r5dzX/1kKzuoGtcqyXYste58tIsJiEBt+Bf/uTcmzlfjI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KatjBAAAA3QAAAA8AAAAAAAAAAAAAAAAAmAIAAGRycy9kb3du&#10;cmV2LnhtbFBLBQYAAAAABAAEAPUAAACGAwAAAAA=&#10;" filled="f" stroked="f">
                <v:textbox>
                  <w:txbxContent>
                    <w:p w:rsidR="00B00F5C" w:rsidRPr="00012C27" w:rsidRDefault="00B00F5C" w:rsidP="00223BB3">
                      <w:pPr>
                        <w:rPr>
                          <w:sz w:val="16"/>
                          <w:szCs w:val="16"/>
                          <w:rtl/>
                        </w:rPr>
                      </w:pPr>
                      <w:r>
                        <w:rPr>
                          <w:sz w:val="16"/>
                          <w:szCs w:val="16"/>
                        </w:rPr>
                        <w:t>IN3</w:t>
                      </w:r>
                    </w:p>
                  </w:txbxContent>
                </v:textbox>
              </v:shape>
              <v:shape id="Text Box 320" o:spid="_x0000_s1538" type="#_x0000_t202" style="position:absolute;left:5231;top:10751;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X+qsUA&#10;AADdAAAADwAAAGRycy9kb3ducmV2LnhtbESPQWvCQBCF74L/YRmhN921VNHUVcRS6MlitIXehuyY&#10;BLOzIbs16b/vHAq9zfDevPfNZjf4Rt2pi3VgC/OZAUVcBFdzaeFyfp2uQMWE7LAJTBZ+KMJuOx5t&#10;MHOh5xPd81QqCeGYoYUqpTbTOhYVeYyz0BKLdg2dxyRrV2rXYS/hvtGPxiy1x5qlocKWDhUVt/zb&#10;W/g4Xr8+n8x7+eIXbR8Go9mvtbUPk2H/DCrRkP7Nf9dvTvDNWnD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f6qxQAAAN0AAAAPAAAAAAAAAAAAAAAAAJgCAABkcnMv&#10;ZG93bnJldi54bWxQSwUGAAAAAAQABAD1AAAAigMAAAAA&#10;" filled="f" stroked="f">
                <v:textbox>
                  <w:txbxContent>
                    <w:p w:rsidR="00B00F5C" w:rsidRPr="00012C27" w:rsidRDefault="00B00F5C" w:rsidP="00223BB3">
                      <w:pPr>
                        <w:rPr>
                          <w:sz w:val="16"/>
                          <w:szCs w:val="16"/>
                          <w:rtl/>
                        </w:rPr>
                      </w:pPr>
                      <w:r w:rsidRPr="00012C27">
                        <w:rPr>
                          <w:sz w:val="16"/>
                          <w:szCs w:val="16"/>
                        </w:rPr>
                        <w:t>OUT1</w:t>
                      </w:r>
                    </w:p>
                  </w:txbxContent>
                </v:textbox>
              </v:shape>
              <v:shape id="Text Box 321" o:spid="_x0000_s1539" type="#_x0000_t202" style="position:absolute;left:5213;top:11724;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bMcMA&#10;AADdAAAADwAAAGRycy9kb3ducmV2LnhtbERPTWvCQBC9F/oflin01uxWWmmiq4gi9FQxtgVvQ3ZM&#10;QrOzIbsm6b93BcHbPN7nzJejbURPna8da3hNFAjiwpmaSw3fh+3LBwgfkA02jknDP3lYLh4f5pgZ&#10;N/Ce+jyUIoawz1BDFUKbSemLiiz6xLXEkTu5zmKIsCul6XCI4baRE6Wm0mLNsaHCltYVFX/52Wr4&#10;+Todf9/UrtzY93Zwo5JsU6n189O4moEINIa7+Ob+NHG+SlO4fhNPk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lbMcMAAADdAAAADwAAAAAAAAAAAAAAAACYAgAAZHJzL2Rv&#10;d25yZXYueG1sUEsFBgAAAAAEAAQA9QAAAIgDAAAAAA==&#10;" filled="f" stroked="f">
                <v:textbox>
                  <w:txbxContent>
                    <w:p w:rsidR="00B00F5C" w:rsidRPr="00012C27" w:rsidRDefault="00B00F5C" w:rsidP="00223BB3">
                      <w:pPr>
                        <w:rPr>
                          <w:sz w:val="16"/>
                          <w:szCs w:val="16"/>
                        </w:rPr>
                      </w:pPr>
                      <w:r>
                        <w:rPr>
                          <w:sz w:val="16"/>
                          <w:szCs w:val="16"/>
                        </w:rPr>
                        <w:t>OUT3</w:t>
                      </w:r>
                    </w:p>
                  </w:txbxContent>
                </v:textbox>
              </v:shape>
              <v:shape id="Text Box 319" o:spid="_x0000_s1540" type="#_x0000_t202" style="position:absolute;left:4756;top:11234;width:744;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otsUA&#10;AADdAAAADwAAAGRycy9kb3ducmV2LnhtbESPT2vCQBDF74V+h2UKvdVdSxUbXUUsgieLfyp4G7Jj&#10;EszOhuxq4rfvHAq9zfDevPeb2aL3tbpTG6vAFoYDA4o4D67iwsLxsH6bgIoJ2WEdmCw8KMJi/vw0&#10;w8yFjnd036dCSQjHDC2UKTWZ1jEvyWMchIZYtEtoPSZZ20K7FjsJ97V+N2asPVYsDSU2tCopv+5v&#10;3sLP9nI+fZjv4suPmi70RrP/1Na+vvTLKahEffo3/11vnOAPjfDLNzKC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Gi2xQAAAN0AAAAPAAAAAAAAAAAAAAAAAJgCAABkcnMv&#10;ZG93bnJldi54bWxQSwUGAAAAAAQABAD1AAAAigMAAAAA&#10;" filled="f" stroked="f">
                <v:textbox>
                  <w:txbxContent>
                    <w:p w:rsidR="00B00F5C" w:rsidRPr="00012C27" w:rsidRDefault="00B00F5C" w:rsidP="00223BB3">
                      <w:pPr>
                        <w:rPr>
                          <w:sz w:val="16"/>
                          <w:szCs w:val="16"/>
                          <w:rtl/>
                        </w:rPr>
                      </w:pPr>
                      <w:r w:rsidRPr="00012C27">
                        <w:rPr>
                          <w:sz w:val="16"/>
                          <w:szCs w:val="16"/>
                        </w:rPr>
                        <w:t>IN2</w:t>
                      </w:r>
                    </w:p>
                  </w:txbxContent>
                </v:textbox>
              </v:shape>
              <v:shape id="Text Box 320" o:spid="_x0000_s1541" type="#_x0000_t202" style="position:absolute;left:5263;top:11234;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TNLcMA&#10;AADdAAAADwAAAGRycy9kb3ducmV2LnhtbERPTWvCQBC9F/oflin01uxGWmlTN0EUoaeK2grehuyY&#10;hGZnQ3Y16b93BcHbPN7nzIrRtuJMvW8ca0gTBYK4dKbhSsPPbvXyDsIHZIOtY9LwTx6K/PFhhplx&#10;A2/ovA2ViCHsM9RQh9BlUvqyJos+cR1x5I6utxgi7CtpehxiuG3lRKmptNhwbKixo0VN5d/2ZDX8&#10;fh8P+1e1rpb2rRvcqCTbD6n189M4/wQRaAx38c39ZeL8VKV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TNLcMAAADdAAAADwAAAAAAAAAAAAAAAACYAgAAZHJzL2Rv&#10;d25yZXYueG1sUEsFBgAAAAAEAAQA9QAAAIgDAAAAAA==&#10;" filled="f" stroked="f">
                <v:textbox>
                  <w:txbxContent>
                    <w:p w:rsidR="00B00F5C" w:rsidRPr="00012C27" w:rsidRDefault="00B00F5C" w:rsidP="00223BB3">
                      <w:pPr>
                        <w:rPr>
                          <w:sz w:val="16"/>
                          <w:szCs w:val="16"/>
                          <w:rtl/>
                        </w:rPr>
                      </w:pPr>
                      <w:r>
                        <w:rPr>
                          <w:sz w:val="16"/>
                          <w:szCs w:val="16"/>
                        </w:rPr>
                        <w:t>OUT2</w:t>
                      </w:r>
                    </w:p>
                  </w:txbxContent>
                </v:textbox>
              </v:shape>
              <v:shape id="Text Box 321" o:spid="_x0000_s1542" type="#_x0000_t202" style="position:absolute;left:4757;top:10924;width:995;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ZTWsMA&#10;AADdAAAADwAAAGRycy9kb3ducmV2LnhtbERPTWvCQBC9C/0Pywi9md1IFU2zhqIUerKordDbkB2T&#10;YHY2ZLcm/ffdQsHbPN7n5MVoW3Gj3jeONaSJAkFcOtNwpeHj9DpbgfAB2WDrmDT8kIdi8zDJMTNu&#10;4APdjqESMYR9hhrqELpMSl/WZNEnriOO3MX1FkOEfSVNj0MMt62cK7WUFhuODTV2tK2pvB6/rYbP&#10;/eXr/KTeq51ddIMblWS7llo/TseXZxCBxnAX/7vfTJyfqj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ZTWsMAAADdAAAADwAAAAAAAAAAAAAAAACYAgAAZHJzL2Rv&#10;d25yZXYueG1sUEsFBgAAAAAEAAQA9QAAAIgDAAAAAA==&#10;" filled="f" stroked="f">
                <v:textbox>
                  <w:txbxContent>
                    <w:p w:rsidR="00B00F5C" w:rsidRPr="000D1135" w:rsidRDefault="00B00F5C" w:rsidP="00223BB3">
                      <w:r w:rsidRPr="000D1135">
                        <w:t>G</w:t>
                      </w:r>
                    </w:p>
                  </w:txbxContent>
                </v:textbox>
              </v:shape>
            </v:group>
            <w10:wrap type="none"/>
            <w10:anchorlock/>
          </v:group>
        </w:pict>
      </w:r>
    </w:p>
    <w:p w:rsidR="00223BB3" w:rsidRDefault="00223BB3" w:rsidP="003A7B39">
      <w:pPr>
        <w:ind w:left="368" w:right="709"/>
        <w:jc w:val="both"/>
        <w:rPr>
          <w:rFonts w:cs="David"/>
          <w:rtl/>
        </w:rPr>
      </w:pPr>
      <w:r>
        <w:rPr>
          <w:rFonts w:cs="David" w:hint="cs"/>
          <w:rtl/>
        </w:rPr>
        <w:t xml:space="preserve">המבנה הפנימי של </w:t>
      </w:r>
      <w:r>
        <w:rPr>
          <w:rFonts w:cs="David" w:hint="cs"/>
        </w:rPr>
        <w:t>G</w:t>
      </w:r>
      <w:r>
        <w:rPr>
          <w:rFonts w:cs="David" w:hint="cs"/>
          <w:rtl/>
        </w:rPr>
        <w:t xml:space="preserve"> ידוע מסעיף קודם. ה</w:t>
      </w:r>
      <w:r w:rsidR="003A7B39">
        <w:rPr>
          <w:rFonts w:cs="David" w:hint="cs"/>
          <w:rtl/>
        </w:rPr>
        <w:t xml:space="preserve">חיבורים בין היחידות אינם ידועים </w:t>
      </w:r>
      <w:r>
        <w:rPr>
          <w:rFonts w:cs="David" w:hint="cs"/>
          <w:rtl/>
        </w:rPr>
        <w:t xml:space="preserve">במדויק. </w:t>
      </w:r>
    </w:p>
    <w:p w:rsidR="00223BB3" w:rsidRPr="00547B7B" w:rsidRDefault="00790EE6" w:rsidP="00223BB3">
      <w:pPr>
        <w:ind w:left="368"/>
        <w:jc w:val="both"/>
        <w:rPr>
          <w:rFonts w:cs="David"/>
        </w:rPr>
      </w:pPr>
      <w:r>
        <w:rPr>
          <w:rFonts w:cs="David"/>
          <w:noProof/>
        </w:rPr>
        <w:pict>
          <v:rect id="מלבן 1029" o:spid="_x0000_s1533" style="position:absolute;left:0;text-align:left;margin-left:-14.85pt;margin-top:-15.9pt;width:100.05pt;height:27.7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">
            <v:textbox style="mso-next-textbox:#מלבן 1029" inset=".5mm,2.3mm,.5mm,.3mm">
              <w:txbxContent>
                <w:p w:rsidR="00B00F5C" w:rsidRPr="00A92122" w:rsidRDefault="00B00F5C" w:rsidP="00223BB3">
                  <w:pPr>
                    <w:bidi w:val="0"/>
                  </w:pPr>
                  <w:proofErr w:type="spellStart"/>
                  <w:r w:rsidRPr="00A92122">
                    <w:t>T</w:t>
                  </w:r>
                  <w:r w:rsidRPr="00A92122">
                    <w:rPr>
                      <w:vertAlign w:val="subscript"/>
                    </w:rPr>
                    <w:t>min</w:t>
                  </w:r>
                  <w:proofErr w:type="spellEnd"/>
                  <w:r w:rsidRPr="00A92122">
                    <w:t xml:space="preserve"> =</w:t>
                  </w:r>
                  <w:r w:rsidRPr="00A92122">
                    <w:tab/>
                  </w:r>
                  <w:r w:rsidRPr="00A92122">
                    <w:tab/>
                    <w:t>ns</w:t>
                  </w:r>
                </w:p>
              </w:txbxContent>
            </v:textbox>
          </v:rect>
        </w:pict>
      </w:r>
      <w:r w:rsidR="00223BB3" w:rsidRPr="00547B7B">
        <w:rPr>
          <w:rFonts w:cs="David" w:hint="cs"/>
          <w:rtl/>
        </w:rPr>
        <w:t xml:space="preserve">מהו זמן מחזור השעון המינימאלי המבטיח עבודה תקינה של מערכת כזו?     </w:t>
      </w:r>
    </w:p>
    <w:p w:rsidR="00223BB3" w:rsidRPr="00547B7B" w:rsidRDefault="00223BB3" w:rsidP="00223BB3">
      <w:pPr>
        <w:jc w:val="both"/>
        <w:rPr>
          <w:rFonts w:cs="David"/>
          <w:rtl/>
        </w:rPr>
      </w:pPr>
    </w:p>
    <w:p w:rsidR="00223BB3" w:rsidRDefault="00790EE6" w:rsidP="00223BB3">
      <w:pPr>
        <w:spacing w:after="160" w:line="259" w:lineRule="auto"/>
        <w:rPr>
          <w:rtl/>
        </w:rPr>
      </w:pPr>
      <w:r>
        <w:rPr>
          <w:noProof/>
          <w:rtl/>
        </w:rPr>
        <w:pict>
          <v:group id="_x0000_s1834" style="position:absolute;left:0;text-align:left;margin-left:0;margin-top:15.75pt;width:233.55pt;height:24.6pt;z-index:251687936;mso-position-horizontal:center"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">
            <v:rect id="Rectangle 258" o:spid="_x0000_s1835" style="position:absolute;left:4178;width:49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rect id="Rectangle 259" o:spid="_x0000_s1836" style="position:absolute;width:417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textbox>
                <w:txbxContent>
                  <w:p w:rsidR="00A75677" w:rsidRDefault="00A75677" w:rsidP="00A75677">
                    <w:pPr>
                      <w:rPr>
                        <w:rtl/>
                      </w:rPr>
                    </w:pPr>
                    <w:r>
                      <w:rPr>
                        <w:rFonts w:cs="David" w:hint="cs"/>
                        <w:b/>
                        <w:bCs/>
                        <w:u w:val="single"/>
                        <w:rtl/>
                      </w:rPr>
                      <w:t xml:space="preserve">אני בוחרת לא לענות על השאלה ולקבל </w:t>
                    </w:r>
                    <w:r>
                      <w:rPr>
                        <w:rFonts w:cs="David"/>
                        <w:b/>
                        <w:bCs/>
                        <w:u w:val="single"/>
                      </w:rPr>
                      <w:t>2</w:t>
                    </w:r>
                    <w:r>
                      <w:rPr>
                        <w:rFonts w:cs="David" w:hint="cs"/>
                        <w:b/>
                        <w:bCs/>
                        <w:u w:val="single"/>
                        <w:rtl/>
                      </w:rPr>
                      <w:t xml:space="preserve"> נקודות</w:t>
                    </w:r>
                  </w:p>
                </w:txbxContent>
              </v:textbox>
            </v:rect>
          </v:group>
        </w:pict>
      </w:r>
    </w:p>
    <w:p w:rsidR="000703A1" w:rsidRDefault="000703A1" w:rsidP="000703A1">
      <w:pPr>
        <w:pStyle w:val="1"/>
        <w:rPr>
          <w:rtl/>
        </w:rPr>
      </w:pPr>
      <w:r>
        <w:lastRenderedPageBreak/>
        <w:t>8</w:t>
      </w:r>
      <w:r w:rsidR="003A7B39">
        <w:rPr>
          <w:rFonts w:hint="cs"/>
          <w:rtl/>
        </w:rPr>
        <w:t xml:space="preserve"> - </w:t>
      </w:r>
      <w:r>
        <w:rPr>
          <w:rFonts w:hint="cs"/>
          <w:rtl/>
        </w:rPr>
        <w:t>משטר סטטי</w:t>
      </w:r>
    </w:p>
    <w:p w:rsidR="000703A1" w:rsidRDefault="000703A1" w:rsidP="000703A1">
      <w:pPr>
        <w:rPr>
          <w:rtl/>
        </w:rPr>
      </w:pPr>
      <w:r>
        <w:rPr>
          <w:rFonts w:hint="cs"/>
          <w:rtl/>
        </w:rPr>
        <w:t>את התשובות לסעיפים בשאלה זו יש למלא בטבלה שבסופה.</w:t>
      </w:r>
    </w:p>
    <w:p w:rsidR="000703A1" w:rsidRDefault="000703A1" w:rsidP="000703A1">
      <w:pPr>
        <w:rPr>
          <w:rtl/>
        </w:rPr>
      </w:pPr>
      <w:r>
        <w:rPr>
          <w:rFonts w:hint="cs"/>
          <w:rtl/>
        </w:rPr>
        <w:t xml:space="preserve">בכל סעיף יוגדר רכיב חשמלי עם פונקציה מעבר סטטית ידועה. בכל סעיף קבעו האם הרכיב מהווה פונקציה בוליאנית כלשהי תחת משטר סטטי כלשהו. אם כן ציינו מה השער ומה המשטר, אם לא סמנו </w:t>
      </w:r>
      <w:r>
        <w:t>XXX</w:t>
      </w:r>
      <w:r>
        <w:rPr>
          <w:rFonts w:hint="cs"/>
          <w:rtl/>
        </w:rPr>
        <w:t xml:space="preserve"> בכל התאים שבשורה.</w:t>
      </w:r>
    </w:p>
    <w:p w:rsidR="000703A1" w:rsidRPr="00271599" w:rsidRDefault="000703A1" w:rsidP="000703A1">
      <w:pPr>
        <w:rPr>
          <w:rtl/>
        </w:rPr>
      </w:pPr>
    </w:p>
    <w:p w:rsidR="000703A1" w:rsidRDefault="000703A1" w:rsidP="000703A1">
      <w:pPr>
        <w:pStyle w:val="a7"/>
        <w:numPr>
          <w:ilvl w:val="0"/>
          <w:numId w:val="9"/>
        </w:numPr>
        <w:bidi/>
        <w:rPr>
          <w:rtl/>
        </w:rPr>
      </w:pPr>
      <w:r>
        <w:rPr>
          <w:rFonts w:hint="cs"/>
          <w:rtl/>
        </w:rPr>
        <w:t xml:space="preserve">נגדיר רכיב אנלוגי </w:t>
      </w:r>
      <w:r w:rsidRPr="003E0C86">
        <w:rPr>
          <w:position w:val="-4"/>
        </w:rPr>
        <w:object w:dxaOrig="240" w:dyaOrig="260">
          <v:shape id="_x0000_i1049" type="#_x0000_t75" style="width:12pt;height:13.5pt" o:ole="">
            <v:imagedata r:id="rId53" o:title=""/>
          </v:shape>
          <o:OLEObject Type="Embed" ProgID="Equation.DSMT4" ShapeID="_x0000_i1049" DrawAspect="Content" ObjectID="_1500043127" r:id="rId54"/>
        </w:object>
      </w:r>
      <w:r>
        <w:rPr>
          <w:rFonts w:hint="cs"/>
          <w:rtl/>
        </w:rPr>
        <w:t xml:space="preserve"> בעל כניסה אחת ויציאה אחת </w:t>
      </w:r>
      <w:proofErr w:type="spellStart"/>
      <w:r>
        <w:rPr>
          <w:rFonts w:hint="cs"/>
          <w:rtl/>
        </w:rPr>
        <w:t>שפונקצית</w:t>
      </w:r>
      <w:proofErr w:type="spellEnd"/>
      <w:r>
        <w:rPr>
          <w:rFonts w:hint="cs"/>
          <w:rtl/>
        </w:rPr>
        <w:t xml:space="preserve"> המעבר הסטטית שלו </w:t>
      </w:r>
      <w:r w:rsidRPr="003E0C86">
        <w:rPr>
          <w:position w:val="-50"/>
        </w:rPr>
        <w:object w:dxaOrig="2940" w:dyaOrig="1120">
          <v:shape id="_x0000_i1050" type="#_x0000_t75" style="width:147pt;height:55.5pt" o:ole="">
            <v:imagedata r:id="rId55" o:title=""/>
          </v:shape>
          <o:OLEObject Type="Embed" ProgID="Equation.DSMT4" ShapeID="_x0000_i1050" DrawAspect="Content" ObjectID="_1500043128" r:id="rId56"/>
        </w:object>
      </w:r>
      <w:r>
        <w:rPr>
          <w:rFonts w:hint="cs"/>
          <w:rtl/>
        </w:rPr>
        <w:t>.</w:t>
      </w:r>
    </w:p>
    <w:p w:rsidR="000703A1" w:rsidRDefault="000703A1" w:rsidP="000703A1">
      <w:pPr>
        <w:pStyle w:val="a7"/>
        <w:numPr>
          <w:ilvl w:val="0"/>
          <w:numId w:val="9"/>
        </w:numPr>
        <w:bidi/>
        <w:rPr>
          <w:rtl/>
        </w:rPr>
      </w:pPr>
      <w:r>
        <w:rPr>
          <w:rFonts w:hint="cs"/>
          <w:rtl/>
        </w:rPr>
        <w:t xml:space="preserve">נגדיר רכיב אנלוגי </w:t>
      </w:r>
      <w:r w:rsidRPr="003E0C86">
        <w:rPr>
          <w:position w:val="-4"/>
        </w:rPr>
        <w:object w:dxaOrig="240" w:dyaOrig="260">
          <v:shape id="_x0000_i1051" type="#_x0000_t75" style="width:12pt;height:13.5pt" o:ole="">
            <v:imagedata r:id="rId57" o:title=""/>
          </v:shape>
          <o:OLEObject Type="Embed" ProgID="Equation.DSMT4" ShapeID="_x0000_i1051" DrawAspect="Content" ObjectID="_1500043129" r:id="rId58"/>
        </w:object>
      </w:r>
      <w:r>
        <w:rPr>
          <w:rFonts w:hint="cs"/>
          <w:rtl/>
        </w:rPr>
        <w:t xml:space="preserve"> בעל כניסה אחת ויציאה אחת </w:t>
      </w:r>
      <w:proofErr w:type="spellStart"/>
      <w:r>
        <w:rPr>
          <w:rFonts w:hint="cs"/>
          <w:rtl/>
        </w:rPr>
        <w:t>שפונקצית</w:t>
      </w:r>
      <w:proofErr w:type="spellEnd"/>
      <w:r>
        <w:rPr>
          <w:rFonts w:hint="cs"/>
          <w:rtl/>
        </w:rPr>
        <w:t xml:space="preserve"> המעבר הסטטית שלו </w:t>
      </w:r>
      <w:r w:rsidRPr="003E0C86">
        <w:rPr>
          <w:position w:val="-14"/>
        </w:rPr>
        <w:object w:dxaOrig="1280" w:dyaOrig="400">
          <v:shape id="_x0000_i1052" type="#_x0000_t75" style="width:63.75pt;height:20.25pt" o:ole="">
            <v:imagedata r:id="rId59" o:title=""/>
          </v:shape>
          <o:OLEObject Type="Embed" ProgID="Equation.DSMT4" ShapeID="_x0000_i1052" DrawAspect="Content" ObjectID="_1500043130" r:id="rId60"/>
        </w:object>
      </w:r>
      <w:r>
        <w:rPr>
          <w:rFonts w:hint="cs"/>
          <w:rtl/>
        </w:rPr>
        <w:t>.</w:t>
      </w:r>
    </w:p>
    <w:p w:rsidR="000703A1" w:rsidRDefault="000703A1" w:rsidP="000703A1">
      <w:pPr>
        <w:pStyle w:val="a7"/>
        <w:numPr>
          <w:ilvl w:val="0"/>
          <w:numId w:val="9"/>
        </w:numPr>
        <w:bidi/>
        <w:rPr>
          <w:rtl/>
        </w:rPr>
      </w:pPr>
      <w:r>
        <w:rPr>
          <w:rFonts w:hint="cs"/>
          <w:rtl/>
        </w:rPr>
        <w:t xml:space="preserve">נגדיר כעת את הרכיב </w:t>
      </w:r>
      <w:r w:rsidRPr="003E0C86">
        <w:rPr>
          <w:position w:val="-6"/>
        </w:rPr>
        <w:object w:dxaOrig="240" w:dyaOrig="279">
          <v:shape id="_x0000_i1053" type="#_x0000_t75" style="width:12pt;height:13.5pt" o:ole="">
            <v:imagedata r:id="rId61" o:title=""/>
          </v:shape>
          <o:OLEObject Type="Embed" ProgID="Equation.DSMT4" ShapeID="_x0000_i1053" DrawAspect="Content" ObjectID="_1500043131" r:id="rId62"/>
        </w:object>
      </w:r>
      <w:r>
        <w:rPr>
          <w:rFonts w:hint="cs"/>
          <w:rtl/>
        </w:rPr>
        <w:t xml:space="preserve"> כשרשור שני הרכיבים </w:t>
      </w:r>
      <w:r w:rsidRPr="003E0C86">
        <w:rPr>
          <w:position w:val="-10"/>
        </w:rPr>
        <w:object w:dxaOrig="480" w:dyaOrig="320">
          <v:shape id="_x0000_i1054" type="#_x0000_t75" style="width:24pt;height:16.5pt" o:ole="">
            <v:imagedata r:id="rId63" o:title=""/>
          </v:shape>
          <o:OLEObject Type="Embed" ProgID="Equation.DSMT4" ShapeID="_x0000_i1054" DrawAspect="Content" ObjectID="_1500043132" r:id="rId64"/>
        </w:object>
      </w:r>
      <w:r>
        <w:rPr>
          <w:rFonts w:hint="cs"/>
          <w:rtl/>
        </w:rPr>
        <w:t xml:space="preserve"> באופן הבא:</w:t>
      </w:r>
    </w:p>
    <w:p w:rsidR="000703A1" w:rsidRDefault="00790EE6" w:rsidP="000703A1">
      <w:pPr>
        <w:rPr>
          <w:rtl/>
        </w:rPr>
      </w:pPr>
      <w:r>
        <w:rPr>
          <w:noProof/>
          <w:rtl/>
        </w:rPr>
        <w:pict>
          <v:shape id="Text Box 6" o:spid="_x0000_s1586" type="#_x0000_t202" style="position:absolute;left:0;text-align:left;margin-left:139pt;margin-top:17.85pt;width:43pt;height:30.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" fillcolor="white [3201]" strokeweight=".5pt">
            <v:textbox style="mso-next-textbox:#Text Box 6">
              <w:txbxContent>
                <w:p w:rsidR="00B00F5C" w:rsidRDefault="00B00F5C" w:rsidP="000703A1">
                  <w:r>
                    <w:t>B</w:t>
                  </w:r>
                </w:p>
              </w:txbxContent>
            </v:textbox>
          </v:shape>
        </w:pict>
      </w:r>
      <w:r>
        <w:rPr>
          <w:noProof/>
          <w:rtl/>
        </w:rPr>
        <w:pict>
          <v:shape id="Text Box 5" o:spid="_x0000_s1585" type="#_x0000_t202" style="position:absolute;left:0;text-align:left;margin-left:216.5pt;margin-top:17.85pt;width:43pt;height:30.5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" fillcolor="white [3201]" strokeweight=".5pt">
            <v:textbox style="mso-next-textbox:#Text Box 5">
              <w:txbxContent>
                <w:p w:rsidR="00B00F5C" w:rsidRDefault="00B00F5C" w:rsidP="000703A1">
                  <w:r>
                    <w:t>A</w:t>
                  </w:r>
                </w:p>
              </w:txbxContent>
            </v:textbox>
          </v:shape>
        </w:pict>
      </w:r>
      <w:r>
        <w:rPr>
          <w:noProof/>
          <w:rtl/>
        </w:rPr>
        <w:pict>
          <v:rect id="Rectangle 1" o:spid="_x0000_s1584" style="position:absolute;left:0;text-align:left;margin-left:96.5pt;margin-top:.85pt;width:196.5pt;height:68.5pt;z-index:25166438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" filled="f" strokecolor="black [3213]" strokeweight="2pt"/>
        </w:pict>
      </w:r>
    </w:p>
    <w:p w:rsidR="000703A1" w:rsidRDefault="00790EE6" w:rsidP="000703A1">
      <w:pPr>
        <w:rPr>
          <w:rtl/>
        </w:rPr>
      </w:pPr>
      <w:r>
        <w:rPr>
          <w:noProof/>
          <w:rtl/>
        </w:rPr>
        <w:pict>
          <v:shape id="Straight Arrow Connector 11" o:spid="_x0000_s1591" type="#_x0000_t32" style="position:absolute;left:0;text-align:left;margin-left:294pt;margin-top:7.8pt;width:34.5pt;height:0;z-index:25167155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" strokecolor="black [3213]">
            <v:stroke endarrow="open"/>
          </v:shape>
        </w:pict>
      </w:r>
      <w:r>
        <w:rPr>
          <w:noProof/>
          <w:rtl/>
        </w:rPr>
        <w:pict>
          <v:shape id="Straight Arrow Connector 10" o:spid="_x0000_s1590" type="#_x0000_t32" style="position:absolute;left:0;text-align:left;margin-left:259.5pt;margin-top:7.8pt;width:34.5pt;height:0;z-index:25167052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" strokecolor="black [3213]">
            <v:stroke endarrow="open"/>
          </v:shape>
        </w:pict>
      </w:r>
      <w:r>
        <w:rPr>
          <w:noProof/>
          <w:rtl/>
        </w:rPr>
        <w:pict>
          <v:shape id="Straight Arrow Connector 9" o:spid="_x0000_s1589" type="#_x0000_t32" style="position:absolute;left:0;text-align:left;margin-left:182pt;margin-top:8.8pt;width:34.5pt;height:0;z-index:25166950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" strokecolor="black [3213]">
            <v:stroke endarrow="open"/>
          </v:shape>
        </w:pict>
      </w:r>
      <w:r>
        <w:rPr>
          <w:noProof/>
          <w:rtl/>
        </w:rPr>
        <w:pict>
          <v:shape id="Straight Arrow Connector 8" o:spid="_x0000_s1588" type="#_x0000_t32" style="position:absolute;left:0;text-align:left;margin-left:90pt;margin-top:8.8pt;width:49pt;height: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" strokecolor="black [3213]">
            <v:stroke endarrow="open"/>
          </v:shape>
        </w:pict>
      </w:r>
      <w:r>
        <w:rPr>
          <w:noProof/>
          <w:rtl/>
        </w:rPr>
        <w:pict>
          <v:shape id="Straight Arrow Connector 7" o:spid="_x0000_s1587" type="#_x0000_t32" style="position:absolute;left:0;text-align:left;margin-left:50pt;margin-top:8.8pt;width:49pt;height:0;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" strokecolor="black [3213]">
            <v:stroke endarrow="open"/>
          </v:shape>
        </w:pict>
      </w:r>
    </w:p>
    <w:p w:rsidR="000703A1" w:rsidRDefault="000703A1" w:rsidP="000703A1">
      <w:pPr>
        <w:rPr>
          <w:rtl/>
        </w:rPr>
      </w:pPr>
    </w:p>
    <w:p w:rsidR="000703A1" w:rsidRDefault="000703A1" w:rsidP="000703A1">
      <w:pPr>
        <w:rPr>
          <w:rtl/>
        </w:rPr>
      </w:pPr>
    </w:p>
    <w:p w:rsidR="000703A1" w:rsidRDefault="000703A1" w:rsidP="000703A1">
      <w:pPr>
        <w:pStyle w:val="a7"/>
        <w:numPr>
          <w:ilvl w:val="0"/>
          <w:numId w:val="9"/>
        </w:numPr>
        <w:bidi/>
        <w:rPr>
          <w:rtl/>
        </w:rPr>
      </w:pPr>
      <w:r>
        <w:rPr>
          <w:rFonts w:hint="cs"/>
          <w:rtl/>
        </w:rPr>
        <w:t xml:space="preserve">נגדיר כעת את הרכיב </w:t>
      </w:r>
      <w:r w:rsidRPr="003E0C86">
        <w:rPr>
          <w:position w:val="-4"/>
        </w:rPr>
        <w:object w:dxaOrig="260" w:dyaOrig="260">
          <v:shape id="_x0000_i1055" type="#_x0000_t75" style="width:13.5pt;height:13.5pt" o:ole="">
            <v:imagedata r:id="rId65" o:title=""/>
          </v:shape>
          <o:OLEObject Type="Embed" ProgID="Equation.DSMT4" ShapeID="_x0000_i1055" DrawAspect="Content" ObjectID="_1500043133" r:id="rId66"/>
        </w:object>
      </w:r>
      <w:r>
        <w:rPr>
          <w:rFonts w:hint="cs"/>
          <w:rtl/>
        </w:rPr>
        <w:t xml:space="preserve"> כשרשור שני הרכיבים </w:t>
      </w:r>
      <w:r w:rsidRPr="003E0C86">
        <w:rPr>
          <w:position w:val="-10"/>
        </w:rPr>
        <w:object w:dxaOrig="480" w:dyaOrig="320">
          <v:shape id="_x0000_i1056" type="#_x0000_t75" style="width:24pt;height:16.5pt" o:ole="">
            <v:imagedata r:id="rId63" o:title=""/>
          </v:shape>
          <o:OLEObject Type="Embed" ProgID="Equation.DSMT4" ShapeID="_x0000_i1056" DrawAspect="Content" ObjectID="_1500043134" r:id="rId67"/>
        </w:object>
      </w:r>
      <w:r>
        <w:rPr>
          <w:rFonts w:hint="cs"/>
          <w:rtl/>
        </w:rPr>
        <w:t xml:space="preserve"> באופן הבא:</w:t>
      </w:r>
    </w:p>
    <w:p w:rsidR="000703A1" w:rsidRDefault="00790EE6" w:rsidP="000703A1">
      <w:pPr>
        <w:rPr>
          <w:rtl/>
        </w:rPr>
      </w:pPr>
      <w:r>
        <w:rPr>
          <w:noProof/>
          <w:rtl/>
        </w:rPr>
        <w:pict>
          <v:shape id="Text Box 12" o:spid="_x0000_s1594" type="#_x0000_t202" style="position:absolute;left:0;text-align:left;margin-left:139pt;margin-top:17.85pt;width:43pt;height:30.5pt;z-index:2516746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" fillcolor="white [3201]" strokeweight=".5pt">
            <v:textbox style="mso-next-textbox:#Text Box 12">
              <w:txbxContent>
                <w:p w:rsidR="00B00F5C" w:rsidRDefault="00B00F5C" w:rsidP="000703A1">
                  <w:r>
                    <w:t>A</w:t>
                  </w:r>
                </w:p>
              </w:txbxContent>
            </v:textbox>
          </v:shape>
        </w:pict>
      </w:r>
      <w:r>
        <w:rPr>
          <w:noProof/>
          <w:rtl/>
        </w:rPr>
        <w:pict>
          <v:shape id="Text Box 13" o:spid="_x0000_s1593" type="#_x0000_t202" style="position:absolute;left:0;text-align:left;margin-left:216.5pt;margin-top:17.85pt;width:43pt;height:30.5pt;z-index:251673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" fillcolor="white [3201]" strokeweight=".5pt">
            <v:textbox style="mso-next-textbox:#Text Box 13">
              <w:txbxContent>
                <w:p w:rsidR="00B00F5C" w:rsidRDefault="00B00F5C" w:rsidP="000703A1">
                  <w:r>
                    <w:t>B</w:t>
                  </w:r>
                </w:p>
              </w:txbxContent>
            </v:textbox>
          </v:shape>
        </w:pict>
      </w:r>
      <w:r>
        <w:rPr>
          <w:noProof/>
          <w:rtl/>
        </w:rPr>
        <w:pict>
          <v:rect id="Rectangle 14" o:spid="_x0000_s1592" style="position:absolute;left:0;text-align:left;margin-left:96.5pt;margin-top:.85pt;width:196.5pt;height:68.5pt;z-index:2516725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" filled="f" strokecolor="black [3213]" strokeweight="2pt"/>
        </w:pict>
      </w:r>
    </w:p>
    <w:p w:rsidR="000703A1" w:rsidRDefault="00790EE6" w:rsidP="000703A1">
      <w:pPr>
        <w:rPr>
          <w:rtl/>
        </w:rPr>
      </w:pPr>
      <w:r>
        <w:rPr>
          <w:noProof/>
          <w:rtl/>
        </w:rPr>
        <w:pict>
          <v:shape id="Straight Arrow Connector 15" o:spid="_x0000_s1599" type="#_x0000_t32" style="position:absolute;left:0;text-align:left;margin-left:294pt;margin-top:7.8pt;width:34.5pt;height:0;z-index:25167974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" strokecolor="black [3213]">
            <v:stroke endarrow="open"/>
          </v:shape>
        </w:pict>
      </w:r>
      <w:r>
        <w:rPr>
          <w:noProof/>
          <w:rtl/>
        </w:rPr>
        <w:pict>
          <v:shape id="Straight Arrow Connector 16" o:spid="_x0000_s1598" type="#_x0000_t32" style="position:absolute;left:0;text-align:left;margin-left:259.5pt;margin-top:7.8pt;width:34.5pt;height:0;z-index:25167872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" strokecolor="black [3213]">
            <v:stroke endarrow="open"/>
          </v:shape>
        </w:pict>
      </w:r>
      <w:r>
        <w:rPr>
          <w:noProof/>
          <w:rtl/>
        </w:rPr>
        <w:pict>
          <v:shape id="Straight Arrow Connector 17" o:spid="_x0000_s1597" type="#_x0000_t32" style="position:absolute;left:0;text-align:left;margin-left:182pt;margin-top:8.8pt;width:34.5pt;height:0;z-index:25167769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" strokecolor="black [3213]">
            <v:stroke endarrow="open"/>
          </v:shape>
        </w:pict>
      </w:r>
      <w:r>
        <w:rPr>
          <w:noProof/>
          <w:rtl/>
        </w:rPr>
        <w:pict>
          <v:shape id="Straight Arrow Connector 18" o:spid="_x0000_s1596" type="#_x0000_t32" style="position:absolute;left:0;text-align:left;margin-left:90pt;margin-top:8.8pt;width:49pt;height:0;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" strokecolor="black [3213]">
            <v:stroke endarrow="open"/>
          </v:shape>
        </w:pict>
      </w:r>
      <w:r>
        <w:rPr>
          <w:noProof/>
          <w:rtl/>
        </w:rPr>
        <w:pict>
          <v:shape id="Straight Arrow Connector 19" o:spid="_x0000_s1595" type="#_x0000_t32" style="position:absolute;left:0;text-align:left;margin-left:50pt;margin-top:8.8pt;width:49pt;height:0;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" strokecolor="black [3213]">
            <v:stroke endarrow="open"/>
          </v:shape>
        </w:pict>
      </w:r>
    </w:p>
    <w:p w:rsidR="000703A1" w:rsidRDefault="000703A1" w:rsidP="000703A1">
      <w:pPr>
        <w:rPr>
          <w:rtl/>
        </w:rPr>
      </w:pPr>
    </w:p>
    <w:p w:rsidR="000703A1" w:rsidRDefault="000703A1" w:rsidP="000703A1">
      <w:pPr>
        <w:rPr>
          <w:rtl/>
        </w:rPr>
      </w:pPr>
    </w:p>
    <w:p w:rsidR="000703A1" w:rsidRDefault="000703A1" w:rsidP="000703A1">
      <w:pPr>
        <w:rPr>
          <w:rtl/>
        </w:rPr>
      </w:pPr>
    </w:p>
    <w:tbl>
      <w:tblPr>
        <w:tblStyle w:val="a8"/>
        <w:bidiVisual/>
        <w:tblW w:w="0" w:type="auto"/>
        <w:tblLook w:val="04A0" w:firstRow="1" w:lastRow="0" w:firstColumn="1" w:lastColumn="0" w:noHBand="0" w:noVBand="1"/>
      </w:tblPr>
      <w:tblGrid>
        <w:gridCol w:w="1420"/>
        <w:gridCol w:w="1420"/>
        <w:gridCol w:w="1420"/>
        <w:gridCol w:w="1420"/>
        <w:gridCol w:w="1421"/>
        <w:gridCol w:w="1421"/>
      </w:tblGrid>
      <w:tr w:rsidR="000703A1" w:rsidTr="003A7B39">
        <w:tc>
          <w:tcPr>
            <w:tcW w:w="1420" w:type="dxa"/>
          </w:tcPr>
          <w:p w:rsidR="000703A1" w:rsidRDefault="000703A1" w:rsidP="003A7B39">
            <w:pPr>
              <w:rPr>
                <w:rtl/>
              </w:rPr>
            </w:pPr>
            <w:r>
              <w:rPr>
                <w:rFonts w:hint="cs"/>
                <w:rtl/>
              </w:rPr>
              <w:t>סעיף</w:t>
            </w:r>
          </w:p>
        </w:tc>
        <w:tc>
          <w:tcPr>
            <w:tcW w:w="1420" w:type="dxa"/>
          </w:tcPr>
          <w:p w:rsidR="000703A1" w:rsidRDefault="000703A1" w:rsidP="003A7B39">
            <w:pPr>
              <w:rPr>
                <w:rtl/>
              </w:rPr>
            </w:pPr>
            <w:r>
              <w:rPr>
                <w:rFonts w:hint="cs"/>
                <w:rtl/>
              </w:rPr>
              <w:t>פונקציה</w:t>
            </w:r>
          </w:p>
        </w:tc>
        <w:tc>
          <w:tcPr>
            <w:tcW w:w="1420" w:type="dxa"/>
          </w:tcPr>
          <w:p w:rsidR="000703A1" w:rsidRDefault="000703A1" w:rsidP="003A7B39">
            <w:r w:rsidRPr="00271599">
              <w:rPr>
                <w:position w:val="-4"/>
              </w:rPr>
              <w:object w:dxaOrig="180" w:dyaOrig="279">
                <v:shape id="_x0000_i1057" type="#_x0000_t75" style="width:9pt;height:13.5pt" o:ole="">
                  <v:imagedata r:id="rId68" o:title=""/>
                </v:shape>
                <o:OLEObject Type="Embed" ProgID="Equation.DSMT4" ShapeID="_x0000_i1057" DrawAspect="Content" ObjectID="_1500043135" r:id="rId69"/>
              </w:object>
            </w:r>
            <w:proofErr w:type="spellStart"/>
            <w:r>
              <w:t>Voh</w:t>
            </w:r>
            <w:proofErr w:type="spellEnd"/>
          </w:p>
        </w:tc>
        <w:tc>
          <w:tcPr>
            <w:tcW w:w="1420" w:type="dxa"/>
          </w:tcPr>
          <w:p w:rsidR="000703A1" w:rsidRDefault="000703A1" w:rsidP="003A7B39">
            <w:proofErr w:type="spellStart"/>
            <w:r>
              <w:t>Vih</w:t>
            </w:r>
            <w:proofErr w:type="spellEnd"/>
          </w:p>
        </w:tc>
        <w:tc>
          <w:tcPr>
            <w:tcW w:w="1421" w:type="dxa"/>
          </w:tcPr>
          <w:p w:rsidR="000703A1" w:rsidRDefault="000703A1" w:rsidP="003A7B39">
            <w:proofErr w:type="spellStart"/>
            <w:r>
              <w:t>Vil</w:t>
            </w:r>
            <w:proofErr w:type="spellEnd"/>
          </w:p>
        </w:tc>
        <w:tc>
          <w:tcPr>
            <w:tcW w:w="1421" w:type="dxa"/>
          </w:tcPr>
          <w:p w:rsidR="000703A1" w:rsidRDefault="000703A1" w:rsidP="003A7B39">
            <w:r>
              <w:t>Vol</w:t>
            </w:r>
          </w:p>
        </w:tc>
      </w:tr>
      <w:tr w:rsidR="000703A1" w:rsidTr="003A7B39">
        <w:tc>
          <w:tcPr>
            <w:tcW w:w="1420" w:type="dxa"/>
          </w:tcPr>
          <w:p w:rsidR="000703A1" w:rsidRDefault="000703A1" w:rsidP="003A7B39">
            <w:pPr>
              <w:rPr>
                <w:rtl/>
              </w:rPr>
            </w:pPr>
            <w:r>
              <w:rPr>
                <w:rFonts w:hint="cs"/>
                <w:rtl/>
              </w:rPr>
              <w:t>1</w:t>
            </w:r>
          </w:p>
        </w:tc>
        <w:tc>
          <w:tcPr>
            <w:tcW w:w="1420" w:type="dxa"/>
          </w:tcPr>
          <w:p w:rsidR="000703A1" w:rsidRDefault="000703A1" w:rsidP="003A7B39">
            <w:pPr>
              <w:rPr>
                <w:rtl/>
              </w:rPr>
            </w:pPr>
          </w:p>
        </w:tc>
        <w:tc>
          <w:tcPr>
            <w:tcW w:w="1420" w:type="dxa"/>
          </w:tcPr>
          <w:p w:rsidR="000703A1" w:rsidRDefault="000703A1" w:rsidP="003A7B39">
            <w:pPr>
              <w:rPr>
                <w:rtl/>
              </w:rPr>
            </w:pPr>
          </w:p>
        </w:tc>
        <w:tc>
          <w:tcPr>
            <w:tcW w:w="1420" w:type="dxa"/>
          </w:tcPr>
          <w:p w:rsidR="000703A1" w:rsidRDefault="000703A1" w:rsidP="003A7B39">
            <w:pPr>
              <w:rPr>
                <w:rtl/>
              </w:rPr>
            </w:pPr>
          </w:p>
        </w:tc>
        <w:tc>
          <w:tcPr>
            <w:tcW w:w="1421" w:type="dxa"/>
          </w:tcPr>
          <w:p w:rsidR="000703A1" w:rsidRDefault="000703A1" w:rsidP="003A7B39">
            <w:pPr>
              <w:rPr>
                <w:rtl/>
              </w:rPr>
            </w:pPr>
          </w:p>
        </w:tc>
        <w:tc>
          <w:tcPr>
            <w:tcW w:w="1421" w:type="dxa"/>
          </w:tcPr>
          <w:p w:rsidR="000703A1" w:rsidRDefault="000703A1" w:rsidP="003A7B39">
            <w:pPr>
              <w:rPr>
                <w:rtl/>
              </w:rPr>
            </w:pPr>
          </w:p>
        </w:tc>
      </w:tr>
      <w:tr w:rsidR="000703A1" w:rsidTr="003A7B39">
        <w:tc>
          <w:tcPr>
            <w:tcW w:w="1420" w:type="dxa"/>
          </w:tcPr>
          <w:p w:rsidR="000703A1" w:rsidRDefault="000703A1" w:rsidP="003A7B39">
            <w:pPr>
              <w:rPr>
                <w:rtl/>
              </w:rPr>
            </w:pPr>
            <w:r>
              <w:rPr>
                <w:rFonts w:hint="cs"/>
                <w:rtl/>
              </w:rPr>
              <w:t>2</w:t>
            </w:r>
          </w:p>
        </w:tc>
        <w:tc>
          <w:tcPr>
            <w:tcW w:w="1420" w:type="dxa"/>
          </w:tcPr>
          <w:p w:rsidR="000703A1" w:rsidRDefault="000703A1" w:rsidP="003A7B39">
            <w:pPr>
              <w:rPr>
                <w:rtl/>
              </w:rPr>
            </w:pPr>
          </w:p>
        </w:tc>
        <w:tc>
          <w:tcPr>
            <w:tcW w:w="1420" w:type="dxa"/>
          </w:tcPr>
          <w:p w:rsidR="000703A1" w:rsidRDefault="000703A1" w:rsidP="003A7B39">
            <w:pPr>
              <w:rPr>
                <w:rtl/>
              </w:rPr>
            </w:pPr>
          </w:p>
        </w:tc>
        <w:tc>
          <w:tcPr>
            <w:tcW w:w="1420" w:type="dxa"/>
          </w:tcPr>
          <w:p w:rsidR="000703A1" w:rsidRDefault="000703A1" w:rsidP="003A7B39">
            <w:pPr>
              <w:rPr>
                <w:rtl/>
              </w:rPr>
            </w:pPr>
          </w:p>
        </w:tc>
        <w:tc>
          <w:tcPr>
            <w:tcW w:w="1421" w:type="dxa"/>
          </w:tcPr>
          <w:p w:rsidR="000703A1" w:rsidRDefault="000703A1" w:rsidP="003A7B39">
            <w:pPr>
              <w:rPr>
                <w:rtl/>
              </w:rPr>
            </w:pPr>
          </w:p>
        </w:tc>
        <w:tc>
          <w:tcPr>
            <w:tcW w:w="1421" w:type="dxa"/>
          </w:tcPr>
          <w:p w:rsidR="000703A1" w:rsidRDefault="000703A1" w:rsidP="003A7B39">
            <w:pPr>
              <w:rPr>
                <w:rtl/>
              </w:rPr>
            </w:pPr>
          </w:p>
        </w:tc>
      </w:tr>
      <w:tr w:rsidR="000703A1" w:rsidTr="003A7B39">
        <w:tc>
          <w:tcPr>
            <w:tcW w:w="1420" w:type="dxa"/>
          </w:tcPr>
          <w:p w:rsidR="000703A1" w:rsidRDefault="000703A1" w:rsidP="003A7B39">
            <w:pPr>
              <w:rPr>
                <w:rtl/>
              </w:rPr>
            </w:pPr>
            <w:r>
              <w:rPr>
                <w:rFonts w:hint="cs"/>
                <w:rtl/>
              </w:rPr>
              <w:t>3</w:t>
            </w:r>
          </w:p>
        </w:tc>
        <w:tc>
          <w:tcPr>
            <w:tcW w:w="1420" w:type="dxa"/>
          </w:tcPr>
          <w:p w:rsidR="000703A1" w:rsidRDefault="000703A1" w:rsidP="003A7B39">
            <w:pPr>
              <w:rPr>
                <w:rtl/>
              </w:rPr>
            </w:pPr>
          </w:p>
        </w:tc>
        <w:tc>
          <w:tcPr>
            <w:tcW w:w="1420" w:type="dxa"/>
          </w:tcPr>
          <w:p w:rsidR="000703A1" w:rsidRDefault="000703A1" w:rsidP="003A7B39">
            <w:pPr>
              <w:rPr>
                <w:rtl/>
              </w:rPr>
            </w:pPr>
          </w:p>
        </w:tc>
        <w:tc>
          <w:tcPr>
            <w:tcW w:w="1420" w:type="dxa"/>
          </w:tcPr>
          <w:p w:rsidR="000703A1" w:rsidRDefault="000703A1" w:rsidP="003A7B39">
            <w:pPr>
              <w:rPr>
                <w:rtl/>
              </w:rPr>
            </w:pPr>
          </w:p>
        </w:tc>
        <w:tc>
          <w:tcPr>
            <w:tcW w:w="1421" w:type="dxa"/>
          </w:tcPr>
          <w:p w:rsidR="000703A1" w:rsidRDefault="000703A1" w:rsidP="003A7B39">
            <w:pPr>
              <w:rPr>
                <w:rtl/>
              </w:rPr>
            </w:pPr>
          </w:p>
        </w:tc>
        <w:tc>
          <w:tcPr>
            <w:tcW w:w="1421" w:type="dxa"/>
          </w:tcPr>
          <w:p w:rsidR="000703A1" w:rsidRDefault="000703A1" w:rsidP="003A7B39">
            <w:pPr>
              <w:rPr>
                <w:rtl/>
              </w:rPr>
            </w:pPr>
          </w:p>
        </w:tc>
      </w:tr>
      <w:tr w:rsidR="000703A1" w:rsidTr="003A7B39">
        <w:tc>
          <w:tcPr>
            <w:tcW w:w="1420" w:type="dxa"/>
          </w:tcPr>
          <w:p w:rsidR="000703A1" w:rsidRDefault="000703A1" w:rsidP="003A7B39">
            <w:pPr>
              <w:rPr>
                <w:rtl/>
              </w:rPr>
            </w:pPr>
            <w:r>
              <w:rPr>
                <w:rFonts w:hint="cs"/>
                <w:rtl/>
              </w:rPr>
              <w:t>4</w:t>
            </w:r>
          </w:p>
        </w:tc>
        <w:tc>
          <w:tcPr>
            <w:tcW w:w="1420" w:type="dxa"/>
          </w:tcPr>
          <w:p w:rsidR="000703A1" w:rsidRDefault="000703A1" w:rsidP="003A7B39">
            <w:pPr>
              <w:rPr>
                <w:rtl/>
              </w:rPr>
            </w:pPr>
          </w:p>
        </w:tc>
        <w:tc>
          <w:tcPr>
            <w:tcW w:w="1420" w:type="dxa"/>
          </w:tcPr>
          <w:p w:rsidR="000703A1" w:rsidRDefault="000703A1" w:rsidP="003A7B39">
            <w:pPr>
              <w:rPr>
                <w:rtl/>
              </w:rPr>
            </w:pPr>
          </w:p>
        </w:tc>
        <w:tc>
          <w:tcPr>
            <w:tcW w:w="1420" w:type="dxa"/>
          </w:tcPr>
          <w:p w:rsidR="000703A1" w:rsidRDefault="000703A1" w:rsidP="003A7B39">
            <w:pPr>
              <w:rPr>
                <w:rtl/>
              </w:rPr>
            </w:pPr>
          </w:p>
        </w:tc>
        <w:tc>
          <w:tcPr>
            <w:tcW w:w="1421" w:type="dxa"/>
          </w:tcPr>
          <w:p w:rsidR="000703A1" w:rsidRDefault="000703A1" w:rsidP="003A7B39">
            <w:pPr>
              <w:rPr>
                <w:rtl/>
              </w:rPr>
            </w:pPr>
          </w:p>
        </w:tc>
        <w:tc>
          <w:tcPr>
            <w:tcW w:w="1421" w:type="dxa"/>
          </w:tcPr>
          <w:p w:rsidR="000703A1" w:rsidRDefault="000703A1" w:rsidP="003A7B39">
            <w:pPr>
              <w:rPr>
                <w:rtl/>
              </w:rPr>
            </w:pPr>
          </w:p>
        </w:tc>
      </w:tr>
    </w:tbl>
    <w:p w:rsidR="000703A1" w:rsidRDefault="000703A1" w:rsidP="000703A1">
      <w:pPr>
        <w:rPr>
          <w:rtl/>
        </w:rPr>
      </w:pPr>
    </w:p>
    <w:p w:rsidR="007B619C" w:rsidRDefault="00790EE6" w:rsidP="007B619C">
      <w:pPr>
        <w:pStyle w:val="1"/>
        <w:rPr>
          <w:noProof/>
        </w:rPr>
      </w:pPr>
      <w:r>
        <w:rPr>
          <w:noProof/>
        </w:rPr>
        <w:pict>
          <v:group id="_x0000_s1801" style="position:absolute;left:0;text-align:left;margin-left:0;margin-top:28.75pt;width:233.55pt;height:24.6pt;z-index:251681792;mso-position-horizontal:center"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">
            <v:rect id="Rectangle 258" o:spid="_x0000_s1802" style="position:absolute;left:4178;width:49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rect id="Rectangle 259" o:spid="_x0000_s1803" style="position:absolute;width:417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textbox>
                <w:txbxContent>
                  <w:p w:rsidR="00321EEC" w:rsidRDefault="00321EEC" w:rsidP="00321EEC">
                    <w:pPr>
                      <w:rPr>
                        <w:rtl/>
                      </w:rPr>
                    </w:pPr>
                    <w:r>
                      <w:rPr>
                        <w:rFonts w:cs="David" w:hint="cs"/>
                        <w:b/>
                        <w:bCs/>
                        <w:u w:val="single"/>
                        <w:rtl/>
                      </w:rPr>
                      <w:t xml:space="preserve">אני בוחרת לא לענות על השאלה ולקבל </w:t>
                    </w:r>
                    <w:r>
                      <w:rPr>
                        <w:rFonts w:cs="David"/>
                        <w:b/>
                        <w:bCs/>
                        <w:u w:val="single"/>
                      </w:rPr>
                      <w:t>2</w:t>
                    </w:r>
                    <w:r>
                      <w:rPr>
                        <w:rFonts w:cs="David" w:hint="cs"/>
                        <w:b/>
                        <w:bCs/>
                        <w:u w:val="single"/>
                        <w:rtl/>
                      </w:rPr>
                      <w:t xml:space="preserve"> נקודות</w:t>
                    </w:r>
                  </w:p>
                </w:txbxContent>
              </v:textbox>
            </v:rect>
          </v:group>
        </w:pict>
      </w:r>
      <w:r w:rsidR="007B619C">
        <w:rPr>
          <w:rtl/>
        </w:rPr>
        <w:br w:type="page"/>
      </w:r>
      <w:r w:rsidR="007B619C">
        <w:rPr>
          <w:rFonts w:hint="cs"/>
          <w:noProof/>
          <w:rtl/>
        </w:rPr>
        <w:lastRenderedPageBreak/>
        <w:t xml:space="preserve">9. </w:t>
      </w:r>
      <w:r w:rsidR="007B619C">
        <w:rPr>
          <w:noProof/>
        </w:rPr>
        <w:t>Pipeline</w:t>
      </w:r>
    </w:p>
    <w:p w:rsidR="007B619C" w:rsidRPr="00B00F5C" w:rsidRDefault="007B619C" w:rsidP="007B619C"/>
    <w:p w:rsidR="00A75677" w:rsidRDefault="007B619C" w:rsidP="007B619C">
      <w:pPr>
        <w:rPr>
          <w:rFonts w:ascii="David" w:hAnsi="David" w:cs="David"/>
        </w:rPr>
      </w:pPr>
      <w:r w:rsidRPr="00B00F5C">
        <w:rPr>
          <w:rFonts w:ascii="David" w:hAnsi="David" w:cs="David"/>
          <w:rtl/>
        </w:rPr>
        <w:t xml:space="preserve">המערכת הבאה כוללת 12 רכיבים </w:t>
      </w:r>
      <w:proofErr w:type="spellStart"/>
      <w:r w:rsidRPr="00B00F5C">
        <w:rPr>
          <w:rFonts w:ascii="David" w:hAnsi="David" w:cs="David"/>
          <w:rtl/>
        </w:rPr>
        <w:t>צרופיים</w:t>
      </w:r>
      <w:proofErr w:type="spellEnd"/>
      <w:r w:rsidRPr="00B00F5C">
        <w:rPr>
          <w:rFonts w:ascii="David" w:hAnsi="David" w:cs="David"/>
          <w:rtl/>
        </w:rPr>
        <w:t xml:space="preserve">. דרגות היציאה של כל הרכיבים = 3 למעט השכבה האחרונה. עליך להפוך את המערכת למערכת </w:t>
      </w:r>
      <w:proofErr w:type="spellStart"/>
      <w:r w:rsidRPr="00B00F5C">
        <w:rPr>
          <w:rFonts w:ascii="David" w:hAnsi="David" w:cs="David"/>
          <w:rtl/>
        </w:rPr>
        <w:t>פייפליין</w:t>
      </w:r>
      <w:proofErr w:type="spellEnd"/>
      <w:r w:rsidRPr="00B00F5C">
        <w:rPr>
          <w:rFonts w:ascii="David" w:hAnsi="David" w:cs="David"/>
          <w:rtl/>
        </w:rPr>
        <w:t xml:space="preserve"> חוקית המורכבת מתחנות, הכוללת </w:t>
      </w:r>
      <w:r w:rsidRPr="00B00F5C">
        <w:rPr>
          <w:rFonts w:ascii="David" w:hAnsi="David" w:cs="David"/>
        </w:rPr>
        <w:t>n</w:t>
      </w:r>
      <w:r w:rsidRPr="00B00F5C">
        <w:rPr>
          <w:rFonts w:ascii="David" w:hAnsi="David" w:cs="David"/>
          <w:rtl/>
        </w:rPr>
        <w:t xml:space="preserve"> רגיסטרים. </w:t>
      </w:r>
    </w:p>
    <w:p w:rsidR="00806048" w:rsidRDefault="00A75677" w:rsidP="00A75677">
      <w:pPr>
        <w:rPr>
          <w:rFonts w:ascii="David" w:hAnsi="David" w:cs="David"/>
          <w:rtl/>
        </w:rPr>
      </w:pPr>
      <w:r>
        <w:rPr>
          <w:rFonts w:ascii="David" w:hAnsi="David" w:cs="David" w:hint="cs"/>
          <w:rtl/>
        </w:rPr>
        <w:t xml:space="preserve">שימי לב:  </w:t>
      </w:r>
      <w:r w:rsidR="007B619C" w:rsidRPr="00A75677">
        <w:rPr>
          <w:rFonts w:ascii="David" w:hAnsi="David" w:cs="David"/>
          <w:b/>
          <w:bCs/>
          <w:u w:val="single"/>
          <w:rtl/>
        </w:rPr>
        <w:t>אין דרישה</w:t>
      </w:r>
      <w:r w:rsidR="007B619C" w:rsidRPr="00B00F5C">
        <w:rPr>
          <w:rFonts w:ascii="David" w:hAnsi="David" w:cs="David"/>
          <w:rtl/>
        </w:rPr>
        <w:t xml:space="preserve"> לספיקה מכסימלית.</w:t>
      </w:r>
    </w:p>
    <w:p w:rsidR="007B619C" w:rsidRPr="00B00F5C" w:rsidRDefault="007B619C" w:rsidP="00806048">
      <w:pPr>
        <w:rPr>
          <w:rFonts w:ascii="David" w:hAnsi="David" w:cs="David"/>
          <w:rtl/>
        </w:rPr>
      </w:pPr>
      <w:r w:rsidRPr="00B00F5C">
        <w:rPr>
          <w:rFonts w:ascii="David" w:hAnsi="David" w:cs="David"/>
          <w:rtl/>
        </w:rPr>
        <w:t xml:space="preserve"> עבור אלו ערכי </w:t>
      </w:r>
      <w:r w:rsidRPr="00B00F5C">
        <w:rPr>
          <w:rFonts w:ascii="David" w:hAnsi="David" w:cs="David"/>
        </w:rPr>
        <w:t>n</w:t>
      </w:r>
      <w:r w:rsidRPr="00B00F5C">
        <w:rPr>
          <w:rFonts w:ascii="David" w:hAnsi="David" w:cs="David"/>
          <w:rtl/>
        </w:rPr>
        <w:t xml:space="preserve"> בטבלה הדבר אפשרי ? ( ענ</w:t>
      </w:r>
      <w:r w:rsidR="00806048">
        <w:rPr>
          <w:rFonts w:ascii="David" w:hAnsi="David" w:cs="David" w:hint="cs"/>
          <w:rtl/>
        </w:rPr>
        <w:t>י</w:t>
      </w:r>
      <w:r w:rsidRPr="00B00F5C">
        <w:rPr>
          <w:rFonts w:ascii="David" w:hAnsi="David" w:cs="David"/>
          <w:rtl/>
        </w:rPr>
        <w:t xml:space="preserve"> כן\לא ). </w:t>
      </w:r>
    </w:p>
    <w:p w:rsidR="007B619C" w:rsidRPr="00B00F5C" w:rsidRDefault="00790EE6" w:rsidP="007B619C">
      <w:pPr>
        <w:rPr>
          <w:rFonts w:ascii="David" w:hAnsi="David" w:cs="David"/>
          <w:rtl/>
        </w:rPr>
      </w:pPr>
      <w:r>
        <w:rPr>
          <w:rFonts w:ascii="David" w:hAnsi="David" w:cs="David"/>
          <w:noProof/>
          <w:rtl/>
        </w:rPr>
        <w:pict>
          <v:group id="Group 254" o:spid="_x0000_s1688" style="position:absolute;left:0;text-align:left;margin-left:0;margin-top:2.8pt;width:203.6pt;height:138.3pt;z-index:251655168;mso-position-horizontal:center" coordsize="25861,175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">
            <v:group id="Group 255" o:spid="_x0000_s1689" style="position:absolute;left:2624;top:3894;width:13723;height:4445" coordsize="13722,4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shape id="Straight Arrow Connector 256" o:spid="_x0000_s1690" type="#_x0000_t32" style="position:absolute;width:13335;height:444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5cScYAAADcAAAADwAAAGRycy9kb3ducmV2LnhtbESP3WoCMRSE7wXfIRzBm1KzCordGkVL&#10;/bloEbUPcNgcN4ubk2UTdfXpjVDwcpiZb5jJrLGluFDtC8cK+r0EBHHmdMG5gr/D8n0MwgdkjaVj&#10;UnAjD7NpuzXBVLsr7+iyD7mIEPYpKjAhVKmUPjNk0fdcRRy9o6sthijrXOoarxFuSzlIkpG0WHBc&#10;MFjRl6HstD9bBWF9X+0W57dmfi9Om+3BfHz/9H+V6naa+SeIQE14hf/bG61gMBzB80w8An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XEnGAAAA3AAAAA8AAAAAAAAA&#10;AAAAAAAAoQIAAGRycy9kb3ducmV2LnhtbFBLBQYAAAAABAAEAPkAAACUAwAAAAA=&#10;" strokecolor="black [3213]" strokeweight="1pt">
                <v:stroke endarrow="open"/>
              </v:shape>
              <v:shape id="Straight Arrow Connector 257" o:spid="_x0000_s1691" type="#_x0000_t32" style="position:absolute;left:7493;top:169;width:6229;height:375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50scAAADcAAAADwAAAGRycy9kb3ducmV2LnhtbESP3WrCQBSE7wt9h+UUeiN1o2B/YjZi&#10;i1ovLMWfBzhkT7PB7NmQXTX69K4g9HKYmW+YbNLZWhyp9ZVjBYN+AoK4cLriUsFuO395B+EDssba&#10;MSk4k4dJ/viQYardidd03IRSRAj7FBWYEJpUSl8Ysuj7riGO3p9rLYYo21LqFk8Rbms5TJJXabHi&#10;uGCwoS9DxX5zsArC92Wx/jz0uuml2i9/t+Zjthr8KPX81E3HIAJ14T98by+1guHoDW5n4hGQ+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4vnSxwAAANwAAAAPAAAAAAAA&#10;AAAAAAAAAKECAABkcnMvZG93bnJldi54bWxQSwUGAAAAAAQABAD5AAAAlQMAAAAA&#10;" strokecolor="black [3213]" strokeweight="1pt">
                <v:stroke endarrow="open"/>
              </v:shape>
            </v:group>
            <v:group id="Group 258" o:spid="_x0000_s1692" style="position:absolute;width:25861;height:17568" coordsize="25861,17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group id="Group 259" o:spid="_x0000_s1693" style="position:absolute;left:84;width:25734;height:7493" coordsize="25734,7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oval id="Oval 260" o:spid="_x0000_s1694" style="position:absolute;left:23156;top:2582;width:2578;height:24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EzCcMA&#10;AADcAAAADwAAAGRycy9kb3ducmV2LnhtbERPTWvCQBC9F/wPyxS8SN00AVtTN0EKUuul1KrnITsm&#10;IdnZkN0m8d+7h0KPj/e9ySfTioF6V1tW8LyMQBAXVtdcKjj97J5eQTiPrLG1TApu5CDPZg8bTLUd&#10;+ZuGoy9FCGGXooLK+y6V0hUVGXRL2xEH7mp7gz7AvpS6xzGEm1bGUbSSBmsODRV29F5R0Rx/jYL1&#10;/nw6yOvLtEg+mvXnhZLafCVKzR+n7RsIT5P/F/+591pBvArz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EzCcMAAADcAAAADwAAAAAAAAAAAAAAAACYAgAAZHJzL2Rv&#10;d25yZXYueG1sUEsFBgAAAAAEAAQA9QAAAIgDAAAAAA==&#10;" filled="f" strokecolor="black [3213]" strokeweight="2pt"/>
                <v:oval id="Oval 261" o:spid="_x0000_s1695" style="position:absolute;left:7450;top:2582;width:2578;height:24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WksQA&#10;AADcAAAADwAAAGRycy9kb3ducmV2LnhtbESPT4vCMBTE74LfITzBi6ypFnStRhFB1L2If3bPj+bZ&#10;FpuX0kSt394sCB6HmfkNM1s0phR3ql1hWcGgH4EgTq0uOFNwPq2/vkE4j6yxtEwKnuRgMW+3Zpho&#10;++AD3Y8+EwHCLkEFufdVIqVLczLo+rYiDt7F1gZ9kHUmdY2PADelHEbRSBosOCzkWNEqp/R6vBkF&#10;k+3v+Udexk0v3lwnuz+KC7OPlep2muUUhKfGf8Lv9lYrGI4G8H8mH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lpLEAAAA3AAAAA8AAAAAAAAAAAAAAAAAmAIAAGRycy9k&#10;b3ducmV2LnhtbFBLBQYAAAAABAAEAPUAAACJAwAAAAA=&#10;" filled="f" strokecolor="black [3213]" strokeweight="2pt"/>
                <v:oval id="Oval 262" o:spid="_x0000_s1696" style="position:absolute;top:2582;width:2571;height:24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8I5cYA&#10;AADcAAAADwAAAGRycy9kb3ducmV2LnhtbESPQWvCQBSE70L/w/IKvRTdNAFbU9dQBDH1IrXa8yP7&#10;TILZtyG7TeK/7woFj8PMfMMss9E0oqfO1ZYVvMwiEMSF1TWXCo7fm+kbCOeRNTaWScGVHGSrh8kS&#10;U20H/qL+4EsRIOxSVFB536ZSuqIig25mW+LgnW1n0AfZlVJ3OAS4aWQcRXNpsOawUGFL64qKy+HX&#10;KFjkp+NOnl/H52R7WXz+UFKbfaLU0+P48Q7C0+jv4f92rhXE8xhuZ8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8I5cYAAADcAAAADwAAAAAAAAAAAAAAAACYAgAAZHJz&#10;L2Rvd25yZXYueG1sUEsFBgAAAAAEAAQA9QAAAIsDAAAAAA==&#10;" filled="f" strokecolor="black [3213]" strokeweight="2pt"/>
                <v:oval id="Oval 263" o:spid="_x0000_s1697" style="position:absolute;left:15790;top:2582;width:2578;height:24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tfsUA&#10;AADcAAAADwAAAGRycy9kb3ducmV2LnhtbESPQWvCQBSE7wX/w/IEL6VuNKAmdROkULS9iJr2/Mg+&#10;k2D2bciuGv99t1DocZiZb5h1PphW3Kh3jWUFs2kEgri0uuFKQXF6f1mBcB5ZY2uZFDzIQZ6NntaY&#10;anvnA92OvhIBwi5FBbX3XSqlK2sy6Ka2Iw7e2fYGfZB9JXWP9wA3rZxH0UIabDgs1NjRW03l5Xg1&#10;CpLdV/Epz8vhOd5eko9vihuzj5WajIfNKwhPg/8P/7V3WsF8EcPvmXA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Y61+xQAAANwAAAAPAAAAAAAAAAAAAAAAAJgCAABkcnMv&#10;ZG93bnJldi54bWxQSwUGAAAAAAQABAD1AAAAigMAAAAA&#10;" filled="f" strokecolor="black [3213]" strokeweight="2pt"/>
                <v:group id="Group 264" o:spid="_x0000_s1698" style="position:absolute;left:1270;top:4953;width:23368;height:2540" coordsize="23368,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shape id="Straight Arrow Connector 265" o:spid="_x0000_s1699" type="#_x0000_t32" style="position:absolute;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AIg8YAAADcAAAADwAAAGRycy9kb3ducmV2LnhtbESP3WoCMRSE7wXfIRzBm1KzCordGkVL&#10;/bloEbUPcNgcN4ubk2UTdfXpjVDwcpiZb5jJrLGluFDtC8cK+r0EBHHmdMG5gr/D8n0MwgdkjaVj&#10;UnAjD7NpuzXBVLsr7+iyD7mIEPYpKjAhVKmUPjNk0fdcRRy9o6sthijrXOoarxFuSzlIkpG0WHBc&#10;MFjRl6HstD9bBWF9X+0W57dmfi9Om+3BfHz/9H+V6naa+SeIQE14hf/bG61gMBrC80w8An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QCIPGAAAA3AAAAA8AAAAAAAAA&#10;AAAAAAAAoQIAAGRycy9kb3ducmV2LnhtbFBLBQYAAAAABAAEAPkAAACUAwAAAAA=&#10;" strokecolor="black [3213]" strokeweight="1pt">
                    <v:stroke endarrow="open"/>
                  </v:shape>
                  <v:shape id="Straight Arrow Connector 266" o:spid="_x0000_s1700" type="#_x0000_t32" style="position:absolute;left:7577;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KW9MYAAADcAAAADwAAAGRycy9kb3ducmV2LnhtbESP3YrCMBSE7xf2HcJZ8EbWVC+KVqO4&#10;i38Xiqj7AIfm2BSbk9JErT79ZkHYy2FmvmEms9ZW4kaNLx0r6PcSEMS50yUXCn5Oy88hCB+QNVaO&#10;ScGDPMym728TzLS784Fux1CICGGfoQITQp1J6XNDFn3P1cTRO7vGYoiyKaRu8B7htpKDJEmlxZLj&#10;gsGavg3ll+PVKgjr5+rwde2282d52exPZrTY9ndKdT7a+RhEoDb8h1/tjVYwSFP4Ox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ClvTGAAAA3AAAAA8AAAAAAAAA&#10;AAAAAAAAoQIAAGRycy9kb3ducmV2LnhtbFBLBQYAAAAABAAEAPkAAACUAwAAAAA=&#10;" strokecolor="black [3213]" strokeweight="1pt">
                    <v:stroke endarrow="open"/>
                  </v:shape>
                  <v:shape id="Straight Arrow Connector 267" o:spid="_x0000_s1701" type="#_x0000_t32" style="position:absolute;left:15917;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4zb8YAAADcAAAADwAAAGRycy9kb3ducmV2LnhtbESP3WoCMRSE7wXfIRzBm1KzemHt1iha&#10;6s+FImof4LA5bhY3J8sm6urTm0LBy2FmvmHG08aW4kq1Lxwr6PcSEMSZ0wXnCn6Pi/cRCB+QNZaO&#10;ScGdPEwn7dYYU+1uvKfrIeQiQtinqMCEUKVS+syQRd9zFXH0Tq62GKKsc6lrvEW4LeUgSYbSYsFx&#10;wWBF34ay8+FiFYTVY7mfX96a2aM4r3dH8/mz6W+V6naa2ReIQE14hf/ba61gMPyAvzPxCMjJ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OM2/GAAAA3AAAAA8AAAAAAAAA&#10;AAAAAAAAoQIAAGRycy9kb3ducmV2LnhtbFBLBQYAAAAABAAEAPkAAACUAwAAAAA=&#10;" strokecolor="black [3213]" strokeweight="1pt">
                    <v:stroke endarrow="open"/>
                  </v:shape>
                  <v:shape id="Straight Arrow Connector 268" o:spid="_x0000_s1702" type="#_x0000_t32" style="position:absolute;left:23368;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GnHcQAAADcAAAADwAAAGRycy9kb3ducmV2LnhtbERPzWrCQBC+F/oOywi9lLrRg7SpG7Fi&#10;rYeKJOkDDNkxG8zOhuwao0/fPRR6/Pj+l6vRtmKg3jeOFcymCQjiyumGawU/5efLKwgfkDW2jknB&#10;jTyssseHJabaXTmnoQi1iCHsU1RgQuhSKX1lyKKfuo44cifXWwwR9rXUPV5juG3lPEkW0mLDscFg&#10;RxtD1bm4WAXh677LPy7P4/renPfH0rxtv2cHpZ4m4/odRKAx/Iv/3HutYL6Ia+OZeARk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EacdxAAAANwAAAAPAAAAAAAAAAAA&#10;AAAAAKECAABkcnMvZG93bnJldi54bWxQSwUGAAAAAAQABAD5AAAAkgMAAAAA&#10;" strokecolor="black [3213]" strokeweight="1pt">
                    <v:stroke endarrow="open"/>
                  </v:shape>
                </v:group>
                <v:shape id="Straight Arrow Connector 269" o:spid="_x0000_s1703" type="#_x0000_t32" style="position:absolute;left:1312;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0ChscAAADcAAAADwAAAGRycy9kb3ducmV2LnhtbESPQWvCQBSE7wX/w/IEL6Vu4iFo6ipR&#10;WuvBUtT+gEf2NRvMvg3Z1aT++m6h0OMwM98wy/VgG3GjzteOFaTTBARx6XTNlYLP8+vTHIQPyBob&#10;x6TgmzysV6OHJeba9Xyk2ylUIkLY56jAhNDmUvrSkEU/dS1x9L5cZzFE2VVSd9hHuG3kLEkyabHm&#10;uGCwpa2h8nK6WgXh7b47bq6PQ3GvL/uPs1m8HNJ3pSbjoXgGEWgI/+G/9l4rmGUL+D0Tj4B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XQKGxwAAANwAAAAPAAAAAAAA&#10;AAAAAAAAAKECAABkcnMvZG93bnJldi54bWxQSwUGAAAAAAQABAD5AAAAlQMAAAAA&#10;" strokecolor="black [3213]" strokeweight="1pt">
                  <v:stroke endarrow="open"/>
                </v:shape>
                <v:shape id="Straight Arrow Connector 270" o:spid="_x0000_s1704" type="#_x0000_t32" style="position:absolute;left:8890;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49xsQAAADcAAAADwAAAGRycy9kb3ducmV2LnhtbERPS27CMBDdV+IO1lRiUxUHFoUGTBSq&#10;0rJohUg4wCiexhHxOIoNpJweLyp1+fT+q2ywrbhQ7xvHCqaTBARx5XTDtYJjuX1egPABWWPrmBT8&#10;kodsPXpYYardlQ90KUItYgj7FBWYELpUSl8ZsugnriOO3I/rLYYI+1rqHq8x3LZyliQv0mLDscFg&#10;R2+GqlNxtgrC5+3jsDk/DfmtOe32pXl9/5p+KzV+HPIliEBD+Bf/uXdawWwe58cz8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vj3GxAAAANwAAAAPAAAAAAAAAAAA&#10;AAAAAKECAABkcnMvZG93bnJldi54bWxQSwUGAAAAAAQABAD5AAAAkgMAAAAA&#10;" strokecolor="black [3213]" strokeweight="1pt">
                  <v:stroke endarrow="open"/>
                </v:shape>
                <v:shape id="Straight Arrow Connector 271" o:spid="_x0000_s1705" type="#_x0000_t32" style="position:absolute;left:17229;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YXccAAADcAAAADwAAAGRycy9kb3ducmV2LnhtbESPzW7CMBCE75V4B2uRuFTghENbAgbR&#10;ir8DFeLnAVbxEkfE6yg2kPL0uFKlHkcz841mMmttJW7U+NKxgnSQgCDOnS65UHA6LvsfIHxA1lg5&#10;JgU/5GE27bxMMNPuznu6HUIhIoR9hgpMCHUmpc8NWfQDVxNH7+waiyHKppC6wXuE20oOk+RNWiw5&#10;Lhis6ctQfjlcrYKwfqz2n9fXdv4oL5vd0YwW2/RbqV63nY9BBGrDf/ivvdEKhu8p/J6JR0BO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8phdxwAAANwAAAAPAAAAAAAA&#10;AAAAAAAAAKECAABkcnMvZG93bnJldi54bWxQSwUGAAAAAAQABAD5AAAAlQMAAAAA&#10;" strokecolor="black [3213]" strokeweight="1pt">
                  <v:stroke endarrow="open"/>
                </v:shape>
                <v:shape id="Straight Arrow Connector 272" o:spid="_x0000_s1706" type="#_x0000_t32" style="position:absolute;left:24680;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AGKscAAADcAAAADwAAAGRycy9kb3ducmV2LnhtbESPzW7CMBCE75V4B2uReqnAIQcoAYNo&#10;1RYOVIifB1jFSxwRr6PYQODpMVKlHkcz841mOm9tJS7U+NKxgkE/AUGcO11yoeCw/+69g/ABWWPl&#10;mBTcyMN81nmZYqbdlbd02YVCRAj7DBWYEOpMSp8bsuj7riaO3tE1FkOUTSF1g9cIt5VMk2QoLZYc&#10;FwzW9GkoP+3OVkFY3n+2H+e3dnEvT6vN3oy/1oNfpV677WICIlAb/sN/7ZVWkI5SeJ6JR0DO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IAYqxwAAANwAAAAPAAAAAAAA&#10;AAAAAAAAAKECAABkcnMvZG93bnJldi54bWxQSwUGAAAAAAQABAD5AAAAlQMAAAAA&#10;" strokecolor="black [3213]" strokeweight="1pt">
                  <v:stroke endarrow="open"/>
                </v:shape>
              </v:group>
              <v:group id="Group 273" o:spid="_x0000_s1707" style="position:absolute;top:4064;width:25861;height:13504" coordsize="25861,1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oval id="Oval 274" o:spid="_x0000_s1708" style="position:absolute;left:23283;top:3429;width:2578;height:24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Oj18YA&#10;AADcAAAADwAAAGRycy9kb3ducmV2LnhtbESPQWvCQBSE7wX/w/KEXqTZaIrW6CpSkKa9FG3q+ZF9&#10;JsHs25BdTfrvuwWhx2FmvmHW28E04kadqy0rmEYxCOLC6ppLBfnX/ukFhPPIGhvLpOCHHGw3o4c1&#10;ptr2fKDb0ZciQNilqKDyvk2ldEVFBl1kW+LgnW1n0AfZlVJ32Ae4aeQsjufSYM1hocKWXisqLser&#10;UbDMvvMPeV4Mk+Ttsnw/UVKbz0Spx/GwW4HwNPj/8L2daQWzxTP8nQ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Oj18YAAADcAAAADwAAAAAAAAAAAAAAAACYAgAAZHJz&#10;L2Rvd25yZXYueG1sUEsFBgAAAAAEAAQA9QAAAIsDAAAAAA==&#10;" filled="f" strokecolor="black [3213]" strokeweight="2pt"/>
                <v:oval id="Oval 275" o:spid="_x0000_s1709" style="position:absolute;left:7577;top:3429;width:2578;height:24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8GTMYA&#10;AADcAAAADwAAAGRycy9kb3ducmV2LnhtbESPQWvCQBSE7wX/w/KEXqTZaKjW6CpSkKa9FG3q+ZF9&#10;JsHs25BdTfrvuwWhx2FmvmHW28E04kadqy0rmEYxCOLC6ppLBfnX/ukFhPPIGhvLpOCHHGw3o4c1&#10;ptr2fKDb0ZciQNilqKDyvk2ldEVFBl1kW+LgnW1n0AfZlVJ32Ae4aeQsjufSYM1hocKWXisqLser&#10;UbDMvvMPeV4Mk+Ttsnw/UVKbz0Spx/GwW4HwNPj/8L2daQWzxTP8nQ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8GTMYAAADcAAAADwAAAAAAAAAAAAAAAACYAgAAZHJz&#10;L2Rvd25yZXYueG1sUEsFBgAAAAAEAAQA9QAAAIsDAAAAAA==&#10;" filled="f" strokecolor="black [3213]" strokeweight="2pt"/>
                <v:oval id="Oval 276" o:spid="_x0000_s1710" style="position:absolute;top:3429;width:2577;height:24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2YO8UA&#10;AADcAAAADwAAAGRycy9kb3ducmV2LnhtbESPT4vCMBTE7wt+h/AEL7KmWrDaNYoIoutF/LN7fjTP&#10;tti8lCZq/fYbQdjjMDO/YWaL1lTiTo0rLSsYDiIQxJnVJecKzqf15wSE88gaK8uk4EkOFvPOxwxT&#10;bR98oPvR5yJA2KWooPC+TqV0WUEG3cDWxMG72MagD7LJpW7wEeCmkqMoGkuDJYeFAmtaFZRdjzej&#10;YLr9Oe/kJWn78eY6/f6luDT7WKlet11+gfDU+v/wu73VCkbJGF5nwh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Zg7xQAAANwAAAAPAAAAAAAAAAAAAAAAAJgCAABkcnMv&#10;ZG93bnJldi54bWxQSwUGAAAAAAQABAD1AAAAigMAAAAA&#10;" filled="f" strokecolor="black [3213]" strokeweight="2pt"/>
                <v:oval id="Oval 277" o:spid="_x0000_s1711" style="position:absolute;left:15917;top:3429;width:2578;height:24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E9oMQA&#10;AADcAAAADwAAAGRycy9kb3ducmV2LnhtbESPQYvCMBSE78L+h/CEvYimWrBajbIIi64XWVc9P5pn&#10;W2xeShO1/nuzIHgcZuYbZr5sTSVu1LjSsoLhIAJBnFldcq7g8Pfdn4BwHlljZZkUPMjBcvHRmWOq&#10;7Z1/6bb3uQgQdikqKLyvUyldVpBBN7A1cfDOtjHog2xyqRu8B7ip5CiKxtJgyWGhwJpWBWWX/dUo&#10;mG6Oh608J20vXl+mPyeKS7OLlfrstl8zEJ5a/w6/2hutYJQk8H8mHA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BPaDEAAAA3AAAAA8AAAAAAAAAAAAAAAAAmAIAAGRycy9k&#10;b3ducmV2LnhtbFBLBQYAAAAABAAEAPUAAACJAwAAAAA=&#10;" filled="f" strokecolor="black [3213]" strokeweight="2pt"/>
                <v:oval id="Oval 278" o:spid="_x0000_s1712" style="position:absolute;left:23283;top:8551;width:2578;height:24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p0sEA&#10;AADcAAAADwAAAGRycy9kb3ducmV2LnhtbERPy4rCMBTdC/5DuMJsxKZa0LFjFBFk1I3o6Kwvze0D&#10;m5vSZLTz92YhuDyc92LVmVrcqXWVZQXjKAZBnFldcaHg8rMdfYJwHlljbZkU/JOD1bLfW2Cq7YNP&#10;dD/7QoQQdikqKL1vUildVpJBF9mGOHC5bQ36ANtC6hYfIdzUchLHU2mw4tBQYkObkrLb+c8omO+u&#10;l4PMZ90w+b7N97+UVOaYKPUx6NZfIDx1/i1+uXdawWQW1oYz4Qj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eqdLBAAAA3AAAAA8AAAAAAAAAAAAAAAAAmAIAAGRycy9kb3du&#10;cmV2LnhtbFBLBQYAAAAABAAEAPUAAACGAwAAAAA=&#10;" filled="f" strokecolor="black [3213]" strokeweight="2pt"/>
                <v:oval id="Oval 279" o:spid="_x0000_s1713" style="position:absolute;left:7577;top:8551;width:2578;height:24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IMScUA&#10;AADcAAAADwAAAGRycy9kb3ducmV2LnhtbESPT4vCMBTE74LfIbyFvciaakG3XaOIsPjnIuuq50fz&#10;bIvNS2mi1m9vBMHjMDO/YSaz1lTiSo0rLSsY9CMQxJnVJecK9v+/X98gnEfWWFkmBXdyMJt2OxNM&#10;tb3xH113PhcBwi5FBYX3dSqlywoy6Pq2Jg7eyTYGfZBNLnWDtwA3lRxG0UgaLDksFFjToqDsvLsY&#10;BcnqsN/I07jtxctzsj5SXJptrNTnRzv/AeGp9e/wq73SCobjBJ5nwhG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UgxJxQAAANwAAAAPAAAAAAAAAAAAAAAAAJgCAABkcnMv&#10;ZG93bnJldi54bWxQSwUGAAAAAAQABAD1AAAAigMAAAAA&#10;" filled="f" strokecolor="black [3213]" strokeweight="2pt"/>
                <v:oval id="Oval 280" o:spid="_x0000_s1714" style="position:absolute;top:8551;width:2577;height:24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3V88EA&#10;AADcAAAADwAAAGRycy9kb3ducmV2LnhtbERPy4rCMBTdC/5DuMJsZJpqwdFqFBFk1I3oOK4vze0D&#10;m5vSZLTz92YhuDyc92LVmVrcqXWVZQWjKAZBnFldcaHg8rP9nIJwHlljbZkU/JOD1bLfW2Cq7YNP&#10;dD/7QoQQdikqKL1vUildVpJBF9mGOHC5bQ36ANtC6hYfIdzUchzHE2mw4tBQYkObkrLb+c8omO1+&#10;LweZf3XD5Ps2218pqcwxUepj0K3nIDx1/i1+uXdawXga5ocz4Qj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91fPBAAAA3AAAAA8AAAAAAAAAAAAAAAAAmAIAAGRycy9kb3du&#10;cmV2LnhtbFBLBQYAAAAABAAEAPUAAACGAwAAAAA=&#10;" filled="f" strokecolor="black [3213]" strokeweight="2pt"/>
                <v:oval id="Oval 281" o:spid="_x0000_s1715" style="position:absolute;left:15917;top:8551;width:2578;height:24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waMUA&#10;AADcAAAADwAAAGRycy9kb3ducmV2LnhtbESPQWvCQBSE7wX/w/KEXqRuYqBq6hpEKI29lKrt+ZF9&#10;JsHs25DdmvjvXUHocZiZb5hVNphGXKhztWUF8TQCQVxYXXOp4Hh4f1mAcB5ZY2OZFFzJQbYePa0w&#10;1bbnb7rsfSkChF2KCirv21RKV1Rk0E1tSxy8k+0M+iC7UuoO+wA3jZxF0as0WHNYqLClbUXFef9n&#10;FCzzn+OnPM2HSfJxXu5+KanNV6LU83jYvIHwNPj/8KOdawWzRQz3M+EI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XBoxQAAANwAAAAPAAAAAAAAAAAAAAAAAJgCAABkcnMv&#10;ZG93bnJldi54bWxQSwUGAAAAAAQABAD1AAAAigMAAAAA&#10;" filled="f" strokecolor="black [3213]" strokeweight="2pt"/>
                <v:group id="Group 282" o:spid="_x0000_s1716" style="position:absolute;left:1227;top:10964;width:23368;height:2540" coordsize="23368,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shape id="Straight Arrow Connector 283" o:spid="_x0000_s1717" type="#_x0000_t32" style="position:absolute;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nTlsYAAADcAAAADwAAAGRycy9kb3ducmV2LnhtbESP3WoCMRSE7wXfIRzBG6lZFYrdGkVL&#10;/bmoiNoHOGyOm8XNybKJuvr0Rij0cpiZb5jJrLGluFLtC8cKBv0EBHHmdMG5gt/j8m0MwgdkjaVj&#10;UnAnD7NpuzXBVLsb7+l6CLmIEPYpKjAhVKmUPjNk0fddRRy9k6sthijrXOoabxFuSzlMkndpseC4&#10;YLCiL0PZ+XCxCsL6sdovLr1m/ijOm93RfHz/DLZKdTvN/BNEoCb8h//aG61gOB7B60w8AnL6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505bGAAAA3AAAAA8AAAAAAAAA&#10;AAAAAAAAoQIAAGRycy9kb3ducmV2LnhtbFBLBQYAAAAABAAEAPkAAACUAwAAAAA=&#10;" strokecolor="black [3213]" strokeweight="1pt">
                    <v:stroke endarrow="open"/>
                  </v:shape>
                  <v:shape id="Straight Arrow Connector 284" o:spid="_x0000_s1718" type="#_x0000_t32" style="position:absolute;left:7577;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BL4sYAAADcAAAADwAAAGRycy9kb3ducmV2LnhtbESP3WoCMRSE7wXfIRzBG6lZRYrdGkVL&#10;/bmoiNoHOGyOm8XNybKJuvr0Rij0cpiZb5jJrLGluFLtC8cKBv0EBHHmdMG5gt/j8m0MwgdkjaVj&#10;UnAnD7NpuzXBVLsb7+l6CLmIEPYpKjAhVKmUPjNk0fddRRy9k6sthijrXOoabxFuSzlMkndpseC4&#10;YLCiL0PZ+XCxCsL6sdovLr1m/ijOm93RfHz/DLZKdTvN/BNEoCb8h//aG61gOB7B60w8AnL6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QS+LGAAAA3AAAAA8AAAAAAAAA&#10;AAAAAAAAoQIAAGRycy9kb3ducmV2LnhtbFBLBQYAAAAABAAEAPkAAACUAwAAAAA=&#10;" strokecolor="black [3213]" strokeweight="1pt">
                    <v:stroke endarrow="open"/>
                  </v:shape>
                  <v:shape id="Straight Arrow Connector 285" o:spid="_x0000_s1719" type="#_x0000_t32" style="position:absolute;left:15917;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zuecYAAADcAAAADwAAAGRycy9kb3ducmV2LnhtbESP3WoCMRSE7wXfIRzBG6lZBYvdGkVL&#10;/bmoiNoHOGyOm8XNybKJuvr0Rij0cpiZb5jJrLGluFLtC8cKBv0EBHHmdMG5gt/j8m0MwgdkjaVj&#10;UnAnD7NpuzXBVLsb7+l6CLmIEPYpKjAhVKmUPjNk0fddRRy9k6sthijrXOoabxFuSzlMkndpseC4&#10;YLCiL0PZ+XCxCsL6sdovLr1m/ijOm93RfHz/DLZKdTvN/BNEoCb8h//aG61gOB7B60w8AnL6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c7nnGAAAA3AAAAA8AAAAAAAAA&#10;AAAAAAAAoQIAAGRycy9kb3ducmV2LnhtbFBLBQYAAAAABAAEAPkAAACUAwAAAAA=&#10;" strokecolor="black [3213]" strokeweight="1pt">
                    <v:stroke endarrow="open"/>
                  </v:shape>
                  <v:shape id="Straight Arrow Connector 286" o:spid="_x0000_s1720" type="#_x0000_t32" style="position:absolute;left:23368;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5wDscAAADcAAAADwAAAGRycy9kb3ducmV2LnhtbESPQWvCQBSE70L/w/IKXqRuzEFs6ipp&#10;qa2Hiqj9AY/sazYk+zZkV5P667sFweMwM98wy/VgG3GhzleOFcymCQjiwumKSwXfp83TAoQPyBob&#10;x6TglzysVw+jJWba9XygyzGUIkLYZ6jAhNBmUvrCkEU/dS1x9H5cZzFE2ZVSd9hHuG1kmiRzabHi&#10;uGCwpTdDRX08WwXh8/pxeD1Phvxa1dv9yTy/f812So0fh/wFRKAh3MO39lYrSBdz+D8Tj4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znAOxwAAANwAAAAPAAAAAAAA&#10;AAAAAAAAAKECAABkcnMvZG93bnJldi54bWxQSwUGAAAAAAQABAD5AAAAlQMAAAAA&#10;" strokecolor="black [3213]" strokeweight="1pt">
                    <v:stroke endarrow="open"/>
                  </v:shape>
                </v:group>
                <v:group id="Group 287" o:spid="_x0000_s1721" style="position:absolute;left:1227;top:6011;width:23368;height:2540" coordsize="23368,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Straight Arrow Connector 288" o:spid="_x0000_s1722" type="#_x0000_t32" style="position:absolute;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1B58QAAADcAAAADwAAAGRycy9kb3ducmV2LnhtbERPzWrCQBC+C77DMoKXUjfmUGzqKlpq&#10;66GlmPQBhuyYDWZnQ3aNqU/vHgSPH9//cj3YRvTU+dqxgvksAUFcOl1zpeCv2D0vQPiArLFxTAr+&#10;ycN6NR4tMdPuwgfq81CJGMI+QwUmhDaT0peGLPqZa4kjd3SdxRBhV0nd4SWG20amSfIiLdYcGwy2&#10;9G6oPOVnqyB8XT8P2/PTsLnWp/1vYV4/vuc/Sk0nw+YNRKAhPMR3914rSBdxbTwTj4B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HUHnxAAAANwAAAAPAAAAAAAAAAAA&#10;AAAAAKECAABkcnMvZG93bnJldi54bWxQSwUGAAAAAAQABAD5AAAAkgMAAAAA&#10;" strokecolor="black [3213]" strokeweight="1pt">
                    <v:stroke endarrow="open"/>
                  </v:shape>
                  <v:shape id="Straight Arrow Connector 289" o:spid="_x0000_s1723" type="#_x0000_t32" style="position:absolute;left:7577;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HkfMUAAADcAAAADwAAAGRycy9kb3ducmV2LnhtbESPQYvCMBSE7wv+h/CEvcia6kG0GkVF&#10;dz0oou4PeDTPpti8lCZq119vBGGPw8x8w0xmjS3FjWpfOFbQ6yYgiDOnC84V/J7WX0MQPiBrLB2T&#10;gj/yMJu2PiaYanfnA92OIRcRwj5FBSaEKpXSZ4Ys+q6riKN3drXFEGWdS13jPcJtKftJMpAWC44L&#10;BitaGsoux6tVEH4e34fFtdPMH8Vlsz+Z0Wrb2yn12W7mYxCBmvAffrc3WkF/OILXmXgE5PQ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HkfMUAAADcAAAADwAAAAAAAAAA&#10;AAAAAAChAgAAZHJzL2Rvd25yZXYueG1sUEsFBgAAAAAEAAQA+QAAAJMDAAAAAA==&#10;" strokecolor="black [3213]" strokeweight="1pt">
                    <v:stroke endarrow="open"/>
                  </v:shape>
                  <v:shape id="Straight Arrow Connector 290" o:spid="_x0000_s1724" type="#_x0000_t32" style="position:absolute;left:15917;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bPMMAAADcAAAADwAAAGRycy9kb3ducmV2LnhtbERPy4rCMBTdC/MP4Q64kTHVxWCrUZzB&#10;10IRdT7g0lybYnNTmqjVr58sBJeH857MWluJGzW+dKxg0E9AEOdOl1wo+Dstv0YgfEDWWDkmBQ/y&#10;MJt+dCaYaXfnA92OoRAxhH2GCkwIdSalzw1Z9H1XE0fu7BqLIcKmkLrBewy3lRwmybe0WHJsMFjT&#10;r6H8crxaBWH9XB1+rr12/iwvm/3JpIvtYKdU97Odj0EEasNb/HJvtIJhGufHM/EIy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y2zzDAAAA3AAAAA8AAAAAAAAAAAAA&#10;AAAAoQIAAGRycy9kb3ducmV2LnhtbFBLBQYAAAAABAAEAPkAAACRAwAAAAA=&#10;" strokecolor="black [3213]" strokeweight="1pt">
                    <v:stroke endarrow="open"/>
                  </v:shape>
                  <v:shape id="Straight Arrow Connector 291" o:spid="_x0000_s1725" type="#_x0000_t32" style="position:absolute;left:23368;width:0;height:2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p8YAAADcAAAADwAAAGRycy9kb3ducmV2LnhtbESP3YrCMBSE7wXfIRzBG1nTeiFrNYou&#10;6+rFyuLPAxyaY1NsTkoTtevTbxYEL4eZ+YaZLVpbiRs1vnSsIB0mIIhzp0suFJyO67d3ED4ga6wc&#10;k4Jf8rCYdzszzLS7855uh1CICGGfoQITQp1J6XNDFv3Q1cTRO7vGYoiyKaRu8B7htpKjJBlLiyXH&#10;BYM1fRjKL4erVRA2j6/96jpol4/ysv05msnnd7pTqt9rl1MQgdrwCj/bW61gNEnh/0w8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fqfGAAAA3AAAAA8AAAAAAAAA&#10;AAAAAAAAoQIAAGRycy9kb3ducmV2LnhtbFBLBQYAAAAABAAEAPkAAACUAwAAAAA=&#10;" strokecolor="black [3213]" strokeweight="1pt">
                    <v:stroke endarrow="open"/>
                  </v:shape>
                </v:group>
                <v:shape id="Straight Arrow Connector 292" o:spid="_x0000_s1726" type="#_x0000_t32" style="position:absolute;left:2328;top:338;width:5245;height:380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zg0MYAAADcAAAADwAAAGRycy9kb3ducmV2LnhtbESP3YrCMBSE7wXfIRzBG1lTeyFrNYou&#10;6+rFyuLPAxyaY1NsTkoTtevTbxYEL4eZ+YaZLVpbiRs1vnSsYDRMQBDnTpdcKDgd12/vIHxA1lg5&#10;JgW/5GEx73ZmmGl35z3dDqEQEcI+QwUmhDqT0ueGLPqhq4mjd3aNxRBlU0jd4D3CbSXTJBlLiyXH&#10;BYM1fRjKL4erVRA2j6/96jpol4/ysv05msnn92inVL/XLqcgArXhFX62t1pBOknh/0w8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s4NDGAAAA3AAAAA8AAAAAAAAA&#10;AAAAAAAAoQIAAGRycy9kb3ducmV2LnhtbFBLBQYAAAAABAAEAPkAAACUAwAAAAA=&#10;" strokecolor="black [3213]" strokeweight="1pt">
                  <v:stroke endarrow="open"/>
                </v:shape>
                <v:shape id="Straight Arrow Connector 293" o:spid="_x0000_s1727" type="#_x0000_t32" style="position:absolute;left:2328;top:42;width:5461;height:3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ioE8YAAADcAAAADwAAAGRycy9kb3ducmV2LnhtbESPzWrDMBCE74W+g9hCLyWR69KQOlFC&#10;XSj4kv9QclysrW1irYykxs7bR4VCj8PMfMPMl4NpxYWcbywreB4nIIhLqxuuFBwPn6MpCB+QNbaW&#10;ScGVPCwX93dzzLTteUeXfahEhLDPUEEdQpdJ6cuaDPqx7Yij922dwRClq6R22Ee4aWWaJBNpsOG4&#10;UGNHHzWV5/2PUZCnedJtT0+bYq1dn3+dV6/XYqXU48PwPgMRaAj/4b92oRWkby/weyY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IqBPGAAAA3AAAAA8AAAAAAAAA&#10;AAAAAAAAoQIAAGRycy9kb3ducmV2LnhtbFBLBQYAAAAABAAEAPkAAACUAwAAAAA=&#10;" strokecolor="black [3213]" strokeweight="1pt">
                  <v:stroke endarrow="open"/>
                </v:shape>
                <v:shape id="Straight Arrow Connector 294" o:spid="_x0000_s1728" type="#_x0000_t32" style="position:absolute;left:18330;top:381;width:5249;height:34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ndP8YAAADcAAAADwAAAGRycy9kb3ducmV2LnhtbESP0WoCMRRE34X+Q7gFX6RmFZG6NYot&#10;an1QitoPuGxuN4ubm2WT1dWvbwTBx2FmzjDTeWtLcabaF44VDPoJCOLM6YJzBb/H1ds7CB+QNZaO&#10;ScGVPMxnL50pptpdeE/nQ8hFhLBPUYEJoUql9Jkhi77vKuLo/bnaYoiyzqWu8RLhtpTDJBlLiwXH&#10;BYMVfRnKTofGKgjft/X+s+m1i1tx2vwczWS5HeyU6r62iw8QgdrwDD/aG61gOBnB/Uw8AnL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J3T/GAAAA3AAAAA8AAAAAAAAA&#10;AAAAAAAAoQIAAGRycy9kb3ducmV2LnhtbFBLBQYAAAAABAAEAPkAAACUAwAAAAA=&#10;" strokecolor="black [3213]" strokeweight="1pt">
                  <v:stroke endarrow="open"/>
                </v:shape>
                <v:shape id="Straight Arrow Connector 295" o:spid="_x0000_s1729" type="#_x0000_t32" style="position:absolute;left:9906;top:5164;width:6229;height:375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V4pMYAAADcAAAADwAAAGRycy9kb3ducmV2LnhtbESP0WoCMRRE34X+Q7gFX6RmFZS6NYot&#10;an1QitoPuGxuN4ubm2WT1dWvbwTBx2FmzjDTeWtLcabaF44VDPoJCOLM6YJzBb/H1ds7CB+QNZaO&#10;ScGVPMxnL50pptpdeE/nQ8hFhLBPUYEJoUql9Jkhi77vKuLo/bnaYoiyzqWu8RLhtpTDJBlLiwXH&#10;BYMVfRnKTofGKgjft/X+s+m1i1tx2vwczWS5HeyU6r62iw8QgdrwDD/aG61gOBnB/Uw8AnL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FeKTGAAAA3AAAAA8AAAAAAAAA&#10;AAAAAAAAoQIAAGRycy9kb3ducmV2LnhtbFBLBQYAAAAABAAEAPkAAACUAwAAAAA=&#10;" strokecolor="black [3213]" strokeweight="1pt">
                  <v:stroke endarrow="open"/>
                </v:shape>
                <v:shape id="Straight Arrow Connector 296" o:spid="_x0000_s1730" type="#_x0000_t32" style="position:absolute;left:2328;top:5334;width:5461;height:35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fm08cAAADcAAAADwAAAGRycy9kb3ducmV2LnhtbESPQWvCQBSE7wX/w/IEL6Vu4iFo6ipR&#10;WuvBUtT+gEf2NRvMvg3Z1aT++m6h0OMwM98wy/VgG3GjzteOFaTTBARx6XTNlYLP8+vTHIQPyBob&#10;x6TgmzysV6OHJeba9Xyk2ylUIkLY56jAhNDmUvrSkEU/dS1x9L5cZzFE2VVSd9hHuG3kLEkyabHm&#10;uGCwpa2h8nK6WgXh7b47bq6PQ3GvL/uPs1m8HNJ3pSbjoXgGEWgI/+G/9l4rmC0y+D0Tj4B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F+bTxwAAANwAAAAPAAAAAAAA&#10;AAAAAAAAAKECAABkcnMvZG93bnJldi54bWxQSwUGAAAAAAQABAD5AAAAlQMAAAAA&#10;" strokecolor="black [3213]" strokeweight="1pt">
                  <v:stroke endarrow="open"/>
                </v:shape>
                <v:shape id="Straight Arrow Connector 297" o:spid="_x0000_s1731" type="#_x0000_t32" style="position:absolute;left:18330;top:5503;width:5245;height:34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tDSMYAAADcAAAADwAAAGRycy9kb3ducmV2LnhtbESPQWsCMRSE70L/Q3gFL1KzetC6NYot&#10;aj0oRe0PeGxeN4ubl2WT1dVf3wiCx2FmvmGm89aW4ky1LxwrGPQTEMSZ0wXnCn6Pq7d3ED4gaywd&#10;k4IreZjPXjpTTLW78J7Oh5CLCGGfogITQpVK6TNDFn3fVcTR+3O1xRBlnUtd4yXCbSmHSTKSFguO&#10;CwYr+jKUnQ6NVRC+b+v9Z9NrF7fitPk5mslyO9gp1X1tFx8gArXhGX60N1rBcDKG+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Q0jGAAAA3AAAAA8AAAAAAAAA&#10;AAAAAAAAoQIAAGRycy9kb3ducmV2LnhtbFBLBQYAAAAABAAEAPkAAACUAwAAAAA=&#10;" strokecolor="black [3213]" strokeweight="1pt">
                  <v:stroke endarrow="open"/>
                </v:shape>
                <v:shape id="Straight Arrow Connector 298" o:spid="_x0000_s1732" type="#_x0000_t32" style="position:absolute;left:2328;top:5503;width:5461;height:381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6YsMAAADcAAAADwAAAGRycy9kb3ducmV2LnhtbERPy2rCQBTdF/yH4Ra6KTox0FKjoxih&#10;kI31URGXl8xtEszcCTNTE/++sxC6PJz3YjWYVtzI+caygukkAUFcWt1wpeD0/Tn+AOEDssbWMim4&#10;k4fVcvS0wEzbng90O4ZKxBD2GSqoQ+gyKX1Zk0E/sR1x5H6sMxgidJXUDvsYblqZJsm7NNhwbKix&#10;o01N5fX4axTkaZ50+8vrrvjSrs/P1+3bvdgq9fI8rOcgAg3hX/xwF1pBOotr45l4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OmLDAAAA3AAAAA8AAAAAAAAAAAAA&#10;AAAAoQIAAGRycy9kb3ducmV2LnhtbFBLBQYAAAAABAAEAPkAAACRAwAAAAA=&#10;" strokecolor="black [3213]" strokeweight="1pt">
                  <v:stroke endarrow="open"/>
                </v:shape>
                <v:shape id="Straight Arrow Connector 299" o:spid="_x0000_s1733" type="#_x0000_t32" style="position:absolute;left:9906;top:5334;width:6223;height:35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Cf+cYAAADcAAAADwAAAGRycy9kb3ducmV2LnhtbESPQWvCQBSE74X+h+UVeim6MdCiqasY&#10;QchF26qIx0f2NQlm34bdrYn/visUehxm5htmvhxMK67kfGNZwWScgCAurW64UnA8bEZTED4ga2wt&#10;k4IbeVguHh/mmGnb8xdd96ESEcI+QwV1CF0mpS9rMujHtiOO3rd1BkOUrpLaYR/hppVpkrxJgw3H&#10;hRo7WtdUXvY/RkGe5kn3eX75KHba9fnpsn29FVulnp+G1TuIQEP4D/+1C60gnc3gfi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gn/nGAAAA3AAAAA8AAAAAAAAA&#10;AAAAAAAAoQIAAGRycy9kb3ducmV2LnhtbFBLBQYAAAAABAAEAPkAAACUAwAAAAA=&#10;" strokecolor="black [3213]" strokeweight="1pt">
                  <v:stroke endarrow="open"/>
                </v:shape>
                <v:shape id="Straight Arrow Connector 300" o:spid="_x0000_s1734" type="#_x0000_t32" style="position:absolute;left:10075;top:84;width:5797;height:38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GsfsMAAADcAAAADwAAAGRycy9kb3ducmV2LnhtbERPyWrDMBC9B/oPYgq9hEZqSkJxo4S6&#10;UPAleyk9DtbUNrFGRlJj5++jQyDHx9sXq8G24kw+NI41vEwUCOLSmYYrDd/Hr+c3ECEiG2wdk4YL&#10;BVgtH0YLzIzreU/nQ6xECuGQoYY6xi6TMpQ1WQwT1xEn7s95izFBX0njsU/htpVTpebSYsOpocaO&#10;PmsqT4d/qyGf5qrb/Y63xcb4Pv85rWeXYq310+Pw8Q4i0hDv4pu7MBpeVZqfzqQjIJ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9xrH7DAAAA3AAAAA8AAAAAAAAAAAAA&#10;AAAAoQIAAGRycy9kb3ducmV2LnhtbFBLBQYAAAAABAAEAPkAAACRAwAAAAA=&#10;" strokecolor="black [3213]" strokeweight="1pt">
                  <v:stroke endarrow="open"/>
                </v:shape>
                <v:shape id="Straight Arrow Connector 301" o:spid="_x0000_s1735" type="#_x0000_t32" style="position:absolute;left:18118;top:211;width:5123;height:36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0J5cYAAADcAAAADwAAAGRycy9kb3ducmV2LnhtbESPT0vDQBTE74LfYXmCl2J3W1EkdlOM&#10;IORS/8RSPD6yzyQk+zbsrk367V2h4HGYmd8wm+1sB3EkHzrHGlZLBYK4dqbjRsP+8+XmAUSIyAYH&#10;x6ThRAG2+eXFBjPjJv6gYxUbkSAcMtTQxjhmUoa6JYth6Ubi5H07bzEm6RtpPE4Jbge5VupeWuw4&#10;LbQ40nNLdV/9WA3FulDj+9firXw1fioO/e7uVO60vr6anx5BRJrjf/jcLo2GW7WCvzPpCM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9CeXGAAAA3AAAAA8AAAAAAAAA&#10;AAAAAAAAoQIAAGRycy9kb3ducmV2LnhtbFBLBQYAAAAABAAEAPkAAACUAwAAAAA=&#10;" strokecolor="black [3213]" strokeweight="1pt">
                  <v:stroke endarrow="open"/>
                </v:shape>
                <v:shape id="Straight Arrow Connector 302" o:spid="_x0000_s1736" type="#_x0000_t32" style="position:absolute;left:18118;top:5334;width:5461;height:381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XksYAAADcAAAADwAAAGRycy9kb3ducmV2LnhtbESPT0vDQBTE7wW/w/IEL8XuGqlI7LYY&#10;Qcilf6wiHh/ZZxKafRt21yb99m6h0OMwM79hFqvRduJIPrSONTzMFAjiypmWaw1fn+/3zyBCRDbY&#10;OSYNJwqwWt5MFpgbN/AHHfexFgnCIUcNTYx9LmWoGrIYZq4nTt6v8xZjkr6WxuOQ4LaTmVJP0mLL&#10;aaHBnt4aqg77P6uhyArV736m23Jj/FB8H9bzU7nW+u52fH0BEWmM1/ClXRoNjyqD85l0BO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vl5LGAAAA3AAAAA8AAAAAAAAA&#10;AAAAAAAAoQIAAGRycy9kb3ducmV2LnhtbFBLBQYAAAAABAAEAPkAAACUAwAAAAA=&#10;" strokecolor="black [3213]" strokeweight="1pt">
                  <v:stroke endarrow="open"/>
                </v:shape>
                <v:shape id="Straight Arrow Connector 303" o:spid="_x0000_s1737" type="#_x0000_t32" style="position:absolute;left:2582;top:5080;width:13335;height:444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vfUcYAAADcAAAADwAAAGRycy9kb3ducmV2LnhtbESP3WoCMRSE74W+QzgFb6RmVZB2axRb&#10;/LuwFLUPcNicbhY3J8smq6tPbwTBy2FmvmEms9aW4kS1LxwrGPQTEMSZ0wXnCv4Oy7d3ED4gaywd&#10;k4ILeZhNXzoTTLU7845O+5CLCGGfogITQpVK6TNDFn3fVcTR+3e1xRBlnUtd4znCbSmHSTKWFguO&#10;CwYr+jaUHfeNVRDW19Xuq+m182tx3PwezMdiO/hRqvvazj9BBGrDM/xob7SCUTKC+5l4BOT0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L31HGAAAA3AAAAA8AAAAAAAAA&#10;AAAAAAAAoQIAAGRycy9kb3ducmV2LnhtbFBLBQYAAAAABAAEAPkAAACUAwAAAAA=&#10;" strokecolor="black [3213]" strokeweight="1pt">
                  <v:stroke endarrow="open"/>
                </v:shape>
                <v:shape id="Straight Arrow Connector 304" o:spid="_x0000_s1738" type="#_x0000_t32" style="position:absolute;left:10160;width:13081;height:448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qqfccAAADcAAAADwAAAGRycy9kb3ducmV2LnhtbESPQUsDMRSE7wX/Q3iCF7FJaxVZmxa3&#10;IOylVdsiHh+b5+7SzcuSxO723zcFocdhZr5h5svBtuJIPjSONUzGCgRx6UzDlYb97v3hBUSIyAZb&#10;x6ThRAGWi5vRHDPjev6i4zZWIkE4ZKihjrHLpAxlTRbD2HXEyft13mJM0lfSeOwT3LZyqtSztNhw&#10;Wqixo1VN5WH7ZzXk01x1nz/3H8XG+D7/PqyfTsVa67vb4e0VRKQhXsP/7cJoeFQzuJxJR0Au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Sqp9xwAAANwAAAAPAAAAAAAA&#10;AAAAAAAAAKECAABkcnMvZG93bnJldi54bWxQSwUGAAAAAAQABAD5AAAAlQMAAAAA&#10;" strokecolor="black [3213]" strokeweight="1pt">
                  <v:stroke endarrow="open"/>
                </v:shape>
                <v:shape id="Straight Arrow Connector 305" o:spid="_x0000_s1739" type="#_x0000_t32" style="position:absolute;left:10160;top:4826;width:13081;height:44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YP5sYAAADcAAAADwAAAGRycy9kb3ducmV2LnhtbESPT2sCMRTE74V+h/AKXkSTWiyyGqVb&#10;EPZi/1gRj4/N6+7i5mVJUnf99k1B6HGYmd8wq81gW3EhHxrHGh6nCgRx6UzDlYbD13ayABEissHW&#10;MWm4UoDN+v5uhZlxPX/SZR8rkSAcMtRQx9hlUoayJoth6jri5H07bzEm6StpPPYJbls5U+pZWmw4&#10;LdTY0WtN5Xn/YzXks1x1H6fxe/FmfJ8fz7v5tdhpPXoYXpYgIg3xP3xrF0bDk5rD35l0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GD+bGAAAA3AAAAA8AAAAAAAAA&#10;AAAAAAAAoQIAAGRycy9kb3ducmV2LnhtbFBLBQYAAAAABAAEAPkAAACUAwAAAAA=&#10;" strokecolor="black [3213]" strokeweight="1pt">
                  <v:stroke endarrow="open"/>
                </v:shape>
              </v:group>
            </v:group>
          </v:group>
        </w:pict>
      </w:r>
    </w:p>
    <w:p w:rsidR="007B619C" w:rsidRPr="00B00F5C" w:rsidRDefault="007B619C" w:rsidP="007B619C">
      <w:pPr>
        <w:ind w:firstLine="720"/>
        <w:rPr>
          <w:rFonts w:ascii="David" w:hAnsi="David" w:cs="David"/>
          <w:rtl/>
        </w:rPr>
      </w:pPr>
    </w:p>
    <w:p w:rsidR="007B619C" w:rsidRPr="00B00F5C" w:rsidRDefault="007B619C" w:rsidP="007B619C">
      <w:pPr>
        <w:rPr>
          <w:rFonts w:ascii="David" w:hAnsi="David" w:cs="David"/>
          <w:rtl/>
        </w:rPr>
      </w:pPr>
    </w:p>
    <w:p w:rsidR="007B619C" w:rsidRPr="00B00F5C" w:rsidRDefault="007B619C" w:rsidP="007B619C">
      <w:pPr>
        <w:rPr>
          <w:rFonts w:ascii="David" w:hAnsi="David" w:cs="David"/>
          <w:rtl/>
        </w:rPr>
      </w:pPr>
    </w:p>
    <w:p w:rsidR="007B619C" w:rsidRPr="00B00F5C" w:rsidRDefault="007B619C" w:rsidP="007B619C">
      <w:pPr>
        <w:rPr>
          <w:rFonts w:ascii="David" w:hAnsi="David" w:cs="David"/>
          <w:rtl/>
        </w:rPr>
      </w:pPr>
    </w:p>
    <w:p w:rsidR="007B619C" w:rsidRPr="00B00F5C" w:rsidRDefault="007B619C" w:rsidP="007B619C">
      <w:pPr>
        <w:rPr>
          <w:rFonts w:ascii="David" w:hAnsi="David" w:cs="David"/>
          <w:rtl/>
        </w:rPr>
      </w:pPr>
    </w:p>
    <w:p w:rsidR="007B619C" w:rsidRDefault="007B619C" w:rsidP="007B619C">
      <w:pPr>
        <w:rPr>
          <w:rFonts w:ascii="David" w:hAnsi="David" w:cs="David"/>
        </w:rPr>
      </w:pPr>
    </w:p>
    <w:p w:rsidR="00A75677" w:rsidRDefault="00A75677" w:rsidP="007B619C">
      <w:pPr>
        <w:rPr>
          <w:rFonts w:ascii="David" w:hAnsi="David" w:cs="David"/>
        </w:rPr>
      </w:pPr>
    </w:p>
    <w:p w:rsidR="00A75677" w:rsidRDefault="00A75677" w:rsidP="007B619C">
      <w:pPr>
        <w:rPr>
          <w:rFonts w:ascii="David" w:hAnsi="David" w:cs="David"/>
        </w:rPr>
      </w:pPr>
    </w:p>
    <w:p w:rsidR="00A75677" w:rsidRPr="00B00F5C" w:rsidRDefault="00A75677" w:rsidP="007B619C">
      <w:pPr>
        <w:rPr>
          <w:rFonts w:ascii="David" w:hAnsi="David" w:cs="David"/>
          <w:rtl/>
        </w:rPr>
      </w:pPr>
    </w:p>
    <w:tbl>
      <w:tblPr>
        <w:tblStyle w:val="a8"/>
        <w:bidiVisual/>
        <w:tblW w:w="0" w:type="auto"/>
        <w:tblLook w:val="04A0" w:firstRow="1" w:lastRow="0" w:firstColumn="1" w:lastColumn="0" w:noHBand="0" w:noVBand="1"/>
      </w:tblPr>
      <w:tblGrid>
        <w:gridCol w:w="2177"/>
        <w:gridCol w:w="1231"/>
        <w:gridCol w:w="1178"/>
        <w:gridCol w:w="1276"/>
        <w:gridCol w:w="1134"/>
      </w:tblGrid>
      <w:tr w:rsidR="007B619C" w:rsidRPr="00B00F5C" w:rsidTr="00187C33">
        <w:tc>
          <w:tcPr>
            <w:tcW w:w="2177" w:type="dxa"/>
          </w:tcPr>
          <w:p w:rsidR="007B619C" w:rsidRPr="00B00F5C" w:rsidRDefault="007B619C" w:rsidP="00187C33">
            <w:pPr>
              <w:rPr>
                <w:rFonts w:ascii="David" w:hAnsi="David" w:cs="David"/>
                <w:rtl/>
              </w:rPr>
            </w:pPr>
            <w:r w:rsidRPr="00B00F5C">
              <w:rPr>
                <w:rFonts w:ascii="David" w:hAnsi="David" w:cs="David"/>
                <w:rtl/>
              </w:rPr>
              <w:t xml:space="preserve">מספר הרגיסטרים </w:t>
            </w:r>
            <w:r w:rsidRPr="00B00F5C">
              <w:rPr>
                <w:rFonts w:ascii="David" w:hAnsi="David" w:cs="David"/>
              </w:rPr>
              <w:t>n</w:t>
            </w:r>
          </w:p>
        </w:tc>
        <w:tc>
          <w:tcPr>
            <w:tcW w:w="1231" w:type="dxa"/>
          </w:tcPr>
          <w:p w:rsidR="007B619C" w:rsidRPr="00B00F5C" w:rsidRDefault="007B619C" w:rsidP="00187C33">
            <w:pPr>
              <w:jc w:val="center"/>
              <w:rPr>
                <w:rFonts w:ascii="David" w:hAnsi="David" w:cs="David"/>
                <w:rtl/>
              </w:rPr>
            </w:pPr>
            <w:r w:rsidRPr="00B00F5C">
              <w:rPr>
                <w:rFonts w:ascii="David" w:hAnsi="David" w:cs="David"/>
                <w:rtl/>
              </w:rPr>
              <w:t>4</w:t>
            </w:r>
          </w:p>
        </w:tc>
        <w:tc>
          <w:tcPr>
            <w:tcW w:w="1178" w:type="dxa"/>
          </w:tcPr>
          <w:p w:rsidR="007B619C" w:rsidRPr="00B00F5C" w:rsidRDefault="007B619C" w:rsidP="00187C33">
            <w:pPr>
              <w:jc w:val="center"/>
              <w:rPr>
                <w:rFonts w:ascii="David" w:hAnsi="David" w:cs="David"/>
                <w:rtl/>
              </w:rPr>
            </w:pPr>
            <w:r w:rsidRPr="00B00F5C">
              <w:rPr>
                <w:rFonts w:ascii="David" w:hAnsi="David" w:cs="David"/>
                <w:rtl/>
              </w:rPr>
              <w:t>12</w:t>
            </w:r>
          </w:p>
        </w:tc>
        <w:tc>
          <w:tcPr>
            <w:tcW w:w="1276" w:type="dxa"/>
          </w:tcPr>
          <w:p w:rsidR="007B619C" w:rsidRPr="00B00F5C" w:rsidRDefault="007B619C" w:rsidP="00187C33">
            <w:pPr>
              <w:jc w:val="center"/>
              <w:rPr>
                <w:rFonts w:ascii="David" w:hAnsi="David" w:cs="David"/>
                <w:rtl/>
              </w:rPr>
            </w:pPr>
            <w:r w:rsidRPr="00B00F5C">
              <w:rPr>
                <w:rFonts w:ascii="David" w:hAnsi="David" w:cs="David"/>
                <w:rtl/>
              </w:rPr>
              <w:t>13</w:t>
            </w:r>
          </w:p>
        </w:tc>
        <w:tc>
          <w:tcPr>
            <w:tcW w:w="1134" w:type="dxa"/>
          </w:tcPr>
          <w:p w:rsidR="007B619C" w:rsidRPr="00B00F5C" w:rsidRDefault="007B619C" w:rsidP="00187C33">
            <w:pPr>
              <w:jc w:val="center"/>
              <w:rPr>
                <w:rFonts w:ascii="David" w:hAnsi="David" w:cs="David"/>
                <w:rtl/>
              </w:rPr>
            </w:pPr>
            <w:r w:rsidRPr="00B00F5C">
              <w:rPr>
                <w:rFonts w:ascii="David" w:hAnsi="David" w:cs="David"/>
                <w:rtl/>
              </w:rPr>
              <w:t>14</w:t>
            </w:r>
          </w:p>
        </w:tc>
      </w:tr>
      <w:tr w:rsidR="007B619C" w:rsidRPr="00B00F5C" w:rsidTr="00187C33">
        <w:tc>
          <w:tcPr>
            <w:tcW w:w="2177" w:type="dxa"/>
          </w:tcPr>
          <w:p w:rsidR="007B619C" w:rsidRPr="00B00F5C" w:rsidRDefault="007B619C" w:rsidP="00187C33">
            <w:pPr>
              <w:rPr>
                <w:rFonts w:ascii="David" w:hAnsi="David" w:cs="David"/>
                <w:rtl/>
              </w:rPr>
            </w:pPr>
            <w:r w:rsidRPr="00B00F5C">
              <w:rPr>
                <w:rFonts w:ascii="David" w:hAnsi="David" w:cs="David"/>
                <w:rtl/>
              </w:rPr>
              <w:t>האם אפשר לממש?</w:t>
            </w:r>
          </w:p>
        </w:tc>
        <w:tc>
          <w:tcPr>
            <w:tcW w:w="1231" w:type="dxa"/>
          </w:tcPr>
          <w:p w:rsidR="007B619C" w:rsidRPr="00B00F5C" w:rsidRDefault="007B619C" w:rsidP="00187C33">
            <w:pPr>
              <w:rPr>
                <w:rFonts w:ascii="David" w:hAnsi="David" w:cs="David"/>
                <w:rtl/>
              </w:rPr>
            </w:pPr>
          </w:p>
        </w:tc>
        <w:tc>
          <w:tcPr>
            <w:tcW w:w="1178" w:type="dxa"/>
          </w:tcPr>
          <w:p w:rsidR="007B619C" w:rsidRPr="00B00F5C" w:rsidRDefault="007B619C" w:rsidP="00187C33">
            <w:pPr>
              <w:rPr>
                <w:rFonts w:ascii="David" w:hAnsi="David" w:cs="David"/>
                <w:rtl/>
              </w:rPr>
            </w:pPr>
          </w:p>
        </w:tc>
        <w:tc>
          <w:tcPr>
            <w:tcW w:w="1276" w:type="dxa"/>
          </w:tcPr>
          <w:p w:rsidR="007B619C" w:rsidRPr="00B00F5C" w:rsidRDefault="007B619C" w:rsidP="00187C33">
            <w:pPr>
              <w:rPr>
                <w:rFonts w:ascii="David" w:hAnsi="David" w:cs="David"/>
                <w:rtl/>
              </w:rPr>
            </w:pPr>
          </w:p>
        </w:tc>
        <w:tc>
          <w:tcPr>
            <w:tcW w:w="1134" w:type="dxa"/>
          </w:tcPr>
          <w:p w:rsidR="007B619C" w:rsidRPr="00B00F5C" w:rsidRDefault="007B619C" w:rsidP="00187C33">
            <w:pPr>
              <w:rPr>
                <w:rFonts w:ascii="David" w:hAnsi="David" w:cs="David"/>
                <w:rtl/>
              </w:rPr>
            </w:pPr>
          </w:p>
        </w:tc>
      </w:tr>
    </w:tbl>
    <w:p w:rsidR="007B619C" w:rsidRPr="00B00F5C" w:rsidRDefault="007B619C" w:rsidP="007B619C">
      <w:pPr>
        <w:rPr>
          <w:rFonts w:ascii="David" w:hAnsi="David" w:cs="David"/>
          <w:rtl/>
        </w:rPr>
      </w:pPr>
    </w:p>
    <w:p w:rsidR="007B619C" w:rsidRDefault="007B619C" w:rsidP="007B619C">
      <w:pPr>
        <w:bidi w:val="0"/>
        <w:spacing w:after="160" w:line="259" w:lineRule="auto"/>
        <w:rPr>
          <w:noProof/>
        </w:rPr>
      </w:pPr>
    </w:p>
    <w:p w:rsidR="007B619C" w:rsidRDefault="007B619C">
      <w:pPr>
        <w:bidi w:val="0"/>
        <w:spacing w:after="160" w:line="259" w:lineRule="auto"/>
        <w:rPr>
          <w:rtl/>
        </w:rPr>
      </w:pPr>
    </w:p>
    <w:p w:rsidR="000703A1" w:rsidRDefault="000703A1" w:rsidP="000703A1">
      <w:pPr>
        <w:bidi w:val="0"/>
      </w:pPr>
    </w:p>
    <w:p w:rsidR="007B619C" w:rsidRDefault="007B619C" w:rsidP="000507FC">
      <w:pPr>
        <w:pStyle w:val="1"/>
        <w:rPr>
          <w:rtl/>
        </w:rPr>
      </w:pPr>
    </w:p>
    <w:p w:rsidR="007B619C" w:rsidRDefault="00790EE6" w:rsidP="007B619C">
      <w:pPr>
        <w:bidi w:val="0"/>
        <w:rPr>
          <w:rFonts w:asciiTheme="majorHAnsi" w:eastAsiaTheme="majorEastAsia" w:hAnsiTheme="majorHAnsi" w:cstheme="majorBidi"/>
          <w:color w:val="2E74B5" w:themeColor="accent1" w:themeShade="BF"/>
          <w:sz w:val="28"/>
          <w:szCs w:val="28"/>
          <w:rtl/>
        </w:rPr>
      </w:pPr>
      <w:r>
        <w:rPr>
          <w:noProof/>
          <w:rtl/>
        </w:rPr>
        <w:pict>
          <v:group id="_x0000_s1837" style="position:absolute;margin-left:102.65pt;margin-top:170.5pt;width:233.55pt;height:24.6pt;z-index:251688960"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">
            <v:rect id="Rectangle 258" o:spid="_x0000_s1838" style="position:absolute;left:4178;width:49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rect id="Rectangle 259" o:spid="_x0000_s1839" style="position:absolute;width:417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textbox>
                <w:txbxContent>
                  <w:p w:rsidR="00806048" w:rsidRDefault="00806048" w:rsidP="00806048">
                    <w:pPr>
                      <w:rPr>
                        <w:rtl/>
                      </w:rPr>
                    </w:pPr>
                    <w:r>
                      <w:rPr>
                        <w:rFonts w:cs="David" w:hint="cs"/>
                        <w:b/>
                        <w:bCs/>
                        <w:u w:val="single"/>
                        <w:rtl/>
                      </w:rPr>
                      <w:t xml:space="preserve">אני בוחרת לא לענות על השאלה ולקבל </w:t>
                    </w:r>
                    <w:r>
                      <w:rPr>
                        <w:rFonts w:cs="David"/>
                        <w:b/>
                        <w:bCs/>
                        <w:u w:val="single"/>
                      </w:rPr>
                      <w:t>2</w:t>
                    </w:r>
                    <w:r>
                      <w:rPr>
                        <w:rFonts w:cs="David" w:hint="cs"/>
                        <w:b/>
                        <w:bCs/>
                        <w:u w:val="single"/>
                        <w:rtl/>
                      </w:rPr>
                      <w:t xml:space="preserve"> נקודות</w:t>
                    </w:r>
                  </w:p>
                </w:txbxContent>
              </v:textbox>
            </v:rect>
          </v:group>
        </w:pict>
      </w:r>
      <w:r>
        <w:rPr>
          <w:noProof/>
          <w:rtl/>
        </w:rPr>
        <w:pict>
          <v:group id="_x0000_s1804" style="position:absolute;margin-left:0;margin-top:257.3pt;width:233.55pt;height:24.6pt;z-index:251682816;mso-position-horizontal:center" coordsize="467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">
            <v:rect id="Rectangle 258" o:spid="_x0000_s1805" style="position:absolute;left:4178;width:493;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rect id="Rectangle 259" o:spid="_x0000_s1806" style="position:absolute;width:417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a1cUA&#10;AADcAAAADwAAAGRycy9kb3ducmV2LnhtbESP3WrCQBSE7wXfYTmCN1I3Kkh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rVxQAAANwAAAAPAAAAAAAAAAAAAAAAAJgCAABkcnMv&#10;ZG93bnJldi54bWxQSwUGAAAAAAQABAD1AAAAigMAAAAA&#10;" filled="f" stroked="f">
              <v:textbox>
                <w:txbxContent>
                  <w:p w:rsidR="00321EEC" w:rsidRDefault="00321EEC" w:rsidP="00321EEC">
                    <w:pPr>
                      <w:rPr>
                        <w:rtl/>
                      </w:rPr>
                    </w:pPr>
                    <w:r>
                      <w:rPr>
                        <w:rFonts w:cs="David" w:hint="cs"/>
                        <w:b/>
                        <w:bCs/>
                        <w:u w:val="single"/>
                        <w:rtl/>
                      </w:rPr>
                      <w:t xml:space="preserve">אני בוחרת לא לענות על השאלה ולקבל </w:t>
                    </w:r>
                    <w:r>
                      <w:rPr>
                        <w:rFonts w:cs="David"/>
                        <w:b/>
                        <w:bCs/>
                        <w:u w:val="single"/>
                      </w:rPr>
                      <w:t>2</w:t>
                    </w:r>
                    <w:r>
                      <w:rPr>
                        <w:rFonts w:cs="David" w:hint="cs"/>
                        <w:b/>
                        <w:bCs/>
                        <w:u w:val="single"/>
                        <w:rtl/>
                      </w:rPr>
                      <w:t xml:space="preserve"> נקודות</w:t>
                    </w:r>
                  </w:p>
                </w:txbxContent>
              </v:textbox>
            </v:rect>
          </v:group>
        </w:pict>
      </w:r>
      <w:r w:rsidR="007B619C">
        <w:rPr>
          <w:rtl/>
        </w:rPr>
        <w:br w:type="page"/>
      </w:r>
    </w:p>
    <w:p w:rsidR="003445D5" w:rsidRPr="00634B82" w:rsidRDefault="007B619C" w:rsidP="007B619C">
      <w:pPr>
        <w:pStyle w:val="1"/>
      </w:pPr>
      <w:r>
        <w:rPr>
          <w:rFonts w:hint="cs"/>
          <w:rtl/>
        </w:rPr>
        <w:lastRenderedPageBreak/>
        <w:t>10</w:t>
      </w:r>
      <w:r w:rsidR="000507FC">
        <w:rPr>
          <w:rFonts w:hint="cs"/>
          <w:rtl/>
        </w:rPr>
        <w:t xml:space="preserve"> - </w:t>
      </w:r>
      <w:r w:rsidR="003445D5" w:rsidRPr="00634B82">
        <w:rPr>
          <w:rtl/>
        </w:rPr>
        <w:t xml:space="preserve">שאלה פתוחה  – </w:t>
      </w:r>
      <w:r w:rsidR="003445D5" w:rsidRPr="00634B82">
        <w:t>MIPS</w:t>
      </w:r>
    </w:p>
    <w:p w:rsidR="003445D5" w:rsidRDefault="003445D5" w:rsidP="003445D5">
      <w:pPr>
        <w:rPr>
          <w:rFonts w:cs="David"/>
          <w:rtl/>
        </w:rPr>
      </w:pPr>
      <w:r>
        <w:rPr>
          <w:rFonts w:cs="David" w:hint="cs"/>
          <w:rtl/>
        </w:rPr>
        <w:t xml:space="preserve">ברצוננו להוסיף ל </w:t>
      </w:r>
      <w:r>
        <w:rPr>
          <w:rFonts w:cs="David"/>
        </w:rPr>
        <w:t>MIPS</w:t>
      </w:r>
      <w:r>
        <w:rPr>
          <w:rFonts w:cs="David" w:hint="cs"/>
          <w:rtl/>
        </w:rPr>
        <w:t xml:space="preserve"> משרטוט 5.2 פקודה חדשה.</w:t>
      </w:r>
    </w:p>
    <w:p w:rsidR="003445D5" w:rsidRDefault="003445D5" w:rsidP="003445D5">
      <w:pPr>
        <w:rPr>
          <w:rtl/>
        </w:rPr>
      </w:pPr>
      <w:r>
        <w:rPr>
          <w:rFonts w:cs="David" w:hint="cs"/>
          <w:rtl/>
        </w:rPr>
        <w:t>הכתיב הסימבולי של הפקודה</w:t>
      </w:r>
      <w:r>
        <w:rPr>
          <w:rtl/>
        </w:rPr>
        <w:t>:</w:t>
      </w:r>
    </w:p>
    <w:p w:rsidR="003445D5" w:rsidRDefault="003445D5" w:rsidP="003445D5">
      <w:pPr>
        <w:bidi w:val="0"/>
        <w:jc w:val="center"/>
        <w:rPr>
          <w:rtl/>
          <w:lang w:bidi="ar-SA"/>
        </w:rPr>
      </w:pPr>
      <w:r w:rsidRPr="00634B82">
        <w:rPr>
          <w:rFonts w:cs="David"/>
          <w:position w:val="-14"/>
          <w:lang w:bidi="ar-SA"/>
        </w:rPr>
        <w:object w:dxaOrig="1460" w:dyaOrig="380">
          <v:shape id="_x0000_i1058" type="#_x0000_t75" style="width:72.75pt;height:18.75pt" o:ole="">
            <v:imagedata r:id="rId70" o:title=""/>
          </v:shape>
          <o:OLEObject Type="Embed" ProgID="Equation.DSMT4" ShapeID="_x0000_i1058" DrawAspect="Content" ObjectID="_1500043136" r:id="rId71"/>
        </w:object>
      </w:r>
    </w:p>
    <w:p w:rsidR="003445D5" w:rsidRDefault="003445D5" w:rsidP="003445D5">
      <w:pPr>
        <w:rPr>
          <w:rtl/>
        </w:rPr>
      </w:pPr>
      <w:r>
        <w:rPr>
          <w:rtl/>
        </w:rPr>
        <w:t>הסמנטיקה של הפקודה:</w:t>
      </w:r>
    </w:p>
    <w:p w:rsidR="003445D5" w:rsidRDefault="003445D5" w:rsidP="003445D5">
      <w:pPr>
        <w:bidi w:val="0"/>
        <w:jc w:val="center"/>
        <w:rPr>
          <w:rtl/>
          <w:lang w:bidi="ar-SA"/>
        </w:rPr>
      </w:pPr>
      <w:r w:rsidRPr="00E97320">
        <w:rPr>
          <w:position w:val="-14"/>
          <w:lang w:bidi="ar-SA"/>
        </w:rPr>
        <w:object w:dxaOrig="1960" w:dyaOrig="380">
          <v:shape id="_x0000_i1059" type="#_x0000_t75" style="width:98.25pt;height:18.75pt" o:ole="" filled="t">
            <v:fill color2="black"/>
            <v:imagedata r:id="rId72" o:title=""/>
          </v:shape>
          <o:OLEObject Type="Embed" ProgID="Equation.DSMT4" ShapeID="_x0000_i1059" DrawAspect="Content" ObjectID="_1500043137" r:id="rId73"/>
        </w:object>
      </w:r>
    </w:p>
    <w:p w:rsidR="003445D5" w:rsidRDefault="003445D5" w:rsidP="003445D5">
      <w:pPr>
        <w:rPr>
          <w:rFonts w:ascii="Times New Roman" w:hAnsi="Times New Roman" w:cs="David"/>
          <w:rtl/>
        </w:rPr>
      </w:pPr>
      <w:r>
        <w:rPr>
          <w:rFonts w:cs="David" w:hint="cs"/>
          <w:b/>
          <w:bCs/>
          <w:rtl/>
        </w:rPr>
        <w:t xml:space="preserve">הערה: </w:t>
      </w:r>
      <w:r>
        <w:rPr>
          <w:rFonts w:ascii="Times New Roman" w:hAnsi="Times New Roman" w:cs="David" w:hint="cs"/>
          <w:rtl/>
        </w:rPr>
        <w:t xml:space="preserve">ערכי </w:t>
      </w:r>
      <w:proofErr w:type="spellStart"/>
      <w:r>
        <w:rPr>
          <w:rFonts w:ascii="Times New Roman" w:hAnsi="Times New Roman" w:cs="David"/>
        </w:rPr>
        <w:t>i</w:t>
      </w:r>
      <w:proofErr w:type="spellEnd"/>
      <w:r>
        <w:rPr>
          <w:rFonts w:ascii="Times New Roman" w:hAnsi="Times New Roman" w:cs="David"/>
        </w:rPr>
        <w:t>, j, k</w:t>
      </w:r>
      <w:r>
        <w:rPr>
          <w:rFonts w:ascii="Times New Roman" w:hAnsi="Times New Roman" w:cs="David" w:hint="cs"/>
          <w:rtl/>
        </w:rPr>
        <w:t xml:space="preserve"> לאו דווקא שונים.</w:t>
      </w:r>
    </w:p>
    <w:p w:rsidR="003445D5" w:rsidRPr="000703A1" w:rsidRDefault="003445D5" w:rsidP="000507FC">
      <w:pPr>
        <w:rPr>
          <w:rFonts w:cs="David"/>
          <w:rtl/>
        </w:rPr>
      </w:pPr>
      <w:r>
        <w:rPr>
          <w:rFonts w:cs="David" w:hint="cs"/>
          <w:rtl/>
        </w:rPr>
        <w:t>לצורך שינוי זה נתונים לבחירתך כמות לא מוגבלת של רכיבים מהסוגים הבאים שעלותם מצוינת בטבל</w:t>
      </w:r>
      <w:r w:rsidR="000507FC">
        <w:rPr>
          <w:rFonts w:cs="David" w:hint="cs"/>
          <w:rtl/>
        </w:rPr>
        <w:t>ה</w:t>
      </w:r>
      <w:r>
        <w:rPr>
          <w:rFonts w:cs="David" w:hint="cs"/>
          <w:rtl/>
        </w:rPr>
        <w:t>.</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3445D5" w:rsidTr="00806048">
        <w:trPr>
          <w:trHeight w:hRule="exact" w:val="523"/>
        </w:trPr>
        <w:tc>
          <w:tcPr>
            <w:tcW w:w="4261" w:type="dxa"/>
            <w:tcBorders>
              <w:top w:val="single" w:sz="4" w:space="0" w:color="auto"/>
              <w:left w:val="single" w:sz="4" w:space="0" w:color="auto"/>
              <w:bottom w:val="single" w:sz="4" w:space="0" w:color="auto"/>
              <w:right w:val="single" w:sz="4" w:space="0" w:color="auto"/>
            </w:tcBorders>
            <w:hideMark/>
          </w:tcPr>
          <w:p w:rsidR="003445D5" w:rsidRPr="00806048" w:rsidRDefault="00806048" w:rsidP="00806048">
            <w:pPr>
              <w:keepNext/>
              <w:spacing w:before="240" w:after="60"/>
              <w:jc w:val="center"/>
              <w:outlineLvl w:val="1"/>
              <w:rPr>
                <w:rFonts w:ascii="David" w:hAnsi="David" w:cs="David"/>
                <w:b/>
                <w:bCs/>
                <w:i/>
                <w:iCs/>
                <w:sz w:val="24"/>
                <w:szCs w:val="24"/>
                <w:rtl/>
              </w:rPr>
            </w:pPr>
            <w:r w:rsidRPr="00806048">
              <w:rPr>
                <w:rFonts w:ascii="David" w:hAnsi="David" w:cs="David" w:hint="cs"/>
                <w:b/>
                <w:bCs/>
                <w:i/>
                <w:iCs/>
                <w:sz w:val="24"/>
                <w:szCs w:val="24"/>
                <w:rtl/>
              </w:rPr>
              <w:t xml:space="preserve">הרכיב: </w:t>
            </w:r>
          </w:p>
        </w:tc>
        <w:tc>
          <w:tcPr>
            <w:tcW w:w="4261" w:type="dxa"/>
            <w:tcBorders>
              <w:top w:val="single" w:sz="4" w:space="0" w:color="auto"/>
              <w:left w:val="single" w:sz="4" w:space="0" w:color="auto"/>
              <w:bottom w:val="single" w:sz="4" w:space="0" w:color="auto"/>
              <w:right w:val="single" w:sz="4" w:space="0" w:color="auto"/>
            </w:tcBorders>
            <w:vAlign w:val="center"/>
            <w:hideMark/>
          </w:tcPr>
          <w:p w:rsidR="003445D5" w:rsidRPr="00806048" w:rsidRDefault="00806048" w:rsidP="00806048">
            <w:pPr>
              <w:keepNext/>
              <w:spacing w:before="240" w:after="60"/>
              <w:jc w:val="center"/>
              <w:outlineLvl w:val="1"/>
              <w:rPr>
                <w:rFonts w:ascii="David" w:hAnsi="David" w:cs="David"/>
                <w:b/>
                <w:bCs/>
                <w:i/>
                <w:iCs/>
                <w:sz w:val="28"/>
                <w:szCs w:val="28"/>
                <w:rtl/>
              </w:rPr>
            </w:pPr>
            <w:r>
              <w:rPr>
                <w:rFonts w:ascii="David" w:hAnsi="David" w:cs="David" w:hint="cs"/>
                <w:b/>
                <w:bCs/>
                <w:i/>
                <w:iCs/>
                <w:sz w:val="28"/>
                <w:szCs w:val="28"/>
                <w:rtl/>
              </w:rPr>
              <w:t>העלות</w:t>
            </w:r>
          </w:p>
        </w:tc>
      </w:tr>
      <w:tr w:rsidR="003445D5" w:rsidRPr="00634B82" w:rsidTr="00806048">
        <w:trPr>
          <w:trHeight w:hRule="exact" w:val="307"/>
        </w:trPr>
        <w:tc>
          <w:tcPr>
            <w:tcW w:w="4261" w:type="dxa"/>
            <w:tcBorders>
              <w:top w:val="single" w:sz="4" w:space="0" w:color="auto"/>
              <w:left w:val="single" w:sz="4" w:space="0" w:color="auto"/>
              <w:bottom w:val="single" w:sz="4" w:space="0" w:color="auto"/>
              <w:right w:val="single" w:sz="4" w:space="0" w:color="auto"/>
            </w:tcBorders>
            <w:hideMark/>
          </w:tcPr>
          <w:p w:rsidR="003445D5" w:rsidRPr="00634B82" w:rsidRDefault="003445D5" w:rsidP="003A7B39">
            <w:pPr>
              <w:rPr>
                <w:rFonts w:cs="David"/>
              </w:rPr>
            </w:pPr>
            <w:r w:rsidRPr="00634B82">
              <w:rPr>
                <w:rFonts w:cs="David"/>
                <w:rtl/>
              </w:rPr>
              <w:t xml:space="preserve">בורר (אדיש)   </w:t>
            </w:r>
            <w:r w:rsidRPr="00634B82">
              <w:rPr>
                <w:rFonts w:cs="David"/>
              </w:rPr>
              <w:t>“K to 1”</w:t>
            </w:r>
            <w:r w:rsidRPr="00634B82">
              <w:rPr>
                <w:rFonts w:cs="David"/>
                <w:rtl/>
              </w:rPr>
              <w:t xml:space="preserve">ברוחב </w:t>
            </w:r>
            <w:r w:rsidRPr="00634B82">
              <w:rPr>
                <w:rFonts w:cs="David"/>
              </w:rPr>
              <w:t xml:space="preserve">n </w:t>
            </w:r>
            <w:r w:rsidRPr="00634B82">
              <w:rPr>
                <w:rFonts w:cs="David"/>
                <w:rtl/>
              </w:rPr>
              <w:t xml:space="preserve">  ביט</w:t>
            </w:r>
          </w:p>
        </w:tc>
        <w:tc>
          <w:tcPr>
            <w:tcW w:w="4261" w:type="dxa"/>
            <w:tcBorders>
              <w:top w:val="single" w:sz="4" w:space="0" w:color="auto"/>
              <w:left w:val="single" w:sz="4" w:space="0" w:color="auto"/>
              <w:bottom w:val="single" w:sz="4" w:space="0" w:color="auto"/>
              <w:right w:val="single" w:sz="4" w:space="0" w:color="auto"/>
            </w:tcBorders>
            <w:hideMark/>
          </w:tcPr>
          <w:p w:rsidR="003445D5" w:rsidRPr="00634B82" w:rsidRDefault="003445D5" w:rsidP="003A7B39">
            <w:pPr>
              <w:rPr>
                <w:rFonts w:cs="David"/>
              </w:rPr>
            </w:pPr>
            <w:proofErr w:type="spellStart"/>
            <w:r w:rsidRPr="00634B82">
              <w:rPr>
                <w:rFonts w:cs="David"/>
              </w:rPr>
              <w:t>n•K</w:t>
            </w:r>
            <w:proofErr w:type="spellEnd"/>
            <w:r w:rsidRPr="00634B82">
              <w:rPr>
                <w:rFonts w:cs="David"/>
                <w:rtl/>
              </w:rPr>
              <w:t xml:space="preserve">  ש"ח</w:t>
            </w:r>
          </w:p>
        </w:tc>
      </w:tr>
      <w:tr w:rsidR="003445D5" w:rsidRPr="00634B82" w:rsidTr="00806048">
        <w:trPr>
          <w:trHeight w:hRule="exact" w:val="262"/>
        </w:trPr>
        <w:tc>
          <w:tcPr>
            <w:tcW w:w="4261" w:type="dxa"/>
            <w:tcBorders>
              <w:top w:val="single" w:sz="4" w:space="0" w:color="auto"/>
              <w:left w:val="single" w:sz="4" w:space="0" w:color="auto"/>
              <w:bottom w:val="single" w:sz="4" w:space="0" w:color="auto"/>
              <w:right w:val="single" w:sz="4" w:space="0" w:color="auto"/>
            </w:tcBorders>
            <w:hideMark/>
          </w:tcPr>
          <w:p w:rsidR="003445D5" w:rsidRPr="00634B82" w:rsidRDefault="003445D5" w:rsidP="003A7B39">
            <w:pPr>
              <w:rPr>
                <w:rFonts w:cs="David"/>
              </w:rPr>
            </w:pPr>
            <w:r w:rsidRPr="00634B82">
              <w:rPr>
                <w:rFonts w:cs="David"/>
                <w:rtl/>
              </w:rPr>
              <w:t xml:space="preserve">אוגר (רגיסטר) ברוחב  </w:t>
            </w:r>
            <w:r w:rsidRPr="00634B82">
              <w:rPr>
                <w:rFonts w:cs="David"/>
              </w:rPr>
              <w:t>n</w:t>
            </w:r>
            <w:r w:rsidRPr="00634B82">
              <w:rPr>
                <w:rFonts w:cs="David"/>
                <w:rtl/>
              </w:rPr>
              <w:t xml:space="preserve"> ביט </w:t>
            </w:r>
          </w:p>
        </w:tc>
        <w:tc>
          <w:tcPr>
            <w:tcW w:w="4261" w:type="dxa"/>
            <w:tcBorders>
              <w:top w:val="single" w:sz="4" w:space="0" w:color="auto"/>
              <w:left w:val="single" w:sz="4" w:space="0" w:color="auto"/>
              <w:bottom w:val="single" w:sz="4" w:space="0" w:color="auto"/>
              <w:right w:val="single" w:sz="4" w:space="0" w:color="auto"/>
            </w:tcBorders>
            <w:hideMark/>
          </w:tcPr>
          <w:p w:rsidR="003445D5" w:rsidRPr="00634B82" w:rsidRDefault="003445D5" w:rsidP="003A7B39">
            <w:pPr>
              <w:rPr>
                <w:rFonts w:cs="David"/>
              </w:rPr>
            </w:pPr>
            <w:r w:rsidRPr="00634B82">
              <w:rPr>
                <w:rFonts w:cs="David"/>
              </w:rPr>
              <w:t>•n</w:t>
            </w:r>
            <w:r w:rsidRPr="00634B82">
              <w:rPr>
                <w:rFonts w:cs="David"/>
                <w:rtl/>
              </w:rPr>
              <w:t>4 ש"ח</w:t>
            </w:r>
          </w:p>
        </w:tc>
      </w:tr>
      <w:tr w:rsidR="003445D5" w:rsidRPr="00634B82" w:rsidTr="00806048">
        <w:trPr>
          <w:trHeight w:hRule="exact" w:val="271"/>
        </w:trPr>
        <w:tc>
          <w:tcPr>
            <w:tcW w:w="4261" w:type="dxa"/>
            <w:tcBorders>
              <w:top w:val="single" w:sz="4" w:space="0" w:color="auto"/>
              <w:left w:val="single" w:sz="4" w:space="0" w:color="auto"/>
              <w:bottom w:val="single" w:sz="4" w:space="0" w:color="auto"/>
              <w:right w:val="single" w:sz="4" w:space="0" w:color="auto"/>
            </w:tcBorders>
            <w:hideMark/>
          </w:tcPr>
          <w:p w:rsidR="003445D5" w:rsidRPr="00634B82" w:rsidRDefault="003445D5" w:rsidP="003A7B39">
            <w:pPr>
              <w:rPr>
                <w:rFonts w:cs="David"/>
              </w:rPr>
            </w:pPr>
            <w:r w:rsidRPr="00634B82">
              <w:rPr>
                <w:rFonts w:cs="David"/>
              </w:rPr>
              <w:t>ALU</w:t>
            </w:r>
          </w:p>
        </w:tc>
        <w:tc>
          <w:tcPr>
            <w:tcW w:w="4261" w:type="dxa"/>
            <w:tcBorders>
              <w:top w:val="single" w:sz="4" w:space="0" w:color="auto"/>
              <w:left w:val="single" w:sz="4" w:space="0" w:color="auto"/>
              <w:bottom w:val="single" w:sz="4" w:space="0" w:color="auto"/>
              <w:right w:val="single" w:sz="4" w:space="0" w:color="auto"/>
            </w:tcBorders>
            <w:hideMark/>
          </w:tcPr>
          <w:p w:rsidR="003445D5" w:rsidRPr="00634B82" w:rsidRDefault="003445D5" w:rsidP="003A7B39">
            <w:pPr>
              <w:rPr>
                <w:rFonts w:cs="David"/>
              </w:rPr>
            </w:pPr>
            <w:r w:rsidRPr="00634B82">
              <w:rPr>
                <w:rFonts w:cs="David"/>
                <w:rtl/>
              </w:rPr>
              <w:t>300 ש"ח</w:t>
            </w:r>
          </w:p>
        </w:tc>
      </w:tr>
      <w:tr w:rsidR="003445D5" w:rsidRPr="00634B82" w:rsidTr="00806048">
        <w:trPr>
          <w:trHeight w:hRule="exact" w:val="262"/>
        </w:trPr>
        <w:tc>
          <w:tcPr>
            <w:tcW w:w="4261" w:type="dxa"/>
            <w:tcBorders>
              <w:top w:val="single" w:sz="4" w:space="0" w:color="auto"/>
              <w:left w:val="single" w:sz="4" w:space="0" w:color="auto"/>
              <w:bottom w:val="single" w:sz="4" w:space="0" w:color="auto"/>
              <w:right w:val="single" w:sz="4" w:space="0" w:color="auto"/>
            </w:tcBorders>
            <w:hideMark/>
          </w:tcPr>
          <w:p w:rsidR="003445D5" w:rsidRPr="00634B82" w:rsidRDefault="00806048" w:rsidP="003A7B39">
            <w:pPr>
              <w:rPr>
                <w:rFonts w:cs="David"/>
              </w:rPr>
            </w:pPr>
            <w:r>
              <w:rPr>
                <w:rFonts w:cs="David" w:hint="cs"/>
              </w:rPr>
              <w:t>R</w:t>
            </w:r>
            <w:r>
              <w:rPr>
                <w:rFonts w:cs="David"/>
              </w:rPr>
              <w:t>egister File</w:t>
            </w:r>
          </w:p>
        </w:tc>
        <w:tc>
          <w:tcPr>
            <w:tcW w:w="4261" w:type="dxa"/>
            <w:tcBorders>
              <w:top w:val="single" w:sz="4" w:space="0" w:color="auto"/>
              <w:left w:val="single" w:sz="4" w:space="0" w:color="auto"/>
              <w:bottom w:val="single" w:sz="4" w:space="0" w:color="auto"/>
              <w:right w:val="single" w:sz="4" w:space="0" w:color="auto"/>
            </w:tcBorders>
            <w:hideMark/>
          </w:tcPr>
          <w:p w:rsidR="003445D5" w:rsidRPr="00634B82" w:rsidRDefault="003445D5" w:rsidP="003A7B39">
            <w:pPr>
              <w:rPr>
                <w:rFonts w:cs="David"/>
              </w:rPr>
            </w:pPr>
            <w:r w:rsidRPr="00634B82">
              <w:rPr>
                <w:rFonts w:cs="David"/>
                <w:rtl/>
              </w:rPr>
              <w:t>400 ש"ח</w:t>
            </w:r>
          </w:p>
        </w:tc>
      </w:tr>
    </w:tbl>
    <w:p w:rsidR="00806048" w:rsidRDefault="00806048" w:rsidP="003445D5">
      <w:pPr>
        <w:rPr>
          <w:rFonts w:cs="David"/>
          <w:u w:val="single"/>
          <w:rtl/>
        </w:rPr>
      </w:pPr>
    </w:p>
    <w:p w:rsidR="003445D5" w:rsidRPr="00634B82" w:rsidRDefault="003445D5" w:rsidP="003445D5">
      <w:pPr>
        <w:rPr>
          <w:rFonts w:cs="David"/>
          <w:rtl/>
        </w:rPr>
      </w:pPr>
      <w:r w:rsidRPr="00634B82">
        <w:rPr>
          <w:rFonts w:cs="David"/>
          <w:u w:val="single"/>
          <w:rtl/>
        </w:rPr>
        <w:t>בנוסף</w:t>
      </w:r>
      <w:r w:rsidRPr="00634B82">
        <w:rPr>
          <w:rFonts w:cs="David"/>
          <w:rtl/>
        </w:rPr>
        <w:t>:</w:t>
      </w:r>
    </w:p>
    <w:p w:rsidR="003445D5" w:rsidRPr="00634B82" w:rsidRDefault="003445D5" w:rsidP="003445D5">
      <w:pPr>
        <w:numPr>
          <w:ilvl w:val="0"/>
          <w:numId w:val="3"/>
        </w:numPr>
        <w:tabs>
          <w:tab w:val="num" w:pos="386"/>
        </w:tabs>
        <w:spacing w:after="0" w:line="240" w:lineRule="auto"/>
        <w:ind w:left="386" w:right="90"/>
        <w:rPr>
          <w:rFonts w:cs="David"/>
          <w:rtl/>
        </w:rPr>
      </w:pPr>
      <w:r w:rsidRPr="00634B82">
        <w:rPr>
          <w:rFonts w:cs="David"/>
          <w:rtl/>
        </w:rPr>
        <w:t xml:space="preserve">ס"ה עלות השינוי הוא הפרש המחירים בין המערכת המקורית לחדשה. </w:t>
      </w:r>
      <w:r w:rsidRPr="00634B82">
        <w:rPr>
          <w:rFonts w:cs="David"/>
          <w:rtl/>
        </w:rPr>
        <w:br/>
        <w:t>לדוגמא, הרחבת בורר "2 ל 1"  ברוחב 32 ביט  לבורר "3 ל 1"  ברוחב 32 ביט עולה  32  ש"ח.</w:t>
      </w:r>
    </w:p>
    <w:p w:rsidR="003445D5" w:rsidRPr="00634B82" w:rsidRDefault="003445D5" w:rsidP="003445D5">
      <w:pPr>
        <w:numPr>
          <w:ilvl w:val="0"/>
          <w:numId w:val="3"/>
        </w:numPr>
        <w:tabs>
          <w:tab w:val="num" w:pos="386"/>
        </w:tabs>
        <w:spacing w:after="0" w:line="240" w:lineRule="auto"/>
        <w:ind w:left="386" w:right="360"/>
        <w:rPr>
          <w:rFonts w:cs="David"/>
          <w:rtl/>
        </w:rPr>
      </w:pPr>
      <w:r w:rsidRPr="00634B82">
        <w:rPr>
          <w:rFonts w:cs="David"/>
          <w:rtl/>
        </w:rPr>
        <w:t xml:space="preserve">שינוי בחוטים (קווים) הוא בחינם. </w:t>
      </w:r>
    </w:p>
    <w:p w:rsidR="000703A1" w:rsidRDefault="003445D5" w:rsidP="000703A1">
      <w:pPr>
        <w:numPr>
          <w:ilvl w:val="0"/>
          <w:numId w:val="3"/>
        </w:numPr>
        <w:tabs>
          <w:tab w:val="num" w:pos="386"/>
        </w:tabs>
        <w:spacing w:after="0" w:line="240" w:lineRule="auto"/>
        <w:ind w:left="386" w:right="360"/>
        <w:rPr>
          <w:rFonts w:cs="David"/>
        </w:rPr>
      </w:pPr>
      <w:r w:rsidRPr="00634B82">
        <w:rPr>
          <w:rFonts w:cs="David"/>
          <w:rtl/>
        </w:rPr>
        <w:t>שינוי בבקר הוא בחינם.</w:t>
      </w:r>
    </w:p>
    <w:p w:rsidR="000703A1" w:rsidRPr="000703A1" w:rsidRDefault="000703A1" w:rsidP="000703A1">
      <w:pPr>
        <w:spacing w:after="0" w:line="240" w:lineRule="auto"/>
        <w:ind w:left="386" w:right="360"/>
        <w:rPr>
          <w:rFonts w:cs="David"/>
        </w:rPr>
      </w:pPr>
    </w:p>
    <w:p w:rsidR="003445D5" w:rsidRPr="00634B82" w:rsidRDefault="003445D5" w:rsidP="003445D5">
      <w:pPr>
        <w:rPr>
          <w:rFonts w:cs="David"/>
          <w:rtl/>
        </w:rPr>
      </w:pPr>
      <w:r w:rsidRPr="00634B82">
        <w:rPr>
          <w:rFonts w:cs="David" w:hint="cs"/>
          <w:rtl/>
        </w:rPr>
        <w:t>להלן הקריטריונים לטיב התשובה, בסדר עדיפויות יורד:</w:t>
      </w:r>
    </w:p>
    <w:p w:rsidR="003445D5" w:rsidRDefault="003445D5" w:rsidP="003445D5">
      <w:pPr>
        <w:numPr>
          <w:ilvl w:val="0"/>
          <w:numId w:val="4"/>
        </w:numPr>
        <w:spacing w:after="0" w:line="240" w:lineRule="auto"/>
        <w:rPr>
          <w:rFonts w:cs="David"/>
        </w:rPr>
      </w:pPr>
      <w:r w:rsidRPr="00634B82">
        <w:rPr>
          <w:rFonts w:cs="David" w:hint="cs"/>
          <w:rtl/>
        </w:rPr>
        <w:t>נכונות</w:t>
      </w:r>
    </w:p>
    <w:p w:rsidR="003445D5" w:rsidRPr="008A50D6" w:rsidRDefault="003445D5" w:rsidP="003445D5">
      <w:pPr>
        <w:numPr>
          <w:ilvl w:val="0"/>
          <w:numId w:val="4"/>
        </w:numPr>
        <w:spacing w:after="0" w:line="240" w:lineRule="auto"/>
        <w:rPr>
          <w:rFonts w:cs="David"/>
          <w:rtl/>
        </w:rPr>
      </w:pPr>
      <w:r>
        <w:rPr>
          <w:rFonts w:cs="David" w:hint="cs"/>
          <w:rtl/>
        </w:rPr>
        <w:t>זמן ביצוע נמוך של הפקודה</w:t>
      </w:r>
    </w:p>
    <w:p w:rsidR="003445D5" w:rsidRDefault="003445D5" w:rsidP="003445D5">
      <w:pPr>
        <w:numPr>
          <w:ilvl w:val="0"/>
          <w:numId w:val="4"/>
        </w:numPr>
        <w:spacing w:after="0" w:line="240" w:lineRule="auto"/>
        <w:rPr>
          <w:rFonts w:cs="David"/>
        </w:rPr>
      </w:pPr>
      <w:r w:rsidRPr="00E53E94">
        <w:rPr>
          <w:rFonts w:cs="David"/>
          <w:rtl/>
        </w:rPr>
        <w:t>עלות שינוי נמוכה</w:t>
      </w:r>
    </w:p>
    <w:p w:rsidR="003445D5" w:rsidRPr="00634B82" w:rsidRDefault="003445D5" w:rsidP="003445D5">
      <w:pPr>
        <w:rPr>
          <w:rFonts w:cs="David"/>
        </w:rPr>
      </w:pPr>
    </w:p>
    <w:p w:rsidR="003445D5" w:rsidRPr="00A90404" w:rsidRDefault="003445D5" w:rsidP="003445D5">
      <w:pPr>
        <w:rPr>
          <w:rFonts w:cs="David"/>
          <w:rtl/>
        </w:rPr>
      </w:pPr>
      <w:r w:rsidRPr="00634B82">
        <w:rPr>
          <w:rFonts w:cs="David" w:hint="cs"/>
          <w:rtl/>
        </w:rPr>
        <w:t>קידוד הפקודה נתון לבחירתך.</w:t>
      </w:r>
      <w:r>
        <w:rPr>
          <w:rFonts w:cs="David" w:hint="cs"/>
          <w:rtl/>
        </w:rPr>
        <w:t xml:space="preserve"> אפשר להניח כי </w:t>
      </w:r>
      <w:r>
        <w:rPr>
          <w:rFonts w:cs="David"/>
        </w:rPr>
        <w:t>opcode</w:t>
      </w:r>
      <w:r>
        <w:rPr>
          <w:rFonts w:cs="David" w:hint="cs"/>
          <w:rtl/>
        </w:rPr>
        <w:t xml:space="preserve"> 53 אינו משמש שום פקודה אחרת.</w:t>
      </w:r>
    </w:p>
    <w:p w:rsidR="003445D5" w:rsidRPr="00B60579" w:rsidRDefault="003445D5" w:rsidP="003445D5">
      <w:pPr>
        <w:jc w:val="both"/>
        <w:rPr>
          <w:rFonts w:cs="David"/>
          <w:rtl/>
        </w:rPr>
      </w:pPr>
      <w:r>
        <w:rPr>
          <w:rFonts w:cs="David" w:hint="cs"/>
          <w:rtl/>
        </w:rPr>
        <w:t xml:space="preserve">א)   </w:t>
      </w:r>
      <w:r w:rsidRPr="00B60579">
        <w:rPr>
          <w:rFonts w:cs="David" w:hint="cs"/>
          <w:rtl/>
        </w:rPr>
        <w:t>תארי להלן את קידוד הפקודה. ציני בברור את הרוחב של כל שדה ואיזה ערך מאוכסן בו.</w:t>
      </w:r>
    </w:p>
    <w:p w:rsidR="003445D5" w:rsidRPr="00B60579" w:rsidRDefault="003445D5" w:rsidP="003445D5">
      <w:pPr>
        <w:jc w:val="both"/>
        <w:rPr>
          <w:rFonts w:cs="David"/>
          <w:color w:val="FF0000"/>
          <w:rtl/>
        </w:rPr>
      </w:pPr>
      <w:r>
        <w:rPr>
          <w:rFonts w:cs="David" w:hint="cs"/>
          <w:rtl/>
        </w:rPr>
        <w:t xml:space="preserve">      </w:t>
      </w:r>
      <w:proofErr w:type="spellStart"/>
      <w:r>
        <w:rPr>
          <w:rFonts w:cs="David" w:hint="cs"/>
          <w:rtl/>
        </w:rPr>
        <w:t>רישמי</w:t>
      </w:r>
      <w:proofErr w:type="spellEnd"/>
      <w:r>
        <w:rPr>
          <w:rFonts w:cs="David" w:hint="cs"/>
          <w:rtl/>
        </w:rPr>
        <w:t xml:space="preserve"> </w:t>
      </w:r>
      <w:r>
        <w:rPr>
          <w:rFonts w:cs="David"/>
        </w:rPr>
        <w:t xml:space="preserve">XXX </w:t>
      </w:r>
      <w:r>
        <w:rPr>
          <w:rFonts w:cs="David" w:hint="cs"/>
          <w:rtl/>
        </w:rPr>
        <w:t xml:space="preserve">   כאשר ערך השדה אינו משמעותי</w:t>
      </w:r>
      <w:r w:rsidRPr="00B60579">
        <w:rPr>
          <w:rFonts w:cs="David" w:hint="cs"/>
          <w:rtl/>
        </w:rPr>
        <w:t>.</w:t>
      </w:r>
    </w:p>
    <w:tbl>
      <w:tblPr>
        <w:tblpPr w:leftFromText="180" w:rightFromText="180" w:bottomFromText="200" w:vertAnchor="text" w:horzAnchor="margin" w:tblpXSpec="center" w:tblpY="159"/>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5346"/>
      </w:tblGrid>
      <w:tr w:rsidR="003445D5" w:rsidRPr="00634B82" w:rsidTr="00806048">
        <w:trPr>
          <w:trHeight w:val="261"/>
        </w:trPr>
        <w:tc>
          <w:tcPr>
            <w:tcW w:w="1701" w:type="dxa"/>
            <w:tcBorders>
              <w:top w:val="single" w:sz="4" w:space="0" w:color="auto"/>
              <w:left w:val="single" w:sz="4" w:space="0" w:color="auto"/>
              <w:bottom w:val="single" w:sz="4" w:space="0" w:color="auto"/>
              <w:right w:val="single" w:sz="4" w:space="0" w:color="auto"/>
            </w:tcBorders>
            <w:hideMark/>
          </w:tcPr>
          <w:p w:rsidR="003445D5" w:rsidRPr="00634B82" w:rsidRDefault="003445D5" w:rsidP="003A7B39">
            <w:pPr>
              <w:ind w:right="360"/>
              <w:jc w:val="center"/>
              <w:rPr>
                <w:rFonts w:cs="David"/>
              </w:rPr>
            </w:pPr>
            <w:r>
              <w:rPr>
                <w:rFonts w:cs="David" w:hint="cs"/>
                <w:rtl/>
              </w:rPr>
              <w:t>רוחב השדה</w:t>
            </w:r>
          </w:p>
        </w:tc>
        <w:tc>
          <w:tcPr>
            <w:tcW w:w="5346" w:type="dxa"/>
            <w:tcBorders>
              <w:top w:val="single" w:sz="4" w:space="0" w:color="auto"/>
              <w:left w:val="single" w:sz="4" w:space="0" w:color="auto"/>
              <w:bottom w:val="single" w:sz="4" w:space="0" w:color="auto"/>
              <w:right w:val="single" w:sz="4" w:space="0" w:color="auto"/>
            </w:tcBorders>
          </w:tcPr>
          <w:p w:rsidR="003445D5" w:rsidRPr="00634B82" w:rsidRDefault="003445D5" w:rsidP="003A7B39">
            <w:pPr>
              <w:ind w:right="360"/>
              <w:rPr>
                <w:rFonts w:cs="David"/>
                <w:color w:val="FF0000"/>
              </w:rPr>
            </w:pPr>
          </w:p>
        </w:tc>
      </w:tr>
      <w:tr w:rsidR="003445D5" w:rsidRPr="00634B82" w:rsidTr="00806048">
        <w:trPr>
          <w:trHeight w:val="447"/>
        </w:trPr>
        <w:tc>
          <w:tcPr>
            <w:tcW w:w="1701" w:type="dxa"/>
            <w:tcBorders>
              <w:top w:val="single" w:sz="4" w:space="0" w:color="auto"/>
              <w:left w:val="single" w:sz="4" w:space="0" w:color="auto"/>
              <w:bottom w:val="single" w:sz="4" w:space="0" w:color="auto"/>
              <w:right w:val="single" w:sz="4" w:space="0" w:color="auto"/>
            </w:tcBorders>
            <w:hideMark/>
          </w:tcPr>
          <w:p w:rsidR="003445D5" w:rsidRPr="00634B82" w:rsidRDefault="003445D5" w:rsidP="003A7B39">
            <w:pPr>
              <w:ind w:right="360"/>
              <w:jc w:val="center"/>
              <w:rPr>
                <w:rFonts w:cs="David"/>
              </w:rPr>
            </w:pPr>
            <w:r>
              <w:rPr>
                <w:rFonts w:cs="David" w:hint="cs"/>
                <w:rtl/>
              </w:rPr>
              <w:t>תוכן השדה</w:t>
            </w:r>
          </w:p>
        </w:tc>
        <w:tc>
          <w:tcPr>
            <w:tcW w:w="5346" w:type="dxa"/>
            <w:tcBorders>
              <w:top w:val="single" w:sz="4" w:space="0" w:color="auto"/>
              <w:left w:val="single" w:sz="4" w:space="0" w:color="auto"/>
              <w:bottom w:val="single" w:sz="4" w:space="0" w:color="auto"/>
              <w:right w:val="single" w:sz="4" w:space="0" w:color="auto"/>
            </w:tcBorders>
          </w:tcPr>
          <w:p w:rsidR="003445D5" w:rsidRPr="00634B82" w:rsidRDefault="003445D5" w:rsidP="003A7B39">
            <w:pPr>
              <w:ind w:right="360"/>
              <w:rPr>
                <w:rFonts w:cs="David"/>
                <w:color w:val="FF0000"/>
              </w:rPr>
            </w:pPr>
          </w:p>
        </w:tc>
      </w:tr>
    </w:tbl>
    <w:p w:rsidR="003445D5" w:rsidRPr="00634B82" w:rsidRDefault="003445D5" w:rsidP="003445D5">
      <w:pPr>
        <w:rPr>
          <w:rFonts w:cs="David"/>
          <w:rtl/>
        </w:rPr>
      </w:pPr>
    </w:p>
    <w:p w:rsidR="003445D5" w:rsidRPr="00634B82" w:rsidRDefault="003445D5" w:rsidP="003445D5">
      <w:pPr>
        <w:rPr>
          <w:rFonts w:cs="David"/>
          <w:rtl/>
        </w:rPr>
      </w:pPr>
    </w:p>
    <w:p w:rsidR="003445D5" w:rsidRPr="00634B82" w:rsidRDefault="003445D5" w:rsidP="003445D5">
      <w:pPr>
        <w:rPr>
          <w:rFonts w:cs="David"/>
          <w:rtl/>
        </w:rPr>
      </w:pPr>
    </w:p>
    <w:p w:rsidR="003445D5" w:rsidRPr="00634B82" w:rsidRDefault="003445D5" w:rsidP="003445D5">
      <w:pPr>
        <w:rPr>
          <w:rFonts w:cs="David"/>
          <w:rtl/>
        </w:rPr>
      </w:pPr>
    </w:p>
    <w:p w:rsidR="00806048" w:rsidRDefault="00806048">
      <w:pPr>
        <w:bidi w:val="0"/>
        <w:spacing w:after="160" w:line="259" w:lineRule="auto"/>
        <w:rPr>
          <w:rFonts w:cs="David"/>
          <w:rtl/>
        </w:rPr>
      </w:pPr>
      <w:r>
        <w:rPr>
          <w:rFonts w:cs="David"/>
          <w:rtl/>
        </w:rPr>
        <w:br w:type="page"/>
      </w:r>
    </w:p>
    <w:p w:rsidR="003445D5" w:rsidRDefault="003445D5" w:rsidP="003445D5">
      <w:pPr>
        <w:rPr>
          <w:rFonts w:cs="David"/>
          <w:rtl/>
        </w:rPr>
      </w:pPr>
      <w:r w:rsidRPr="00634B82">
        <w:rPr>
          <w:rFonts w:cs="David" w:hint="cs"/>
          <w:rtl/>
        </w:rPr>
        <w:lastRenderedPageBreak/>
        <w:t xml:space="preserve">ב) </w:t>
      </w:r>
      <w:r w:rsidRPr="00322D63">
        <w:rPr>
          <w:rFonts w:cs="David"/>
          <w:rtl/>
        </w:rPr>
        <w:t xml:space="preserve">תקני את שרטוט </w:t>
      </w:r>
      <w:r>
        <w:rPr>
          <w:rFonts w:cs="David" w:hint="cs"/>
          <w:rtl/>
        </w:rPr>
        <w:t>5</w:t>
      </w:r>
      <w:r w:rsidRPr="00322D63">
        <w:rPr>
          <w:rFonts w:cs="David"/>
          <w:rtl/>
        </w:rPr>
        <w:t>.2 כך שיאפשר את ביצוע הפקודה.</w:t>
      </w:r>
    </w:p>
    <w:p w:rsidR="003445D5" w:rsidRPr="00322D63" w:rsidRDefault="003445D5" w:rsidP="003445D5">
      <w:pPr>
        <w:tabs>
          <w:tab w:val="left" w:pos="8476"/>
        </w:tabs>
        <w:ind w:right="-142"/>
        <w:rPr>
          <w:rFonts w:cs="David"/>
          <w:b/>
          <w:bCs/>
          <w:u w:val="single"/>
          <w:rtl/>
        </w:rPr>
      </w:pPr>
      <w:r w:rsidRPr="00322D63">
        <w:rPr>
          <w:rFonts w:cs="David"/>
          <w:rtl/>
        </w:rPr>
        <w:t xml:space="preserve">לנוחיותכם מצורפים לבחינה שני העתקים של שרטוט </w:t>
      </w:r>
      <w:r>
        <w:rPr>
          <w:rFonts w:cs="David" w:hint="cs"/>
          <w:rtl/>
        </w:rPr>
        <w:t>5</w:t>
      </w:r>
      <w:r w:rsidRPr="00322D63">
        <w:rPr>
          <w:rFonts w:cs="David"/>
          <w:rtl/>
        </w:rPr>
        <w:t>.2 . אחד מיועד לטיוטה והשני לתשובה הסופית</w:t>
      </w:r>
      <w:r>
        <w:rPr>
          <w:rFonts w:cs="David" w:hint="cs"/>
          <w:rtl/>
        </w:rPr>
        <w:t xml:space="preserve">. </w:t>
      </w:r>
      <w:r w:rsidRPr="00322D63">
        <w:rPr>
          <w:rFonts w:cs="David"/>
          <w:b/>
          <w:bCs/>
          <w:rtl/>
        </w:rPr>
        <w:t>הקפידי על שרטוט ברור של התשובה הסופית</w:t>
      </w:r>
      <w:r>
        <w:rPr>
          <w:rFonts w:cs="David" w:hint="cs"/>
          <w:b/>
          <w:bCs/>
          <w:rtl/>
        </w:rPr>
        <w:t xml:space="preserve">. </w:t>
      </w:r>
      <w:r w:rsidRPr="00322D63">
        <w:rPr>
          <w:rFonts w:cs="David"/>
          <w:b/>
          <w:bCs/>
          <w:rtl/>
        </w:rPr>
        <w:t>אסור</w:t>
      </w:r>
      <w:r w:rsidR="00A75677">
        <w:rPr>
          <w:rFonts w:cs="David" w:hint="cs"/>
          <w:b/>
          <w:bCs/>
          <w:rtl/>
        </w:rPr>
        <w:t xml:space="preserve"> </w:t>
      </w:r>
      <w:r w:rsidRPr="00322D63">
        <w:rPr>
          <w:rFonts w:cs="David"/>
          <w:b/>
          <w:bCs/>
          <w:rtl/>
        </w:rPr>
        <w:t>להוסיף הסברים מילוליים</w:t>
      </w:r>
      <w:r w:rsidRPr="00322D63">
        <w:rPr>
          <w:rFonts w:cs="David" w:hint="cs"/>
          <w:b/>
          <w:bCs/>
          <w:rtl/>
        </w:rPr>
        <w:t xml:space="preserve"> לשרטוט.</w:t>
      </w:r>
    </w:p>
    <w:p w:rsidR="003445D5" w:rsidRPr="00634B82" w:rsidRDefault="00790EE6" w:rsidP="003445D5">
      <w:pPr>
        <w:jc w:val="center"/>
        <w:rPr>
          <w:rFonts w:cs="David"/>
          <w:b/>
          <w:bCs/>
          <w:sz w:val="28"/>
          <w:szCs w:val="28"/>
          <w:u w:val="single"/>
          <w:rtl/>
        </w:rPr>
      </w:pPr>
      <w:r>
        <w:rPr>
          <w:rFonts w:cs="David"/>
          <w:noProof/>
          <w:rtl/>
        </w:rPr>
        <w:pict>
          <v:rect id="Rectangle 169" o:spid="_x0000_s1190" style="position:absolute;left:0;text-align:left;margin-left:-25.55pt;margin-top:21pt;width:49.4pt;height:29.55pt;z-index:251632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"/>
        </w:pict>
      </w:r>
    </w:p>
    <w:p w:rsidR="003445D5" w:rsidRPr="00634B82" w:rsidRDefault="003445D5" w:rsidP="003445D5">
      <w:pPr>
        <w:rPr>
          <w:rFonts w:cs="David"/>
          <w:rtl/>
        </w:rPr>
      </w:pPr>
      <w:r w:rsidRPr="00634B82">
        <w:rPr>
          <w:rFonts w:cs="David" w:hint="cs"/>
          <w:rtl/>
        </w:rPr>
        <w:t xml:space="preserve">ג) על פי הפתרון שלך, בכמה מחזורי שעון הפקודה החדשה  מתבצעת (כולל </w:t>
      </w:r>
      <w:r w:rsidRPr="00634B82">
        <w:rPr>
          <w:rFonts w:cs="David"/>
        </w:rPr>
        <w:t xml:space="preserve">fetch </w:t>
      </w:r>
      <w:r w:rsidRPr="00634B82">
        <w:rPr>
          <w:rFonts w:cs="David" w:hint="cs"/>
          <w:rtl/>
        </w:rPr>
        <w:t xml:space="preserve"> ו </w:t>
      </w:r>
      <w:r w:rsidRPr="00634B82">
        <w:rPr>
          <w:rFonts w:cs="David"/>
        </w:rPr>
        <w:t>decode</w:t>
      </w:r>
      <w:r w:rsidRPr="00634B82">
        <w:rPr>
          <w:rFonts w:cs="David" w:hint="cs"/>
          <w:rtl/>
        </w:rPr>
        <w:t>)?</w:t>
      </w:r>
    </w:p>
    <w:p w:rsidR="003445D5" w:rsidRPr="00634B82" w:rsidRDefault="003445D5" w:rsidP="003445D5">
      <w:pPr>
        <w:rPr>
          <w:rFonts w:cs="David"/>
          <w:rtl/>
        </w:rPr>
      </w:pPr>
    </w:p>
    <w:p w:rsidR="003445D5" w:rsidRDefault="003445D5" w:rsidP="000703A1">
      <w:pPr>
        <w:rPr>
          <w:rFonts w:cs="David"/>
          <w:b/>
          <w:bCs/>
          <w:sz w:val="28"/>
          <w:szCs w:val="28"/>
          <w:u w:val="single"/>
          <w:rtl/>
        </w:rPr>
      </w:pPr>
      <w:r w:rsidRPr="00634B82">
        <w:rPr>
          <w:rFonts w:cs="David" w:hint="cs"/>
          <w:rtl/>
        </w:rPr>
        <w:t xml:space="preserve">ג) </w:t>
      </w:r>
      <w:proofErr w:type="spellStart"/>
      <w:r>
        <w:rPr>
          <w:rFonts w:cs="David" w:hint="cs"/>
          <w:rtl/>
        </w:rPr>
        <w:t>רישמי</w:t>
      </w:r>
      <w:proofErr w:type="spellEnd"/>
      <w:r>
        <w:rPr>
          <w:rFonts w:cs="David" w:hint="cs"/>
          <w:rtl/>
        </w:rPr>
        <w:t xml:space="preserve"> את תרשים הזרימה של הפקודה החדשה.</w:t>
      </w:r>
    </w:p>
    <w:p w:rsidR="00806048" w:rsidRDefault="00806048">
      <w:pPr>
        <w:bidi w:val="0"/>
        <w:spacing w:after="160" w:line="259" w:lineRule="auto"/>
        <w:rPr>
          <w:b/>
          <w:bCs/>
          <w:sz w:val="28"/>
          <w:szCs w:val="28"/>
          <w:u w:val="single"/>
        </w:rPr>
      </w:pPr>
      <w:r>
        <w:rPr>
          <w:b/>
          <w:bCs/>
          <w:sz w:val="28"/>
          <w:szCs w:val="28"/>
          <w:u w:val="single"/>
        </w:rPr>
        <w:br w:type="page"/>
      </w:r>
    </w:p>
    <w:p w:rsidR="00A75677" w:rsidRDefault="00A75677" w:rsidP="00806048">
      <w:pPr>
        <w:bidi w:val="0"/>
        <w:spacing w:after="160" w:line="259" w:lineRule="auto"/>
        <w:jc w:val="center"/>
        <w:rPr>
          <w:rFonts w:ascii="Calibri" w:eastAsia="Times New Roman" w:hAnsi="Calibri" w:cs="Arial"/>
          <w:b/>
          <w:bCs/>
          <w:sz w:val="28"/>
          <w:szCs w:val="28"/>
          <w:u w:val="single"/>
        </w:rPr>
      </w:pPr>
      <w:r>
        <w:rPr>
          <w:b/>
          <w:bCs/>
          <w:sz w:val="28"/>
          <w:szCs w:val="28"/>
          <w:u w:val="single"/>
        </w:rPr>
        <w:lastRenderedPageBreak/>
        <w:br w:type="page"/>
      </w: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806048" w:rsidP="00B00F5C">
      <w:pPr>
        <w:pStyle w:val="a7"/>
        <w:ind w:left="368"/>
        <w:jc w:val="both"/>
        <w:rPr>
          <w:b/>
          <w:bCs/>
          <w:sz w:val="28"/>
          <w:szCs w:val="28"/>
          <w:u w:val="single"/>
        </w:rPr>
      </w:pPr>
      <w:r>
        <w:rPr>
          <w:b/>
          <w:bCs/>
          <w:noProof/>
          <w:sz w:val="28"/>
          <w:szCs w:val="28"/>
          <w:u w:val="single"/>
        </w:rPr>
        <w:drawing>
          <wp:anchor distT="0" distB="0" distL="114300" distR="114300" simplePos="0" relativeHeight="251623424" behindDoc="0" locked="0" layoutInCell="1" allowOverlap="1">
            <wp:simplePos x="0" y="0"/>
            <wp:positionH relativeFrom="column">
              <wp:posOffset>506730</wp:posOffset>
            </wp:positionH>
            <wp:positionV relativeFrom="paragraph">
              <wp:posOffset>166370</wp:posOffset>
            </wp:positionV>
            <wp:extent cx="4954905" cy="8595360"/>
            <wp:effectExtent l="19050" t="0" r="0" b="0"/>
            <wp:wrapSquare wrapText="bothSides"/>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54905" cy="8595360"/>
                    </a:xfrm>
                    <a:prstGeom prst="rect">
                      <a:avLst/>
                    </a:prstGeom>
                    <a:noFill/>
                    <a:ln>
                      <a:noFill/>
                    </a:ln>
                  </pic:spPr>
                </pic:pic>
              </a:graphicData>
            </a:graphic>
          </wp:anchor>
        </w:drawing>
      </w: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806048" w:rsidP="00B00F5C">
      <w:pPr>
        <w:pStyle w:val="a7"/>
        <w:ind w:left="368"/>
        <w:jc w:val="both"/>
        <w:rPr>
          <w:b/>
          <w:bCs/>
          <w:sz w:val="28"/>
          <w:szCs w:val="28"/>
          <w:u w:val="single"/>
        </w:rPr>
      </w:pPr>
      <w:r>
        <w:rPr>
          <w:b/>
          <w:bCs/>
          <w:noProof/>
          <w:sz w:val="28"/>
          <w:szCs w:val="28"/>
          <w:u w:val="single"/>
        </w:rPr>
        <w:drawing>
          <wp:anchor distT="0" distB="0" distL="114300" distR="114300" simplePos="0" relativeHeight="251624448" behindDoc="0" locked="0" layoutInCell="1" allowOverlap="1">
            <wp:simplePos x="0" y="0"/>
            <wp:positionH relativeFrom="column">
              <wp:posOffset>-67666</wp:posOffset>
            </wp:positionH>
            <wp:positionV relativeFrom="paragraph">
              <wp:posOffset>152756</wp:posOffset>
            </wp:positionV>
            <wp:extent cx="251612" cy="3533242"/>
            <wp:effectExtent l="19050" t="0" r="0" b="0"/>
            <wp:wrapNone/>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1612" cy="3533242"/>
                    </a:xfrm>
                    <a:prstGeom prst="rect">
                      <a:avLst/>
                    </a:prstGeom>
                    <a:noFill/>
                    <a:ln>
                      <a:noFill/>
                    </a:ln>
                  </pic:spPr>
                </pic:pic>
              </a:graphicData>
            </a:graphic>
          </wp:anchor>
        </w:drawing>
      </w: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Default="00B00F5C" w:rsidP="00B00F5C">
      <w:pPr>
        <w:pStyle w:val="a7"/>
        <w:ind w:left="368"/>
        <w:jc w:val="both"/>
        <w:rPr>
          <w:b/>
          <w:bCs/>
          <w:sz w:val="28"/>
          <w:szCs w:val="28"/>
          <w:u w:val="single"/>
        </w:rPr>
      </w:pPr>
    </w:p>
    <w:p w:rsidR="00B00F5C" w:rsidRPr="00F83970" w:rsidRDefault="00B00F5C" w:rsidP="00B00F5C">
      <w:pPr>
        <w:rPr>
          <w:rtl/>
        </w:rPr>
      </w:pPr>
    </w:p>
    <w:p w:rsidR="00B00F5C" w:rsidRPr="00F83970" w:rsidRDefault="00B00F5C" w:rsidP="00B00F5C">
      <w:pPr>
        <w:rPr>
          <w:rtl/>
        </w:rPr>
      </w:pPr>
    </w:p>
    <w:p w:rsidR="00B00F5C" w:rsidRPr="00F83970" w:rsidRDefault="00B00F5C" w:rsidP="00B00F5C">
      <w:pPr>
        <w:rPr>
          <w:rtl/>
        </w:rPr>
      </w:pPr>
    </w:p>
    <w:p w:rsidR="00B00F5C" w:rsidRPr="00F83970" w:rsidRDefault="00B00F5C" w:rsidP="00B00F5C">
      <w:pPr>
        <w:rPr>
          <w:rtl/>
        </w:rPr>
      </w:pPr>
    </w:p>
    <w:p w:rsidR="003445D5" w:rsidRDefault="003445D5" w:rsidP="003445D5">
      <w:pPr>
        <w:jc w:val="center"/>
        <w:rPr>
          <w:rFonts w:cs="David"/>
          <w:b/>
          <w:bCs/>
          <w:sz w:val="28"/>
          <w:szCs w:val="28"/>
          <w:u w:val="single"/>
          <w:rtl/>
        </w:rPr>
      </w:pPr>
    </w:p>
    <w:p w:rsidR="003445D5" w:rsidRDefault="003445D5" w:rsidP="003445D5">
      <w:pPr>
        <w:jc w:val="center"/>
        <w:rPr>
          <w:rFonts w:cs="David"/>
          <w:b/>
          <w:bCs/>
          <w:sz w:val="28"/>
          <w:szCs w:val="28"/>
          <w:u w:val="single"/>
        </w:rPr>
      </w:pPr>
    </w:p>
    <w:p w:rsidR="000703A1" w:rsidRDefault="000703A1" w:rsidP="003445D5">
      <w:pPr>
        <w:jc w:val="center"/>
        <w:rPr>
          <w:rFonts w:cs="David"/>
          <w:b/>
          <w:bCs/>
          <w:sz w:val="28"/>
          <w:szCs w:val="28"/>
          <w:u w:val="single"/>
          <w:rtl/>
        </w:rPr>
      </w:pPr>
    </w:p>
    <w:p w:rsidR="003445D5" w:rsidRDefault="003445D5" w:rsidP="003445D5">
      <w:pPr>
        <w:rPr>
          <w:noProof/>
        </w:rPr>
      </w:pPr>
    </w:p>
    <w:p w:rsidR="00B00F5C" w:rsidRDefault="00B00F5C" w:rsidP="003445D5"/>
    <w:sectPr w:rsidR="00B00F5C" w:rsidSect="003A7B39">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0EE6" w:rsidRDefault="00790EE6" w:rsidP="007B619C">
      <w:pPr>
        <w:spacing w:after="0" w:line="240" w:lineRule="auto"/>
      </w:pPr>
      <w:r>
        <w:separator/>
      </w:r>
    </w:p>
  </w:endnote>
  <w:endnote w:type="continuationSeparator" w:id="0">
    <w:p w:rsidR="00790EE6" w:rsidRDefault="00790EE6" w:rsidP="007B61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Miriam">
    <w:panose1 w:val="020B0502050101010101"/>
    <w:charset w:val="B1"/>
    <w:family w:val="swiss"/>
    <w:pitch w:val="variable"/>
    <w:sig w:usb0="00000801" w:usb1="00000000" w:usb2="00000000" w:usb3="00000000" w:csb0="00000020" w:csb1="00000000"/>
  </w:font>
  <w:font w:name="David">
    <w:panose1 w:val="020E0502060401010101"/>
    <w:charset w:val="B1"/>
    <w:family w:val="swiss"/>
    <w:pitch w:val="variable"/>
    <w:sig w:usb0="00000801" w:usb1="00000000" w:usb2="00000000" w:usb3="00000000" w:csb0="0000002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0EE6" w:rsidRDefault="00790EE6" w:rsidP="007B619C">
      <w:pPr>
        <w:spacing w:after="0" w:line="240" w:lineRule="auto"/>
      </w:pPr>
      <w:r>
        <w:separator/>
      </w:r>
    </w:p>
  </w:footnote>
  <w:footnote w:type="continuationSeparator" w:id="0">
    <w:p w:rsidR="00790EE6" w:rsidRDefault="00790EE6" w:rsidP="007B619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D15FA"/>
    <w:multiLevelType w:val="hybridMultilevel"/>
    <w:tmpl w:val="7B4809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4A5D11"/>
    <w:multiLevelType w:val="hybridMultilevel"/>
    <w:tmpl w:val="90F47A02"/>
    <w:lvl w:ilvl="0" w:tplc="386A9FF2">
      <w:start w:val="1"/>
      <w:numFmt w:val="hebrew1"/>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3FC6721"/>
    <w:multiLevelType w:val="hybridMultilevel"/>
    <w:tmpl w:val="3BE42370"/>
    <w:lvl w:ilvl="0" w:tplc="04090001">
      <w:start w:val="1"/>
      <w:numFmt w:val="bullet"/>
      <w:lvlText w:val=""/>
      <w:lvlJc w:val="left"/>
      <w:pPr>
        <w:tabs>
          <w:tab w:val="num" w:pos="648"/>
        </w:tabs>
        <w:ind w:left="648" w:hanging="360"/>
      </w:pPr>
      <w:rPr>
        <w:rFonts w:ascii="Symbol" w:hAnsi="Symbol" w:hint="default"/>
      </w:rPr>
    </w:lvl>
    <w:lvl w:ilvl="1" w:tplc="04090003" w:tentative="1">
      <w:start w:val="1"/>
      <w:numFmt w:val="bullet"/>
      <w:lvlText w:val="o"/>
      <w:lvlJc w:val="left"/>
      <w:pPr>
        <w:tabs>
          <w:tab w:val="num" w:pos="1368"/>
        </w:tabs>
        <w:ind w:left="1368" w:hanging="360"/>
      </w:pPr>
      <w:rPr>
        <w:rFonts w:ascii="Courier New" w:hAnsi="Courier New" w:cs="Courier New" w:hint="default"/>
      </w:rPr>
    </w:lvl>
    <w:lvl w:ilvl="2" w:tplc="04090005" w:tentative="1">
      <w:start w:val="1"/>
      <w:numFmt w:val="bullet"/>
      <w:lvlText w:val=""/>
      <w:lvlJc w:val="left"/>
      <w:pPr>
        <w:tabs>
          <w:tab w:val="num" w:pos="2088"/>
        </w:tabs>
        <w:ind w:left="2088" w:hanging="360"/>
      </w:pPr>
      <w:rPr>
        <w:rFonts w:ascii="Wingdings" w:hAnsi="Wingdings" w:hint="default"/>
      </w:rPr>
    </w:lvl>
    <w:lvl w:ilvl="3" w:tplc="04090001" w:tentative="1">
      <w:start w:val="1"/>
      <w:numFmt w:val="bullet"/>
      <w:lvlText w:val=""/>
      <w:lvlJc w:val="left"/>
      <w:pPr>
        <w:tabs>
          <w:tab w:val="num" w:pos="2808"/>
        </w:tabs>
        <w:ind w:left="2808" w:hanging="360"/>
      </w:pPr>
      <w:rPr>
        <w:rFonts w:ascii="Symbol" w:hAnsi="Symbol" w:hint="default"/>
      </w:rPr>
    </w:lvl>
    <w:lvl w:ilvl="4" w:tplc="04090003" w:tentative="1">
      <w:start w:val="1"/>
      <w:numFmt w:val="bullet"/>
      <w:lvlText w:val="o"/>
      <w:lvlJc w:val="left"/>
      <w:pPr>
        <w:tabs>
          <w:tab w:val="num" w:pos="3528"/>
        </w:tabs>
        <w:ind w:left="3528" w:hanging="360"/>
      </w:pPr>
      <w:rPr>
        <w:rFonts w:ascii="Courier New" w:hAnsi="Courier New" w:cs="Courier New" w:hint="default"/>
      </w:rPr>
    </w:lvl>
    <w:lvl w:ilvl="5" w:tplc="04090005" w:tentative="1">
      <w:start w:val="1"/>
      <w:numFmt w:val="bullet"/>
      <w:lvlText w:val=""/>
      <w:lvlJc w:val="left"/>
      <w:pPr>
        <w:tabs>
          <w:tab w:val="num" w:pos="4248"/>
        </w:tabs>
        <w:ind w:left="4248" w:hanging="360"/>
      </w:pPr>
      <w:rPr>
        <w:rFonts w:ascii="Wingdings" w:hAnsi="Wingdings" w:hint="default"/>
      </w:rPr>
    </w:lvl>
    <w:lvl w:ilvl="6" w:tplc="04090001" w:tentative="1">
      <w:start w:val="1"/>
      <w:numFmt w:val="bullet"/>
      <w:lvlText w:val=""/>
      <w:lvlJc w:val="left"/>
      <w:pPr>
        <w:tabs>
          <w:tab w:val="num" w:pos="4968"/>
        </w:tabs>
        <w:ind w:left="4968" w:hanging="360"/>
      </w:pPr>
      <w:rPr>
        <w:rFonts w:ascii="Symbol" w:hAnsi="Symbol" w:hint="default"/>
      </w:rPr>
    </w:lvl>
    <w:lvl w:ilvl="7" w:tplc="04090003" w:tentative="1">
      <w:start w:val="1"/>
      <w:numFmt w:val="bullet"/>
      <w:lvlText w:val="o"/>
      <w:lvlJc w:val="left"/>
      <w:pPr>
        <w:tabs>
          <w:tab w:val="num" w:pos="5688"/>
        </w:tabs>
        <w:ind w:left="5688" w:hanging="360"/>
      </w:pPr>
      <w:rPr>
        <w:rFonts w:ascii="Courier New" w:hAnsi="Courier New" w:cs="Courier New" w:hint="default"/>
      </w:rPr>
    </w:lvl>
    <w:lvl w:ilvl="8" w:tplc="04090005" w:tentative="1">
      <w:start w:val="1"/>
      <w:numFmt w:val="bullet"/>
      <w:lvlText w:val=""/>
      <w:lvlJc w:val="left"/>
      <w:pPr>
        <w:tabs>
          <w:tab w:val="num" w:pos="6408"/>
        </w:tabs>
        <w:ind w:left="6408" w:hanging="360"/>
      </w:pPr>
      <w:rPr>
        <w:rFonts w:ascii="Wingdings" w:hAnsi="Wingdings" w:hint="default"/>
      </w:rPr>
    </w:lvl>
  </w:abstractNum>
  <w:abstractNum w:abstractNumId="3">
    <w:nsid w:val="1A001BA7"/>
    <w:multiLevelType w:val="hybridMultilevel"/>
    <w:tmpl w:val="23C24A6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30777AD5"/>
    <w:multiLevelType w:val="hybridMultilevel"/>
    <w:tmpl w:val="BB76511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50AF00B4"/>
    <w:multiLevelType w:val="hybridMultilevel"/>
    <w:tmpl w:val="CED45154"/>
    <w:lvl w:ilvl="0" w:tplc="9D427E26">
      <w:start w:val="1"/>
      <w:numFmt w:val="decimal"/>
      <w:lvlText w:val="%1."/>
      <w:lvlJc w:val="left"/>
      <w:pPr>
        <w:tabs>
          <w:tab w:val="num" w:pos="720"/>
        </w:tabs>
        <w:ind w:left="720" w:hanging="360"/>
      </w:pPr>
      <w:rPr>
        <w:rFonts w:hint="default"/>
        <w:b w:val="0"/>
        <w:bCs w:val="0"/>
        <w:lang w:bidi="he-I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610F56DC"/>
    <w:multiLevelType w:val="hybridMultilevel"/>
    <w:tmpl w:val="D38C3C9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8C2CE7"/>
    <w:multiLevelType w:val="hybridMultilevel"/>
    <w:tmpl w:val="D012C876"/>
    <w:lvl w:ilvl="0" w:tplc="441A0C86">
      <w:start w:val="1"/>
      <w:numFmt w:val="decimal"/>
      <w:lvlText w:val="%1)"/>
      <w:lvlJc w:val="left"/>
      <w:pPr>
        <w:ind w:left="720" w:hanging="360"/>
      </w:pPr>
      <w:rPr>
        <w:b/>
        <w:bCs/>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63C97356"/>
    <w:multiLevelType w:val="hybridMultilevel"/>
    <w:tmpl w:val="D38C3C9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7F12292F"/>
    <w:multiLevelType w:val="hybridMultilevel"/>
    <w:tmpl w:val="5E929E4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
  </w:num>
  <w:num w:numId="3">
    <w:abstractNumId w:val="9"/>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6"/>
  </w:num>
  <w:num w:numId="7">
    <w:abstractNumId w:val="2"/>
  </w:num>
  <w:num w:numId="8">
    <w:abstractNumId w:val="7"/>
  </w:num>
  <w:num w:numId="9">
    <w:abstractNumId w:val="0"/>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2049" fill="f" fillcolor="white">
      <v:fill color="white" on="f"/>
    </o:shapedefaults>
  </w:hdrShapeDefaults>
  <w:footnotePr>
    <w:footnote w:id="-1"/>
    <w:footnote w:id="0"/>
  </w:footnotePr>
  <w:endnotePr>
    <w:endnote w:id="-1"/>
    <w:endnote w:id="0"/>
  </w:endnotePr>
  <w:compat>
    <w:compatSetting w:name="compatibilityMode" w:uri="http://schemas.microsoft.com/office/word" w:val="12"/>
  </w:compat>
  <w:rsids>
    <w:rsidRoot w:val="00233BD6"/>
    <w:rsid w:val="000507FC"/>
    <w:rsid w:val="000703A1"/>
    <w:rsid w:val="000F62DE"/>
    <w:rsid w:val="00166293"/>
    <w:rsid w:val="001B730A"/>
    <w:rsid w:val="00223BB3"/>
    <w:rsid w:val="00233BD6"/>
    <w:rsid w:val="002D613F"/>
    <w:rsid w:val="00321EEC"/>
    <w:rsid w:val="003445D5"/>
    <w:rsid w:val="003A7B39"/>
    <w:rsid w:val="0049559F"/>
    <w:rsid w:val="00790EE6"/>
    <w:rsid w:val="007B619C"/>
    <w:rsid w:val="00806048"/>
    <w:rsid w:val="00944062"/>
    <w:rsid w:val="00A42A6C"/>
    <w:rsid w:val="00A75677"/>
    <w:rsid w:val="00B00F5C"/>
    <w:rsid w:val="00BA5037"/>
    <w:rsid w:val="00D13DBD"/>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v:fill color="white" on="f"/>
    </o:shapedefaults>
    <o:shapelayout v:ext="edit">
      <o:idmap v:ext="edit" data="1"/>
      <o:rules v:ext="edit">
        <o:r id="V:Rule1" type="connector" idref="#Straight Arrow Connector 297"/>
        <o:r id="V:Rule2" type="connector" idref="#Straight Arrow Connector 8"/>
        <o:r id="V:Rule3" type="connector" idref="#Straight Arrow Connector 292"/>
        <o:r id="V:Rule4" type="connector" idref="#Straight Arrow Connector 291"/>
        <o:r id="V:Rule5" type="connector" idref="#Straight Arrow Connector 298"/>
        <o:r id="V:Rule6" type="connector" idref="#Straight Arrow Connector 17"/>
        <o:r id="V:Rule7" type="connector" idref="#Straight Arrow Connector 289"/>
        <o:r id="V:Rule8" type="connector" idref="#Straight Arrow Connector 296"/>
        <o:r id="V:Rule9" type="connector" idref="#Straight Arrow Connector 283"/>
        <o:r id="V:Rule10" type="connector" idref="#Elbow Connector 229"/>
        <o:r id="V:Rule11" type="connector" idref="#Straight Arrow Connector 295"/>
        <o:r id="V:Rule12" type="connector" idref="#Straight Arrow Connector 272"/>
        <o:r id="V:Rule13" type="connector" idref="#_x0000_s1169"/>
        <o:r id="V:Rule14" type="connector" idref="#Straight Arrow Connector 290"/>
        <o:r id="V:Rule15" type="connector" idref="#Straight Arrow Connector 284"/>
        <o:r id="V:Rule16" type="connector" idref="#_x0000_s1174"/>
        <o:r id="V:Rule17" type="connector" idref="#Straight Arrow Connector 11"/>
        <o:r id="V:Rule18" type="connector" idref="#Straight Arrow Connector 300"/>
        <o:r id="V:Rule19" type="connector" idref="#_x0000_s1179"/>
        <o:r id="V:Rule20" type="connector" idref="#Straight Arrow Connector 299"/>
        <o:r id="V:Rule21" type="connector" idref="#Straight Arrow Connector 285"/>
        <o:r id="V:Rule22" type="connector" idref="#Elbow Connector 233"/>
        <o:r id="V:Rule23" type="connector" idref="#_x0000_s1166"/>
        <o:r id="V:Rule24" type="connector" idref="#Straight Arrow Connector 301"/>
        <o:r id="V:Rule25" type="connector" idref="#Straight Arrow Connector 288"/>
        <o:r id="V:Rule26" type="connector" idref="#Straight Arrow Connector 286"/>
        <o:r id="V:Rule27" type="connector" idref="#Straight Arrow Connector 256"/>
        <o:r id="V:Rule28" type="connector" idref="#_x0000_s1162"/>
        <o:r id="V:Rule29" type="connector" idref="#Straight Arrow Connector 302"/>
        <o:r id="V:Rule30" type="connector" idref="#_x0000_s1165"/>
        <o:r id="V:Rule31" type="connector" idref="#Straight Arrow Connector 269"/>
        <o:r id="V:Rule32" type="connector" idref="#Straight Arrow Connector 305"/>
        <o:r id="V:Rule33" type="connector" idref="#Straight Arrow Connector 293"/>
        <o:r id="V:Rule34" type="connector" idref="#Straight Arrow Connector 294"/>
        <o:r id="V:Rule35" type="connector" idref="#_x0000_s1188"/>
        <o:r id="V:Rule36" type="connector" idref="#Straight Arrow Connector 268"/>
        <o:r id="V:Rule37" type="connector" idref="#_x0000_s1168"/>
        <o:r id="V:Rule38" type="connector" idref="#Straight Arrow Connector 270"/>
        <o:r id="V:Rule39" type="connector" idref="#Straight Arrow Connector 10"/>
        <o:r id="V:Rule40" type="connector" idref="#Straight Arrow Connector 271"/>
        <o:r id="V:Rule41" type="connector" idref="#Straight Arrow Connector 7"/>
        <o:r id="V:Rule42" type="connector" idref="#Straight Arrow Connector 266"/>
        <o:r id="V:Rule43" type="connector" idref="#Straight Arrow Connector 9"/>
        <o:r id="V:Rule44" type="connector" idref="#Straight Arrow Connector 267"/>
        <o:r id="V:Rule45" type="connector" idref="#_x0000_s1178"/>
        <o:r id="V:Rule46" type="connector" idref="#Straight Arrow Connector 16"/>
        <o:r id="V:Rule47" type="connector" idref="#Straight Arrow Connector 304"/>
        <o:r id="V:Rule48" type="connector" idref="#Straight Arrow Connector 265"/>
        <o:r id="V:Rule49" type="connector" idref="#Straight Arrow Connector 19"/>
        <o:r id="V:Rule50" type="connector" idref="#_x0000_s1176"/>
        <o:r id="V:Rule51" type="connector" idref="#Straight Arrow Connector 15"/>
        <o:r id="V:Rule52" type="connector" idref="#_x0000_s1172"/>
        <o:r id="V:Rule53" type="connector" idref="#Straight Arrow Connector 303"/>
        <o:r id="V:Rule54" type="connector" idref="#Straight Arrow Connector 257"/>
        <o:r id="V:Rule55" type="connector" idref="#Straight Arrow Connector 1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3BD6"/>
    <w:pPr>
      <w:bidi/>
      <w:spacing w:after="200" w:line="276" w:lineRule="auto"/>
    </w:pPr>
  </w:style>
  <w:style w:type="paragraph" w:styleId="1">
    <w:name w:val="heading 1"/>
    <w:basedOn w:val="a"/>
    <w:next w:val="a"/>
    <w:link w:val="10"/>
    <w:uiPriority w:val="9"/>
    <w:qFormat/>
    <w:rsid w:val="00233BD6"/>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3">
    <w:name w:val="heading 3"/>
    <w:basedOn w:val="a"/>
    <w:next w:val="a"/>
    <w:link w:val="30"/>
    <w:uiPriority w:val="9"/>
    <w:semiHidden/>
    <w:unhideWhenUsed/>
    <w:qFormat/>
    <w:rsid w:val="00223BB3"/>
    <w:pPr>
      <w:keepNext/>
      <w:keepLines/>
      <w:spacing w:before="200" w:after="0" w:line="240" w:lineRule="auto"/>
      <w:outlineLvl w:val="2"/>
    </w:pPr>
    <w:rPr>
      <w:rFonts w:asciiTheme="majorHAnsi" w:eastAsiaTheme="majorEastAsia" w:hAnsiTheme="majorHAnsi" w:cstheme="majorBidi"/>
      <w:b/>
      <w:bCs/>
      <w:color w:val="5B9BD5" w:themeColor="accent1"/>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233BD6"/>
    <w:rPr>
      <w:rFonts w:asciiTheme="majorHAnsi" w:eastAsiaTheme="majorEastAsia" w:hAnsiTheme="majorHAnsi" w:cstheme="majorBidi"/>
      <w:b/>
      <w:bCs/>
      <w:color w:val="2E74B5" w:themeColor="accent1" w:themeShade="BF"/>
      <w:sz w:val="28"/>
      <w:szCs w:val="28"/>
    </w:rPr>
  </w:style>
  <w:style w:type="paragraph" w:styleId="a3">
    <w:name w:val="Balloon Text"/>
    <w:basedOn w:val="a"/>
    <w:link w:val="a4"/>
    <w:uiPriority w:val="99"/>
    <w:semiHidden/>
    <w:unhideWhenUsed/>
    <w:rsid w:val="003445D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3445D5"/>
    <w:rPr>
      <w:rFonts w:ascii="Tahoma" w:hAnsi="Tahoma" w:cs="Tahoma"/>
      <w:sz w:val="16"/>
      <w:szCs w:val="16"/>
    </w:rPr>
  </w:style>
  <w:style w:type="character" w:customStyle="1" w:styleId="30">
    <w:name w:val="כותרת 3 תו"/>
    <w:basedOn w:val="a0"/>
    <w:link w:val="3"/>
    <w:uiPriority w:val="9"/>
    <w:semiHidden/>
    <w:rsid w:val="00223BB3"/>
    <w:rPr>
      <w:rFonts w:asciiTheme="majorHAnsi" w:eastAsiaTheme="majorEastAsia" w:hAnsiTheme="majorHAnsi" w:cstheme="majorBidi"/>
      <w:b/>
      <w:bCs/>
      <w:color w:val="5B9BD5" w:themeColor="accent1"/>
      <w:sz w:val="24"/>
      <w:szCs w:val="24"/>
    </w:rPr>
  </w:style>
  <w:style w:type="paragraph" w:styleId="a5">
    <w:name w:val="header"/>
    <w:basedOn w:val="a"/>
    <w:link w:val="a6"/>
    <w:unhideWhenUsed/>
    <w:rsid w:val="00223BB3"/>
    <w:pPr>
      <w:tabs>
        <w:tab w:val="center" w:pos="4153"/>
        <w:tab w:val="right" w:pos="8306"/>
      </w:tabs>
      <w:spacing w:after="0" w:line="240" w:lineRule="auto"/>
    </w:pPr>
    <w:rPr>
      <w:rFonts w:ascii="Times New Roman" w:eastAsia="Times New Roman" w:hAnsi="Times New Roman" w:cs="Miriam"/>
      <w:sz w:val="20"/>
      <w:szCs w:val="20"/>
    </w:rPr>
  </w:style>
  <w:style w:type="character" w:customStyle="1" w:styleId="a6">
    <w:name w:val="כותרת עליונה תו"/>
    <w:basedOn w:val="a0"/>
    <w:link w:val="a5"/>
    <w:rsid w:val="00223BB3"/>
    <w:rPr>
      <w:rFonts w:ascii="Times New Roman" w:eastAsia="Times New Roman" w:hAnsi="Times New Roman" w:cs="Miriam"/>
      <w:sz w:val="20"/>
      <w:szCs w:val="20"/>
    </w:rPr>
  </w:style>
  <w:style w:type="paragraph" w:styleId="NormalWeb">
    <w:name w:val="Normal (Web)"/>
    <w:basedOn w:val="a"/>
    <w:uiPriority w:val="99"/>
    <w:semiHidden/>
    <w:unhideWhenUsed/>
    <w:rsid w:val="00223BB3"/>
    <w:pPr>
      <w:bidi w:val="0"/>
      <w:spacing w:before="100" w:beforeAutospacing="1" w:after="100" w:afterAutospacing="1" w:line="240" w:lineRule="auto"/>
    </w:pPr>
    <w:rPr>
      <w:rFonts w:ascii="Times New Roman" w:eastAsiaTheme="minorEastAsia" w:hAnsi="Times New Roman" w:cs="Times New Roman"/>
      <w:sz w:val="24"/>
      <w:szCs w:val="24"/>
    </w:rPr>
  </w:style>
  <w:style w:type="paragraph" w:styleId="a7">
    <w:name w:val="List Paragraph"/>
    <w:basedOn w:val="a"/>
    <w:uiPriority w:val="99"/>
    <w:qFormat/>
    <w:rsid w:val="00223BB3"/>
    <w:pPr>
      <w:bidi w:val="0"/>
      <w:ind w:left="720"/>
      <w:contextualSpacing/>
    </w:pPr>
    <w:rPr>
      <w:rFonts w:ascii="Calibri" w:eastAsia="Times New Roman" w:hAnsi="Calibri" w:cs="Arial"/>
    </w:rPr>
  </w:style>
  <w:style w:type="table" w:styleId="a8">
    <w:name w:val="Table Grid"/>
    <w:basedOn w:val="a1"/>
    <w:uiPriority w:val="59"/>
    <w:rsid w:val="000703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footer"/>
    <w:basedOn w:val="a"/>
    <w:link w:val="aa"/>
    <w:uiPriority w:val="99"/>
    <w:semiHidden/>
    <w:unhideWhenUsed/>
    <w:rsid w:val="007B619C"/>
    <w:pPr>
      <w:tabs>
        <w:tab w:val="center" w:pos="4680"/>
        <w:tab w:val="right" w:pos="9360"/>
      </w:tabs>
      <w:spacing w:after="0" w:line="240" w:lineRule="auto"/>
    </w:pPr>
  </w:style>
  <w:style w:type="character" w:customStyle="1" w:styleId="aa">
    <w:name w:val="כותרת תחתונה תו"/>
    <w:basedOn w:val="a0"/>
    <w:link w:val="a9"/>
    <w:uiPriority w:val="99"/>
    <w:semiHidden/>
    <w:rsid w:val="007B619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0859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image" Target="media/image29.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2.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oleObject" Target="embeddings/oleObject34.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0.wmf"/><Relationship Id="rId75"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CD98AD-7577-46A6-81A4-1CA98D8A69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5</Pages>
  <Words>1271</Words>
  <Characters>7246</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 Aimtsiger</dc:creator>
  <cp:lastModifiedBy>ori marcovitch</cp:lastModifiedBy>
  <cp:revision>3</cp:revision>
  <dcterms:created xsi:type="dcterms:W3CDTF">2014-02-03T10:10:00Z</dcterms:created>
  <dcterms:modified xsi:type="dcterms:W3CDTF">2015-08-02T14:51:00Z</dcterms:modified>
</cp:coreProperties>
</file>